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147957" w14:textId="350B769A" w:rsidR="00DB4287" w:rsidRDefault="00381441" w:rsidP="00DB4287">
      <w:pPr>
        <w:rPr>
          <w:color w:val="000000"/>
          <w:sz w:val="28"/>
          <w:szCs w:val="28"/>
        </w:rPr>
      </w:pPr>
      <w:r>
        <w:rPr>
          <w:noProof/>
        </w:rPr>
      </w:r>
      <w:r>
        <w:pict w14:anchorId="3E5F56BB">
          <v:group id="Group 55" o:spid="_x0000_s1358" style="width:410.5pt;height:18.1pt;mso-position-horizontal-relative:char;mso-position-vertical-relative:line" coordsize="36324,22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 o:spid="_x0000_s1359" type="#_x0000_t75" style="position:absolute;top:3;width:36324;height:22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">
              <v:imagedata r:id="rId7" o:title=""/>
            </v:shape>
            <v:shape id="Shape 16" o:spid="_x0000_s1360" style="position:absolute;left:1917;width:927;height:2080;visibility:visible;mso-wrap-style:square;v-text-anchor:top" coordsize="92710,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" path="m92710,r,48089l92456,47371,66294,122809r26416,l92710,157861r-37719,l46355,181228v-3810,10161,-7112,17146,-10033,20956c33401,206121,28575,208026,21717,208026v-5842,,-10795,-2159,-15240,-6224c2159,197612,,192786,,187325v,-2922,381,-5969,1397,-8763c2286,175640,3810,171576,5842,166243l56007,39115v1397,-3682,3048,-8127,5207,-13334c63246,20574,65405,16128,67818,12446,70231,8889,73533,5842,77724,3556,81788,1270,86741,,92710,xe" fillcolor="black" stroked="f" strokeweight="0">
              <v:path arrowok="t" o:connecttype="custom" o:connectlocs="927,0;927,481;924,474;663,1228;927,1228;927,1578;550,1578;464,1812;363,2022;217,2080;65,2018;0,1873;14,1785;58,1662;560,391;612,258;678,124;777,36;927,0" o:connectangles="0,0,0,0,0,0,0,0,0,0,0,0,0,0,0,0,0,0,0" textboxrect="0,0,92710,208026"/>
            </v:shape>
            <v:shape id="Shape 17" o:spid="_x0000_s1361" style="position:absolute;left:2;width:1723;height:2080;visibility:visible;mso-wrap-style:square;v-text-anchor:top" coordsize="172339,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" path="m22352,v6858,,12319,2286,16510,6858c43180,11430,45212,18034,45212,26797r,66040l118237,12446v3937,-4064,7239,-7239,10160,-9271c131318,1143,135382,,140335,v6477,,11684,2032,15748,5842c160147,9778,162179,14477,162179,20065v,6478,-3175,12955,-9779,19178l105029,83312r53340,76453c163449,166115,167132,171576,169164,176022v2159,4445,3175,8890,3175,13080c172339,194183,170434,198627,166370,202438v-3937,3683,-9271,5588,-16002,5588c144399,208026,139319,206628,135509,204089v-3937,-2667,-7112,-6096,-9779,-10414c123063,189484,120904,185674,119126,182626l74422,112268,45212,141859r,39242c45212,189992,43180,196723,38862,201168v-4318,4571,-9779,6858,-16510,6858c18542,208026,14859,207010,11303,204977,7747,202946,4953,200151,2921,196469,1524,193801,762,190753,508,187198,254,183769,,178815,,172465l,26797c,18161,2032,11430,6096,6858,10033,2286,15494,,22352,xe" fillcolor="black" stroked="f" strokeweight="0">
              <v:path arrowok="t" o:connecttype="custom" o:connectlocs="223,0;389,69;452,268;452,928;1182,124;1284,32;1403,0;1560,58;1621,201;1524,392;1050,833;1583,1597;1691,1760;1723,1891;1663,2024;1503,2080;1355,2041;1257,1937;1191,1826;744,1123;452,1418;452,1811;389,2011;223,2080;113,2050;29,1964;5,1872;0,1724;0,268;61,69;223,0" o:connectangles="0,0,0,0,0,0,0,0,0,0,0,0,0,0,0,0,0,0,0,0,0,0,0,0,0,0,0,0,0,0,0" textboxrect="0,0,172339,208026"/>
            </v:shape>
            <v:shape id="Shape 18" o:spid="_x0000_s1362" style="position:absolute;left:4069;top:34;width:771;height:2046;visibility:visible;mso-wrap-style:square;v-text-anchor:top" coordsize="77152,204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" path="m27813,l77152,r,35915l69088,35179r-23876,l45212,89536r23876,l77152,88527r,36441l45212,124968r,52705c45212,186310,43180,192913,38862,197612v-4191,4573,-9652,6986,-16256,6986c15875,204598,10414,202311,6223,197612,2159,193040,,186436,,177927l,27051c,17526,2286,10668,6858,6477,11430,2160,18415,,27813,xe" fillcolor="black" stroked="f" strokeweight="0">
              <v:path arrowok="t" o:connecttype="custom" o:connectlocs="278,0;771,0;771,359;690,352;452,352;452,895;690,895;771,885;771,1250;452,1250;452,1777;388,1976;226,2046;62,1976;0,1779;0,271;69,65;278,0" o:connectangles="0,0,0,0,0,0,0,0,0,0,0,0,0,0,0,0,0,0" textboxrect="0,0,77152,204598"/>
            </v:shape>
            <v:shape id="Shape 19" o:spid="_x0000_s1363" style="position:absolute;left:2844;width:944;height:2080;visibility:visible;mso-wrap-style:square;v-text-anchor:top" coordsize="94361,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" path="m,c5969,,11049,1270,15113,3556v4191,2286,7493,5333,9906,8890c27432,16001,29464,19558,30861,22987v1397,3556,3302,8382,5588,14477l88138,165100v4191,10033,6223,17272,6223,21971c94361,192405,92202,197231,87884,201549v-4318,4318,-9525,6477,-15748,6477c68580,208026,65532,207390,62865,206121v-2540,-1397,-4699,-3048,-6350,-5207c54737,198755,52959,195452,51181,191135v-1905,-4446,-3302,-7493,-4064,-9271l37973,157861,,157861,,122809r26416,l,48089,,xe" fillcolor="black" stroked="f" strokeweight="0">
              <v:path arrowok="t" o:connecttype="custom" o:connectlocs="0,0;151,36;250,124;309,230;365,375;882,1651;944,1870;879,2015;722,2080;629,2061;565,2009;512,1911;471,1818;380,1578;0,1578;0,1228;264,1228;0,481;0,0" o:connectangles="0,0,0,0,0,0,0,0,0,0,0,0,0,0,0,0,0,0,0" textboxrect="0,0,94361,208026"/>
            </v:shape>
            <v:shape id="Shape 20" o:spid="_x0000_s1364" style="position:absolute;left:4840;top:34;width:778;height:1249;visibility:visible;mso-wrap-style:square;v-text-anchor:top" coordsize="77788,124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" path="m,l1588,c16828,,28639,1270,37021,3683v8509,2286,15748,6223,21971,11684c65088,20828,69787,27432,72962,35306v3175,7747,4826,16510,4826,26162c77788,82297,71311,98044,58484,108712,45530,119507,26607,124968,1588,124968r-1588,l,88527,14288,86741v5969,-1778,10287,-4699,13208,-8636c30544,74041,31941,68835,31941,62230v,-7874,-2286,-14351,-6858,-19304c22543,40323,18510,38386,12986,37100l,35915,,xe" fillcolor="black" stroked="f" strokeweight="0">
              <v:path arrowok="t" o:connecttype="custom" o:connectlocs="0,0;16,0;370,37;590,154;730,353;778,614;585,1087;16,1249;0,1249;0,885;143,867;275,781;319,622;251,429;130,371;0,359;0,0" o:connectangles="0,0,0,0,0,0,0,0,0,0,0,0,0,0,0,0,0" textboxrect="0,0,77788,124968"/>
            </v:shape>
            <v:shape id="Shape 21" o:spid="_x0000_s1365" style="position:absolute;left:7647;width:928;height:2080;visibility:visible;mso-wrap-style:square;v-text-anchor:top" coordsize="92710,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" path="m92710,r,48089l92456,47371,66294,122809r26416,l92710,157861r-37719,l46355,181228v-3810,10161,-7112,17146,-10033,20956c33401,206121,28575,208026,21717,208026v-5842,,-10795,-2160,-15240,-6224c2159,197612,,192786,,187325v,-2922,381,-5969,1397,-8763c2286,175640,3810,171576,5842,166243l56007,39115v1397,-3682,3048,-8127,5207,-13334c63246,20574,65405,16128,67818,12446,70231,8889,73533,5841,77724,3556l92710,xe" fillcolor="black" stroked="f" strokeweight="0">
              <v:path arrowok="t" o:connecttype="custom" o:connectlocs="928,0;928,481;925,474;664,1228;928,1228;928,1578;550,1578;464,1812;364,2022;217,2080;65,2018;0,1873;14,1785;58,1662;561,391;613,258;679,124;778,36;928,0" o:connectangles="0,0,0,0,0,0,0,0,0,0,0,0,0,0,0,0,0,0,0" textboxrect="0,0,92710,208026"/>
            </v:shape>
            <v:shape id="Shape 22" o:spid="_x0000_s1366" style="position:absolute;left:5861;width:1610;height:2080;visibility:visible;mso-wrap-style:square;v-text-anchor:top" coordsize="161036,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" path="m80010,v12319,,22987,1651,32131,4699c121158,7874,128778,11938,134874,17145v6096,5206,10541,10668,13335,16510c151130,39370,152527,45085,152527,50546v,5461,-1905,10287,-5715,14731c143002,69596,138049,71755,132207,71755v-5334,,-9398,-1270,-12065,-3937c117475,65277,114681,61340,111887,56134,108458,48895,104394,43307,99695,39370,95123,35560,87630,33655,77343,33655v-9652,,-17145,2032,-22860,6096c48768,43814,45974,48514,45974,53975v,3301,889,6223,2794,8636c50546,65151,53213,67310,56642,69214v3556,1906,7112,3303,10795,4446c70993,74802,77470,76453,86614,78867v10795,2413,20828,5334,29972,8509c125730,90551,133477,94488,140081,99060v6477,4699,11684,10667,15367,17907c159258,124206,161036,132969,161036,143128v,12320,-3175,23496,-9525,33402c145034,186436,135763,194183,123571,199644v-12065,5588,-26416,8382,-43053,8382c60706,208026,44323,204215,31369,196723,22098,191262,14478,183896,8763,174751,2921,165608,,156590,,147701v,-5588,2032,-10287,5842,-14225c9652,129413,14605,127508,20447,127508v4953,,9017,1524,12446,4572c36195,135127,38989,139573,41148,145161v2413,5969,4953,11049,7620,14986c51562,163957,55245,167259,60071,169672v4826,2540,11303,3683,19431,3683c90551,173355,99568,170942,106299,165862v6731,-4953,10160,-11176,10160,-18415c116459,141732,114681,137033,111125,133350v-3556,-3683,-8382,-6477,-14351,-8510c90805,122809,82550,120650,72009,118237,57658,114808,45720,110871,35941,106426,26289,101853,18542,95503,12573,87502,6731,79501,3810,69469,3810,57531v,-11304,3048,-21463,9271,-30226c19177,18414,28067,11684,39624,7112,51181,2413,64643,,80010,xe" fillcolor="black" stroked="f" strokeweight="0">
              <v:path arrowok="t" o:connecttype="custom" o:connectlocs="800,0;1121,47;1348,171;1482,337;1525,505;1468,653;1322,717;1201,678;1119,561;997,394;773,337;545,397;460,540;488,626;566,692;674,737;866,789;1166,874;1400,990;1554,1170;1610,1431;1515,1765;1235,1996;805,2080;314,1967;88,1747;0,1477;58,1335;204,1275;329,1321;411,1451;488,1601;601,1697;795,1733;1063,1658;1164,1474;1111,1333;968,1248;720,1182;359,1064;126,875;38,575;131,273;396,71;800,0" o:connectangles="0,0,0,0,0,0,0,0,0,0,0,0,0,0,0,0,0,0,0,0,0,0,0,0,0,0,0,0,0,0,0,0,0,0,0,0,0,0,0,0,0,0,0,0,0" textboxrect="0,0,161036,208026"/>
            </v:shape>
            <v:shape id="Shape 23" o:spid="_x0000_s1367" style="position:absolute;left:9796;top:34;width:838;height:2011;visibility:visible;mso-wrap-style:square;v-text-anchor:top" coordsize="83820,20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" path="m26797,l83820,r,35732l74549,35179r-29337,l45212,80391r33528,l83820,79797r,34514l83693,114300r-38481,l45212,165989r38608,l83820,201168r-57023,c17272,201168,10541,199010,6350,194564,2159,190247,,183388,,174117l,27051c,17653,2159,10795,6477,6477,10795,2160,17526,,26797,xe" fillcolor="black" stroked="f" strokeweight="0">
              <v:path arrowok="t" o:connecttype="custom" o:connectlocs="268,0;838,0;838,357;745,352;452,352;452,804;787,804;838,798;838,1143;837,1143;452,1143;452,1659;838,1659;838,2011;268,2011;63,1945;0,1741;0,270;65,65;268,0" o:connectangles="0,0,0,0,0,0,0,0,0,0,0,0,0,0,0,0,0,0,0,0" textboxrect="0,0,83820,201168"/>
            </v:shape>
            <v:shape id="Shape 24" o:spid="_x0000_s1368" style="position:absolute;left:8575;width:943;height:2080;visibility:visible;mso-wrap-style:square;v-text-anchor:top" coordsize="94361,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" path="m,c5969,,11049,1270,15113,3556v4191,2286,7493,5333,9906,8890c27432,16001,29464,19558,30861,22987v1397,3556,3302,8382,5588,14477l88138,165100v4191,10033,6223,17272,6223,21971c94361,192405,92202,197231,87884,201549v-4318,4318,-9525,6477,-15748,6477c68580,208026,65532,207390,62865,206121v-2540,-1397,-4699,-3048,-6350,-5207c54737,198755,52959,195452,51181,191135v-1905,-4446,-3302,-7493,-4064,-9271l37973,157861,,157861,,122809r26416,l,48089,,xe" fillcolor="black" stroked="f" strokeweight="0">
              <v:path arrowok="t" o:connecttype="custom" o:connectlocs="0,0;151,36;250,124;308,230;364,375;881,1651;943,1870;878,2015;721,2080;628,2061;565,2009;511,1911;471,1818;379,1578;0,1578;0,1228;264,1228;0,481;0,0;0,0" o:connectangles="0,0,0,0,0,0,0,0,0,0,0,0,0,0,0,0,0,0,0,0" textboxrect="0,0,94361,208026"/>
            </v:shape>
            <v:shape id="Shape 25" o:spid="_x0000_s1369" style="position:absolute;left:13497;top:34;width:1718;height:2046;visibility:visible;mso-wrap-style:square;v-text-anchor:top" coordsize="171831,204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" path="m22733,l148717,v7620,,13335,1778,17272,5335c169926,8890,171831,13589,171831,19177v,5715,-1905,10287,-5842,13716c161925,36449,156210,38100,148717,38100r-40386,l108331,177673v,8890,-2159,15621,-6223,20066c97917,202311,92456,204598,85852,204598v-6731,,-12192,-2287,-16383,-6859c65278,193294,63246,186563,63246,177673r,-139573l22733,38100v-7493,,-13208,-1651,-17018,-5207c1905,29464,,24892,,19177,,13208,1905,8636,5969,5207,9906,1778,15494,,22733,xe" fillcolor="black" stroked="f" strokeweight="0">
              <v:path arrowok="t" o:connecttype="custom" o:connectlocs="227,0;1487,0;1660,53;1718,192;1660,329;1487,381;1083,381;1083,1777;1021,1977;858,2046;695,1977;632,1777;632,381;227,381;57,329;0,192;60,52;227,0" o:connectangles="0,0,0,0,0,0,0,0,0,0,0,0,0,0,0,0,0,0" textboxrect="0,0,171831,204598"/>
            </v:shape>
            <v:shape id="Shape 26" o:spid="_x0000_s1370" style="position:absolute;left:11826;top:34;width:1564;height:2011;visibility:visible;mso-wrap-style:square;v-text-anchor:top" coordsize="156464,20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" path="m27051,l131699,v7112,,12446,1651,16129,5080c151384,8382,153289,12700,153289,17907v,5461,-1778,9779,-5461,13081c144145,34290,138811,35941,131699,35941r-86487,l45212,78613r79375,c131445,78613,136652,80264,140208,83439v3556,3302,5334,7493,5334,12700c145542,101347,143764,105664,140335,108966v-3556,3429,-8763,5081,-15748,5081l45212,114047r,50164l134747,164211v6985,,12446,1778,16129,5207c154559,172848,156464,177292,156464,182880v,5334,-1905,9780,-5588,13208c147193,199517,141859,201168,134747,201168r-107696,c17653,201168,10795,199010,6477,194691,2159,190247,,183515,,174117l,27051c,20955,1016,15875,2921,11811,4826,7620,7874,4699,11938,2794,16002,1016,21082,,27051,xe" fillcolor="black" stroked="f" strokeweight="0">
              <v:path arrowok="t" o:connecttype="custom" o:connectlocs="270,0;1316,0;1478,51;1532,179;1478,310;1316,359;452,359;452,786;1245,786;1402,834;1455,961;1403,1089;1245,1140;452,1140;452,1642;1347,1642;1508,1694;1564,1828;1508,1960;1347,2011;270,2011;65,1946;0,1741;0,270;29,118;119,28;270,0" o:connectangles="0,0,0,0,0,0,0,0,0,0,0,0,0,0,0,0,0,0,0,0,0,0,0,0,0,0,0" textboxrect="0,0,156464,201168"/>
            </v:shape>
            <v:shape id="Shape 27" o:spid="_x0000_s1371" style="position:absolute;left:10634;top:34;width:844;height:2011;visibility:visible;mso-wrap-style:square;v-text-anchor:top" coordsize="84328,20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" path="m,l6350,v9525,,17780,636,24892,1778c38354,3048,45339,5969,51943,10795v4064,1652,7874,4699,11684,9144c67310,24511,70231,29337,72263,34798v1905,5462,2921,11050,2921,17018c75184,72644,65405,86741,45847,94488v25654,7112,38481,23241,38481,48134c84328,154051,81407,164465,75565,173610v-5969,9270,-14351,16255,-25146,20827c44958,196850,38354,198628,30480,199644v-7874,1017,-17145,1524,-27686,1524l,201168,,165989r1143,c26162,165989,38608,157226,38608,139700v,-8763,-3175,-15239,-9398,-19303c26035,118364,22003,116840,17113,115824l,114311,,79797,16637,77851v4826,-1651,8509,-4699,10795,-8890c29591,65151,30734,61214,30734,57023v,-8636,-3175,-14478,-9525,-17399c18034,38100,13907,36989,8827,36259l,35732,,xe" fillcolor="black" stroked="f" strokeweight="0">
              <v:path arrowok="t" o:connecttype="custom" o:connectlocs="0,0;64,0;313,18;520,108;637,199;723,348;752,518;459,945;844,1426;756,1736;505,1944;305,1996;28,2011;0,2011;0,1659;11,1659;386,1397;292,1204;171,1158;0,1143;0,798;167,778;275,689;308,570;212,396;88,362;0,357;0,0" o:connectangles="0,0,0,0,0,0,0,0,0,0,0,0,0,0,0,0,0,0,0,0,0,0,0,0,0,0,0,0" textboxrect="0,0,84328,201168"/>
            </v:shape>
            <v:shape id="Shape 28" o:spid="_x0000_s1372" style="position:absolute;left:30145;width:987;height:2080;visibility:visible;mso-wrap-style:square;v-text-anchor:top" coordsize="98616,208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" path="m97917,r699,78l98616,37150r-699,-193c90424,36957,83439,38353,77089,41148,70739,43942,65278,48133,60706,53467,56134,58927,52451,65913,49784,74422v-2794,8636,-4064,18288,-4064,29083c45720,114426,46990,124206,49784,132969v2667,8636,6477,15875,11303,21463c65913,160020,71501,164211,77724,167005v6223,2667,13081,4064,20701,4064l98616,171018r,36997l56388,200406c44069,195326,33655,188087,25273,178815,16891,169545,10541,158369,6350,145414,2032,132461,,118490,,103505,,88138,2159,74040,6604,61214,11049,48260,17399,37338,25908,28194,34417,19050,44704,12064,56769,7239,68834,2413,82550,,97917,xe" fillcolor="black" stroked="f" strokeweight="0">
              <v:path arrowok="t" o:connecttype="custom" o:connectlocs="980,0;987,1;987,371;980,370;772,411;608,535;498,744;458,1035;498,1330;611,1544;778,1670;985,1711;987,1710;987,2080;564,2004;253,1788;64,1454;0,1035;66,612;259,282;568,72;980,0" o:connectangles="0,0,0,0,0,0,0,0,0,0,0,0,0,0,0,0,0,0,0,0,0,0" textboxrect="0,0,98616,208015"/>
            </v:shape>
            <v:shape id="Shape 29" o:spid="_x0000_s1373" style="position:absolute;left:28105;width:1705;height:2080;visibility:visible;mso-wrap-style:square;v-text-anchor:top" coordsize="170561,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" path="m22352,v6858,,12319,2286,16510,6858c43180,11430,45212,18034,45212,26797r,53467l125349,80264r,-53467c125349,18161,127381,11557,131572,6858,135636,2286,140970,,147701,v6731,,12319,2286,16510,6858c168402,11430,170561,18034,170561,26797r,154304c170561,189864,168402,196596,164211,201168v-4318,4571,-9779,6858,-16510,6858c140843,208026,135382,205739,131445,201168v-4064,-4699,-6096,-11304,-6096,-20067l125349,117983r-80137,l45212,181101v,8763,-2032,15495,-6350,20067c34544,205739,29083,208026,22352,208026v-6731,,-12192,-2287,-16256,-6858c2032,196469,,189864,,181101l,26797c,18161,2032,11430,6096,6858,10033,2286,15494,,22352,xe" fillcolor="black" stroked="f" strokeweight="0">
              <v:path arrowok="t" o:connecttype="custom" o:connectlocs="223,0;388,69;452,268;452,803;1253,803;1253,268;1315,69;1476,0;1642,69;1705,268;1705,1811;1642,2011;1476,2080;1314,2011;1253,1811;1253,1180;452,1180;452,1811;388,2011;223,2080;61,2011;0,1811;0,268;61,69;223,0" o:connectangles="0,0,0,0,0,0,0,0,0,0,0,0,0,0,0,0,0,0,0,0,0,0,0,0,0" textboxrect="0,0,170561,208026"/>
            </v:shape>
            <v:shape id="Shape 30" o:spid="_x0000_s1374" style="position:absolute;left:25967;width:1801;height:2080;visibility:visible;mso-wrap-style:square;v-text-anchor:top" coordsize="180086,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" path="m96012,v16256,,30861,3301,43688,9906c152527,16383,162306,24511,169291,34289v6858,9780,10287,18924,10287,27813c179578,67310,177673,71882,173990,75946v-3683,4064,-8255,6096,-13716,6096c154432,82042,150114,80645,147193,77977v-2921,-2793,-5969,-7238,-9271,-13462c132969,55245,127254,48260,120650,43814,114046,39243,105918,36957,96393,36957v-15367,,-27686,5842,-36830,17653c50419,66421,45847,83439,45847,105664v,14986,2032,27305,6096,36957c56007,152273,61722,159385,68961,164084v7366,4699,16002,6985,26035,6985c105791,171069,114935,168401,122301,163195v7366,-5334,13081,-13462,17145,-24511c140970,133858,143256,129539,146177,125730v2794,-3683,7493,-5588,13843,-5588c165481,120142,170180,122047,174117,125984v4064,3810,5969,8509,5969,14097c180086,146685,178435,153670,175260,161289v-3175,7621,-8255,15113,-15113,22353c153416,190881,144653,196723,134112,201295v-10668,4444,-22987,6731,-36957,6731c86487,208026,76835,207010,68199,204977v-8509,-1904,-16510,-5079,-23622,-9397c37338,191262,30607,184785,24130,176149,19304,171576,14986,165353,11303,157480,7493,149606,4699,141224,2794,132461,1016,123698,,114300,,104394,,88138,2413,73660,7112,60960,11811,48133,18542,37211,27305,28067,36068,18923,46482,12064,58293,7239,70104,2413,82677,,96012,xe" fillcolor="black" stroked="f" strokeweight="0">
              <v:path arrowok="t" o:connecttype="custom" o:connectlocs="960,0;1397,99;1693,343;1796,621;1740,759;1603,820;1472,780;1379,645;1207,438;964,370;596,546;459,1057;519,1426;690,1641;950,1710;1223,1632;1395,1387;1462,1257;1600,1201;1741,1260;1801,1401;1753,1613;1602,1836;1341,2013;972,2080;682,2050;446,1956;241,1761;113,1575;28,1324;0,1044;71,610;273,281;583,72;960,0" o:connectangles="0,0,0,0,0,0,0,0,0,0,0,0,0,0,0,0,0,0,0,0,0,0,0,0,0,0,0,0,0,0,0,0,0,0,0" textboxrect="0,0,180086,208026"/>
            </v:shape>
            <v:shape id="Shape 31" o:spid="_x0000_s1375" style="position:absolute;left:24103;width:1610;height:2080;visibility:visible;mso-wrap-style:square;v-text-anchor:top" coordsize="161036,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" path="m80010,v12319,,22987,1651,32131,4699c121158,7874,128778,11938,134874,17145v6096,5206,10541,10668,13335,16510c151130,39370,152527,45085,152527,50546v,5461,-1905,10287,-5715,14731c142875,69596,138049,71755,132207,71755v-5334,,-9398,-1270,-12065,-3937c117475,65277,114681,61340,111887,56134,108458,48895,104394,43307,99695,39370,95123,35560,87630,33655,77343,33655v-9652,,-17145,2032,-22860,6096c48768,43814,45974,48514,45974,53975v,3301,889,6223,2794,8636c50546,65151,53213,67310,56642,69214v3556,1906,7112,3303,10795,4446c70993,74802,77470,76453,86614,78867v10795,2413,20828,5334,29972,8509c125730,90551,133477,94488,140081,99060v6477,4699,11684,10667,15367,17907c159258,124206,161036,132969,161036,143128v,12320,-3175,23496,-9525,33402c145034,186436,135763,194183,123571,199644v-12065,5588,-26416,8382,-43053,8382c60706,208026,44323,204215,31369,196723,22098,191262,14478,183896,8763,174751,2921,165608,,156590,,147701v,-5588,2032,-10287,5842,-14225c9652,129413,14605,127508,20447,127508v4953,,9017,1524,12446,4572c36195,135127,38989,139573,41148,145161v2413,5969,4953,11049,7620,14986c51562,163957,55245,167259,60071,169672v4826,2540,11303,3683,19431,3683c90551,173355,99568,170942,106299,165862v6731,-4953,10160,-11176,10160,-18415c116459,141732,114681,137033,111125,133350v-3556,-3683,-8382,-6477,-14351,-8510c90805,122809,82550,120650,72009,118237,57658,114808,45720,110871,35941,106426,26289,101853,18542,95503,12573,87502,6731,79501,3810,69469,3810,57531v,-11304,3048,-21463,9271,-30226c19177,18414,28067,11684,39624,7112,51181,2413,64643,,80010,xe" fillcolor="black" stroked="f" strokeweight="0">
              <v:path arrowok="t" o:connecttype="custom" o:connectlocs="800,0;1121,47;1348,171;1482,337;1525,505;1468,653;1322,717;1201,678;1119,561;997,394;773,337;545,397;460,540;488,626;566,692;674,737;866,789;1166,874;1400,990;1554,1170;1610,1431;1515,1765;1235,1996;805,2080;314,1967;88,1747;0,1477;58,1335;204,1275;329,1321;411,1451;488,1601;601,1697;795,1733;1063,1658;1164,1474;1111,1333;968,1248;720,1182;359,1064;126,875;38,575;131,273;396,71;800,0" o:connectangles="0,0,0,0,0,0,0,0,0,0,0,0,0,0,0,0,0,0,0,0,0,0,0,0,0,0,0,0,0,0,0,0,0,0,0,0,0,0,0,0,0,0,0,0,0" textboxrect="0,0,161036,208026"/>
            </v:shape>
            <v:shape id="Shape 32" o:spid="_x0000_s1376" style="position:absolute;left:21353;width:1706;height:2080;visibility:visible;mso-wrap-style:square;v-text-anchor:top" coordsize="170561,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" path="m22352,v6858,,12319,2286,16510,6858c43180,11430,45212,18034,45212,26797r,53467l125349,80264r,-53467c125349,18161,127381,11557,131572,6858,135636,2286,140970,,147701,v6731,,12319,2286,16510,6858c168402,11430,170561,18034,170561,26797r,154304c170561,189864,168402,196596,164211,201168v-4318,4571,-9779,6858,-16510,6858c140843,208026,135382,205739,131445,201168v-4064,-4699,-6096,-11304,-6096,-20067l125349,117983r-80137,l45212,181101v,8763,-2032,15495,-6350,20067c34544,205739,29083,208026,22352,208026v-6731,,-12192,-2287,-16256,-6858c2032,196469,,189864,,181101l,26797c,18161,2032,11430,6096,6858,10033,2286,15494,,22352,xe" fillcolor="black" stroked="f" strokeweight="0">
              <v:path arrowok="t" o:connecttype="custom" o:connectlocs="224,0;389,69;452,268;452,803;1254,803;1254,268;1316,69;1477,0;1642,69;1706,268;1706,1811;1642,2011;1477,2080;1315,2011;1254,1811;1254,1180;452,1180;452,1811;389,2011;224,2080;61,2011;0,1811;0,268;61,69;224,0" o:connectangles="0,0,0,0,0,0,0,0,0,0,0,0,0,0,0,0,0,0,0,0,0,0,0,0,0" textboxrect="0,0,170561,208026"/>
            </v:shape>
            <v:shape id="Shape 33" o:spid="_x0000_s1377" style="position:absolute;left:19061;width:1924;height:2080;visibility:visible;mso-wrap-style:square;v-text-anchor:top" coordsize="192405,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" path="m104775,v13462,,25400,1905,35941,5461c151130,9144,159766,13715,166370,19303v6604,5589,11557,11558,14986,17908c184658,43434,186436,49149,186436,54228v,5716,-2159,10669,-6350,14606c175768,72898,170688,74930,164719,74930v-3302,,-6477,-762,-9525,-2286c152273,71120,149733,68961,147574,66167,142748,58547,138811,52959,135509,49149v-3175,-3684,-7493,-6859,-12954,-9398c117094,37338,110236,36068,101854,36068v-8763,,-16637,1396,-23368,4445c71628,43434,65786,47878,60960,53467,56134,59182,52324,66294,49657,74676v-2540,8509,-3937,17907,-3937,28194c45720,125222,50800,142367,60833,154177v10033,11685,24003,17654,42037,17654c111760,171831,120142,170561,128016,168275v7747,-2286,15240,-5461,22479,-9272l150495,131445r-27940,c114554,131445,108331,130175,104013,127635v-4445,-2667,-6731,-7112,-6731,-13589c97282,108965,99187,104648,102870,101346v3810,-3302,8763,-4953,14859,-4953l162687,96393v5715,,10795,508,15113,1524c182118,99060,185547,101600,188341,105537v2667,3810,4064,9398,4064,16637l192405,159765v,5208,-508,9525,-1651,12955c189611,176149,187706,179070,184785,181737v-2921,2666,-6477,5080,-10795,7493c161925,195707,150368,200406,139192,203453v-11176,3048,-23368,4573,-36576,4573c87249,208026,73152,205613,60452,200914,47752,196088,36830,189230,27940,180086,18923,171069,12065,160020,7239,147193,2413,134239,,119888,,104013,,88392,2286,74168,6985,61214,11684,48260,18542,37211,27686,28067,36703,19050,47752,12064,60706,7239,73660,2413,88392,,104775,xe" fillcolor="black" stroked="f" strokeweight="0">
              <v:path arrowok="t" o:connecttype="custom" o:connectlocs="1048,0;1407,55;1664,193;1814,372;1864,542;1801,688;1647,749;1552,726;1476,662;1355,491;1226,397;1019,361;785,405;610,535;497,747;457,1029;608,1542;1029,1718;1280,1683;1505,1590;1505,1314;1226,1314;1040,1276;973,1140;1029,1013;1177,964;1627,964;1778,979;1883,1055;1924,1222;1924,1597;1907,1727;1848,1817;1740,1892;1392,2034;1026,2080;605,2009;279,1801;72,1472;0,1040;70,612;277,281;607,72;1048,0" o:connectangles="0,0,0,0,0,0,0,0,0,0,0,0,0,0,0,0,0,0,0,0,0,0,0,0,0,0,0,0,0,0,0,0,0,0,0,0,0,0,0,0,0,0,0,0" textboxrect="0,0,192405,208026"/>
            </v:shape>
            <v:shape id="Shape 34" o:spid="_x0000_s1378" style="position:absolute;left:18274;width:452;height:2080;visibility:visible;mso-wrap-style:square;v-text-anchor:top" coordsize="45212,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" path="m22352,v6731,,12319,2286,16510,6858c43180,11430,45212,18034,45212,26797r,154304c45212,189864,43180,196596,38989,201168v-4318,4571,-9779,6858,-16637,6858c15875,208026,10414,205739,6350,201168,2159,196596,,189864,,181101l,26797c,18034,2159,11430,6223,6858,10414,2286,15748,,22352,xe" fillcolor="black" stroked="f" strokeweight="0">
              <v:path arrowok="t" o:connecttype="custom" o:connectlocs="223,0;389,69;452,268;452,1811;390,2011;223,2080;63,2011;0,1811;0,268;62,69;223,0" o:connectangles="0,0,0,0,0,0,0,0,0,0,0" textboxrect="0,0,45212,208026"/>
            </v:shape>
            <v:shape id="Shape 35" o:spid="_x0000_s1379" style="position:absolute;left:16141;width:1706;height:2080;visibility:visible;mso-wrap-style:square;v-text-anchor:top" coordsize="170561,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" path="m22352,v6858,,12319,2286,16510,6858c43180,11430,45212,18034,45212,26797r,53467l125349,80264r,-53467c125349,18161,127381,11557,131572,6858,135636,2286,140970,,147701,v6731,,12319,2286,16510,6858c168402,11430,170561,18034,170561,26797r,154304c170561,189864,168402,196596,164211,201168v-4318,4571,-9779,6858,-16510,6858c140843,208026,135382,205739,131445,201168v-4064,-4699,-6096,-11304,-6096,-20067l125349,117983r-80137,l45212,181101v,8763,-2032,15495,-6350,20067c34544,205739,29083,208026,22352,208026v-6731,,-12192,-2287,-16256,-6858c2032,196469,,189864,,181101l,26797c,18161,2032,11430,6096,6858,10033,2286,15494,,22352,xe" fillcolor="black" stroked="f" strokeweight="0">
              <v:path arrowok="t" o:connecttype="custom" o:connectlocs="224,0;389,69;452,268;452,803;1254,803;1254,268;1316,69;1477,0;1642,69;1706,268;1706,1811;1642,2011;1477,2080;1315,2011;1254,1811;1254,1180;452,1180;452,1811;389,2011;224,2080;61,2011;0,1811;0,268;61,69;224,0" o:connectangles="0,0,0,0,0,0,0,0,0,0,0,0,0,0,0,0,0,0,0,0,0,0,0,0,0" textboxrect="0,0,170561,208026"/>
            </v:shape>
            <v:shape id="Shape 36" o:spid="_x0000_s1380" style="position:absolute;left:31132;width:986;height:2080;visibility:visible;mso-wrap-style:square;v-text-anchor:top" coordsize="98615,2079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" path="m,l28257,3145v8954,2143,17209,5349,24765,9604c68008,21258,79438,33323,87058,48944v7747,15621,11557,33909,11557,54737c98615,119048,96583,133145,92392,145845v-4318,12700,-10541,23749,-19050,33147c64833,188390,54419,195502,42227,200455,29908,205408,15811,207948,63,207948l,207937,,170940r26352,-7061c34353,159053,40830,151560,45657,141400v4825,-10287,7238,-22860,7238,-37973c52895,89457,50609,77519,46291,67359,41846,57326,35496,49706,27368,44626l,37072,,xe" fillcolor="black" stroked="f" strokeweight="0">
              <v:path arrowok="t" o:connecttype="custom" o:connectlocs="0,0;283,31;530,128;870,490;986,1037;924,1459;733,1790;422,2005;1,2080;0,2080;0,1710;263,1639;457,1414;529,1035;463,674;274,446;0,371;0,0" o:connectangles="0,0,0,0,0,0,0,0,0,0,0,0,0,0,0,0,0,0" textboxrect="0,0,98615,207948"/>
            </v:shape>
            <v:shape id="Shape 37" o:spid="_x0000_s1381" style="position:absolute;left:32355;width:986;height:2080;visibility:visible;mso-wrap-style:square;v-text-anchor:top" coordsize="98616,208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" path="m97917,r699,78l98616,37149r-699,-192c90424,36957,83439,38353,77089,41148,70739,43942,65278,48133,60706,53467,56134,58927,52451,65913,49784,74422v-2794,8636,-4064,18288,-4064,29083c45720,114426,46990,124206,49784,132969v2667,8636,6477,15875,11303,21463c65913,160020,71501,164211,77724,167005v6223,2667,13081,4064,20701,4064l98616,171018r,36997l56388,200406c44069,195326,33655,188087,25273,178815,16891,169545,10541,158369,6350,145414,2032,132461,,118490,,103505,,88138,2159,74040,6604,61214,11049,48260,17399,37338,25908,28194,34417,19050,44704,12064,56769,7239,68834,2413,82550,,97917,xe" fillcolor="black" stroked="f" strokeweight="0">
              <v:path arrowok="t" o:connecttype="custom" o:connectlocs="979,0;986,1;986,371;979,370;771,411;607,535;498,744;457,1035;498,1330;611,1544;777,1670;984,1711;986,1710;986,2080;564,2004;253,1788;63,1454;0,1035;66,612;259,282;568,72;979,0" o:connectangles="0,0,0,0,0,0,0,0,0,0,0,0,0,0,0,0,0,0,0,0,0,0" textboxrect="0,0,98616,208015"/>
            </v:shape>
            <v:shape id="Shape 38" o:spid="_x0000_s1382" style="position:absolute;left:33341;width:987;height:2080;visibility:visible;mso-wrap-style:square;v-text-anchor:top" coordsize="98615,2079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" path="m,l28257,3145v8954,2143,17209,5349,24765,9604c68008,21258,79439,33323,87058,48944v7747,15621,11557,33909,11557,54737c98615,119048,96583,133145,92392,145845v-4318,12700,-10540,23749,-19050,33147c64833,188390,54420,195502,42227,200455,29908,205408,15811,207948,64,207948l,207937,,170940r26352,-7061c34353,159053,40830,151560,45657,141400v4826,-10287,7239,-22860,7239,-37973c52896,89457,50609,77519,46164,67359,41846,57326,35496,49706,27368,44626l,37072,,xe" fillcolor="black" stroked="f" strokeweight="0">
              <v:path arrowok="t" o:connecttype="custom" o:connectlocs="0,0;283,31;531,128;871,490;987,1037;925,1459;734,1790;423,2005;1,2080;0,2080;0,1710;264,1639;457,1414;529,1035;462,674;274,446;0,371;0,0" o:connectangles="0,0,0,0,0,0,0,0,0,0,0,0,0,0,0,0,0,0" textboxrect="0,0,98615,207948"/>
            </v:shape>
            <v:shape id="Shape 39" o:spid="_x0000_s1383" style="position:absolute;left:34648;width:1454;height:2045;visibility:visible;mso-wrap-style:square;v-text-anchor:top" coordsize="145415,204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" path="m22352,v6731,,12192,2286,16510,6858c43053,11430,45212,18034,45212,26797r,139827l122682,166624v7239,,12827,1777,16764,5461c143510,175640,145415,180213,145415,185674v,5715,-1905,10160,-5842,13715c135636,202819,130048,204597,122682,204597r-95631,c17653,204597,10795,202438,6477,198120,2159,193675,,186817,,177546l,26797c,18161,2032,11430,6096,6858,10287,2286,15621,,22352,xe" fillcolor="black" stroked="f" strokeweight="0">
              <v:path arrowok="t" o:connecttype="custom" o:connectlocs="223,0;389,69;452,268;452,1665;1227,1665;1394,1720;1454,1856;1396,1993;1227,2045;270,2045;65,1980;0,1775;0,268;61,69;223,0" o:connectangles="0,0,0,0,0,0,0,0,0,0,0,0,0,0,0" textboxrect="0,0,145415,204597"/>
            </v:shape>
            <v:shape id="Shape 40" o:spid="_x0000_s1384" style="position:absolute;left:10248;top:1177;width:773;height:517;visibility:visible;mso-wrap-style:square;v-text-anchor:top" coordsize="77216,51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" path="m,l,51689r39751,c64770,51689,77216,42926,77216,25400v,-8763,-3175,-15239,-9398,-19303c61468,2032,51689,,38481,l,xe" filled="f" strokecolor="#f9f9f9">
              <v:path arrowok="t" o:connecttype="custom" o:connectlocs="0,0;0,517;398,517;773,254;679,61;385,0;0,0" o:connectangles="0,0,0,0,0,0,0" textboxrect="0,0,77216,51689"/>
            </v:shape>
            <v:shape id="Shape 41" o:spid="_x0000_s1385" style="position:absolute;left:8310;top:473;width:529;height:755;visibility:visible;mso-wrap-style:square;v-text-anchor:top" coordsize="52832,75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" path="m26162,l,75438r52832,l26162,xe" filled="f" strokecolor="#f9f9f9">
              <v:path arrowok="t" o:connecttype="custom" o:connectlocs="262,0;0,755;529,755;262,0" o:connectangles="0,0,0,0" textboxrect="0,0,52832,75438"/>
            </v:shape>
            <v:shape id="Shape 42" o:spid="_x0000_s1386" style="position:absolute;left:2580;top:473;width:528;height:755;visibility:visible;mso-wrap-style:square;v-text-anchor:top" coordsize="52832,75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" path="m26162,l,75438r52832,l26162,xe" filled="f" strokecolor="#f9f9f9">
              <v:path arrowok="t" o:connecttype="custom" o:connectlocs="261,0;0,755;528,755;261,0" o:connectangles="0,0,0,0" textboxrect="0,0,52832,75438"/>
            </v:shape>
            <v:shape id="Shape 43" o:spid="_x0000_s1387" style="position:absolute;left:10248;top:386;width:694;height:452;visibility:visible;mso-wrap-style:square;v-text-anchor:top" coordsize="69342,45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" path="m,l,45212r33528,c43053,45212,50292,44323,55245,42672v4826,-1651,8509,-4699,10795,-8890c68199,29972,69342,26035,69342,21844v,-8636,-3175,-14478,-9525,-17399c53467,1397,43307,,29337,l,xe" filled="f" strokecolor="#f9f9f9">
              <v:path arrowok="t" o:connecttype="custom" o:connectlocs="0,0;0,452;336,452;553,427;661,338;694,218;599,44;294,0;0,0" o:connectangles="0,0,0,0,0,0,0,0,0" textboxrect="0,0,69342,45212"/>
            </v:shape>
            <v:shape id="Shape 44" o:spid="_x0000_s1388" style="position:absolute;left:4521;top:386;width:639;height:543;visibility:visible;mso-wrap-style:square;v-text-anchor:top" coordsize="63881,54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" path="m,l,54356r23876,c32893,54356,40386,53467,46228,51562v5969,-1778,10287,-4699,13208,-8636c62484,38862,63881,33655,63881,27051v,-7874,-2286,-14351,-6858,-19304c51943,2540,40894,,23876,l,xe" filled="f" strokecolor="#f9f9f9">
              <v:path arrowok="t" o:connecttype="custom" o:connectlocs="0,0;0,543;239,543;462,515;595,429;639,270;570,77;239,0;0,0" o:connectangles="0,0,0,0,0,0,0,0,0" textboxrect="0,0,63881,54356"/>
            </v:shape>
            <v:shape id="Shape 45" o:spid="_x0000_s1389" style="position:absolute;left:32812;top:369;width:1058;height:1341;visibility:visible;mso-wrap-style:square;v-text-anchor:top" coordsize="105791,134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" path="m52197,c44704,,37719,1397,31369,4191,25019,6985,19558,11176,14986,16510,10414,21971,6731,28956,4064,37465,1270,46101,,55753,,66548,,77470,1270,87249,4064,96012v2667,8636,6477,15875,11303,21463c20193,123063,25781,127254,32004,130048v6223,2667,13081,4064,20701,4064c62357,134112,71247,131699,79248,127000v8001,-4826,14478,-12319,19304,-22479c103378,94234,105791,81661,105791,66548v,-13970,-2286,-25908,-6731,-36068c94742,20447,88392,12827,80264,7747,72009,2540,62738,,52197,xe" filled="f" strokecolor="#f9f9f9">
              <v:path arrowok="t" o:connecttype="custom" o:connectlocs="522,0;314,42;150,165;41,375;0,665;41,960;154,1175;320,1300;527,1341;793,1270;986,1045;1058,665;991,305;803,77;522,0" o:connectangles="0,0,0,0,0,0,0,0,0,0,0,0,0,0,0" textboxrect="0,0,105791,134112"/>
            </v:shape>
            <v:shape id="Shape 46" o:spid="_x0000_s1390" style="position:absolute;left:30603;top:369;width:1058;height:1341;visibility:visible;mso-wrap-style:square;v-text-anchor:top" coordsize="105791,134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" path="m52197,c44704,,37719,1397,31369,4191,25019,6985,19558,11176,14986,16510,10414,21971,6731,28956,4064,37465,1270,46101,,55753,,66548,,77470,1270,87249,4064,96012v2667,8636,6477,15875,11303,21463c20193,123063,25781,127254,32004,130048v6223,2667,13081,4064,20701,4064c62357,134112,71247,131699,79248,127000v8001,-4826,14478,-12319,19304,-22479c103378,94234,105791,81661,105791,66548v,-13970,-2286,-25908,-6604,-36068c94742,20447,88392,12827,80264,7747,72009,2540,62738,,52197,xe" filled="f" strokecolor="#f9f9f9">
              <v:path arrowok="t" o:connecttype="custom" o:connectlocs="522,0;314,42;150,165;41,375;0,665;41,960;154,1175;320,1300;527,1341;793,1270;986,1045;1058,665;992,305;803,77;522,0" o:connectangles="0,0,0,0,0,0,0,0,0,0,0,0,0,0,0" textboxrect="0,0,105791,134112"/>
            </v:shape>
            <v:shape id="Shape 47" o:spid="_x0000_s1391" style="position:absolute;left:13497;top:34;width:1718;height:2046;visibility:visible;mso-wrap-style:square;v-text-anchor:top" coordsize="171831,204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" path="m22733,l148717,v7620,,13335,1778,17272,5335c169926,8890,171831,13589,171831,19177v,5715,-1905,10287,-5842,13716c161925,36449,156210,38100,148717,38100r-40386,l108331,177673v,8890,-2159,15621,-6223,20066c97917,202311,92456,204598,85852,204598v-6731,,-12192,-2287,-16383,-6859c65278,193294,63246,186563,63246,177673r,-139573l22733,38100v-7493,,-13208,-1651,-17018,-5207c1905,29464,,24892,,19177,,13208,1905,8636,5969,5207,9906,1778,15494,,22733,xe" filled="f" strokecolor="#f9f9f9">
              <v:path arrowok="t" o:connecttype="custom" o:connectlocs="227,0;1487,0;1660,53;1718,192;1660,329;1487,381;1083,381;1083,1777;1021,1977;858,2046;695,1977;632,1777;632,381;227,381;57,329;0,192;60,52;227,0" o:connectangles="0,0,0,0,0,0,0,0,0,0,0,0,0,0,0,0,0,0" textboxrect="0,0,171831,204598"/>
            </v:shape>
            <v:shape id="Shape 48" o:spid="_x0000_s1392" style="position:absolute;left:11826;top:34;width:1564;height:2011;visibility:visible;mso-wrap-style:square;v-text-anchor:top" coordsize="156464,20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" path="m27051,l131699,v7112,,12446,1651,16129,5080c151384,8382,153289,12700,153289,17907v,5461,-1778,9779,-5461,13081c144145,34290,138811,35941,131699,35941r-86487,l45212,78613r79375,c131445,78613,136652,80264,140208,83439v3556,3302,5334,7493,5334,12700c145542,101347,143764,105664,140335,108966v-3556,3429,-8763,5081,-15748,5081l45212,114047r,50164l134747,164211v6985,,12446,1778,16129,5207c154559,172848,156464,177292,156464,182880v,5334,-1905,9780,-5588,13208c147193,199517,141859,201168,134747,201168r-107696,c17653,201168,10795,199010,6477,194691,2159,190247,,183515,,174117l,27051c,20955,1016,15875,2921,11811,4826,7620,7874,4699,11938,2794,16002,1016,21082,,27051,xe" filled="f" strokecolor="#f9f9f9">
              <v:path arrowok="t" o:connecttype="custom" o:connectlocs="270,0;1316,0;1478,51;1532,179;1478,310;1316,359;452,359;452,786;1245,786;1402,834;1455,961;1403,1089;1245,1140;452,1140;452,1642;1347,1642;1508,1694;1564,1828;1508,1960;1347,2011;270,2011;65,1946;0,1741;0,270;29,118;119,28;270,0" o:connectangles="0,0,0,0,0,0,0,0,0,0,0,0,0,0,0,0,0,0,0,0,0,0,0,0,0,0,0" textboxrect="0,0,156464,201168"/>
            </v:shape>
            <v:shape id="Shape 49" o:spid="_x0000_s1393" style="position:absolute;left:9796;top:34;width:1682;height:2011;visibility:visible;mso-wrap-style:square;v-text-anchor:top" coordsize="168148,20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" path="m26797,l90170,v9525,,17780,636,24892,1778c122174,3048,129159,5969,135763,10795v4064,1652,7874,4699,11684,9144c151130,24511,154051,29337,156083,34798v1905,5462,2921,11050,2921,17018c159004,72644,149225,86741,129667,94488v25654,7112,38481,23241,38481,48134c168148,154051,165227,164465,159385,173610v-5969,9270,-14351,16255,-25146,20827c128778,196850,122174,198628,114300,199644v-7874,1017,-17145,1524,-27686,1524l26797,201168v-9525,,-16256,-2158,-20447,-6604c2159,190247,,183388,,174117l,27051c,17653,2159,10795,6477,6477,10795,2160,17526,,26797,xe" filled="f" strokecolor="#f9f9f9">
              <v:path arrowok="t" o:connecttype="custom" o:connectlocs="268,0;902,0;1151,18;1358,108;1475,199;1561,348;1591,518;1297,945;1682,1426;1594,1736;1343,1944;1143,1996;866,2011;268,2011;64,1945;0,1741;0,270;65,65;268,0" o:connectangles="0,0,0,0,0,0,0,0,0,0,0,0,0,0,0,0,0,0,0" textboxrect="0,0,168148,201168"/>
            </v:shape>
            <v:shape id="Shape 50" o:spid="_x0000_s1394" style="position:absolute;left:4069;top:34;width:1549;height:2046;visibility:visible;mso-wrap-style:square;v-text-anchor:top" coordsize="154940,204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" path="m27813,l78740,v15240,,27051,1270,35433,3683c122682,5969,129921,9906,136144,15367v6096,5461,10795,12065,13970,19939c153289,43053,154940,51816,154940,61468v,20829,-6477,36576,-19304,47244c122682,119507,103759,124968,78740,124968r-33528,l45212,177673v,8637,-2032,15240,-6350,19939c34671,202185,29210,204598,22606,204598v-6731,,-12192,-2287,-16383,-6986c2159,193040,,186436,,177927l,27051c,17526,2286,10668,6858,6477,11430,2160,18415,,27813,xe" filled="f" strokecolor="#f9f9f9">
              <v:path arrowok="t" o:connecttype="custom" o:connectlocs="278,0;787,0;1141,37;1361,154;1501,353;1549,615;1356,1087;787,1250;452,1250;452,1777;389,1976;226,2046;62,1976;0,1779;0,271;69,65;278,0" o:connectangles="0,0,0,0,0,0,0,0,0,0,0,0,0,0,0,0,0" textboxrect="0,0,154940,204598"/>
            </v:shape>
            <v:shape id="Shape 51" o:spid="_x0000_s1395" style="position:absolute;left:34648;width:1454;height:2045;visibility:visible;mso-wrap-style:square;v-text-anchor:top" coordsize="145415,204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" path="m22352,v6731,,12192,2286,16510,6858c43053,11430,45212,18034,45212,26797r,139827l122682,166624v7239,,12827,1777,16764,5461c143510,175640,145415,180213,145415,185674v,5715,-1905,10160,-5842,13715c135636,202819,130048,204597,122682,204597r-95631,c17653,204597,10795,202438,6477,198120,2159,193675,,186817,,177546l,26797c,18161,2032,11430,6096,6858,10287,2286,15621,,22352,xe" filled="f" strokecolor="#f9f9f9">
              <v:path arrowok="t" o:connecttype="custom" o:connectlocs="223,0;389,69;452,268;452,1665;1227,1665;1394,1720;1454,1856;1396,1993;1227,2045;270,2045;65,1980;0,1775;0,268;61,69;223,0" o:connectangles="0,0,0,0,0,0,0,0,0,0,0,0,0,0,0" textboxrect="0,0,145415,204597"/>
            </v:shape>
            <v:shape id="Shape 52" o:spid="_x0000_s1396" style="position:absolute;left:32355;width:1973;height:2080;visibility:visible;mso-wrap-style:square;v-text-anchor:top" coordsize="197231,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" path="m97917,v20701,,38608,4318,53721,12826c166624,21336,178054,33401,185674,49022v7747,15621,11557,33909,11557,54737c197231,119126,195199,133223,191008,145923v-4318,12700,-10541,23749,-19050,33147c163449,188468,153035,195580,140843,200533v-12319,4953,-26416,7493,-42164,7493c82931,208026,68834,205486,56388,200406,44069,195326,33655,188087,25273,178815,16891,169545,10541,158369,6350,145414,2032,132461,,118490,,103505,,88138,2159,74040,6604,61214,11049,48260,17399,37338,25908,28194,34417,19050,44704,12064,56769,7239,68834,2413,82550,,97917,xe" filled="f" strokecolor="#f9f9f9">
              <v:path arrowok="t" o:connecttype="custom" o:connectlocs="980,0;1517,128;1857,490;1973,1037;1911,1459;1720,1790;1409,2005;987,2080;564,2004;253,1788;64,1454;0,1035;66,612;259,282;568,72;980,0" o:connectangles="0,0,0,0,0,0,0,0,0,0,0,0,0,0,0,0" textboxrect="0,0,197231,208026"/>
            </v:shape>
            <v:shape id="Shape 53" o:spid="_x0000_s1397" style="position:absolute;left:30145;width:1973;height:2080;visibility:visible;mso-wrap-style:square;v-text-anchor:top" coordsize="197231,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" path="m97917,v20701,,38608,4318,53721,12826c166624,21336,178054,33401,185674,49022v7747,15621,11557,33909,11557,54737c197231,119126,195199,133223,191008,145923v-4318,12700,-10541,23749,-19050,33147c163449,188468,153035,195580,140843,200533v-12319,4953,-26416,7493,-42164,7493c82931,208026,68834,205486,56388,200406,44069,195326,33655,188087,25273,178815,16891,169545,10541,158369,6350,145414,2032,132461,,118490,,103505,,88138,2159,74040,6604,61214,11049,48260,17399,37338,25908,28194,34417,19050,44704,12064,56769,7239,68834,2413,82550,,97917,xe" filled="f" strokecolor="#f9f9f9">
              <v:path arrowok="t" o:connecttype="custom" o:connectlocs="980,0;1517,128;1857,490;1973,1037;1911,1459;1720,1790;1409,2005;987,2080;564,2004;253,1788;64,1454;0,1035;66,612;259,282;568,72;980,0" o:connectangles="0,0,0,0,0,0,0,0,0,0,0,0,0,0,0,0" textboxrect="0,0,197231,208026"/>
            </v:shape>
            <v:shape id="Shape 54" o:spid="_x0000_s1398" style="position:absolute;left:28105;width:1705;height:2080;visibility:visible;mso-wrap-style:square;v-text-anchor:top" coordsize="170561,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" path="m22352,v6858,,12319,2286,16510,6858c43180,11430,45212,18034,45212,26797r,53467l125349,80264r,-53467c125349,18161,127381,11557,131572,6858,135636,2286,140970,,147701,v6731,,12319,2286,16510,6858c168402,11430,170561,18034,170561,26797r,154304c170561,189864,168402,196596,164211,201168v-4318,4571,-9779,6858,-16510,6858c140843,208026,135382,205739,131445,201168v-4064,-4699,-6096,-11304,-6096,-20067l125349,117983r-80137,l45212,181101v,8763,-2032,15495,-6350,20067c34544,205739,29083,208026,22352,208026v-6731,,-12192,-2287,-16256,-6858c2032,196469,,189864,,181101l,26797c,18161,2032,11430,6096,6858,10033,2286,15494,,22352,xe" filled="f" strokecolor="#f9f9f9">
              <v:path arrowok="t" o:connecttype="custom" o:connectlocs="223,0;388,69;452,268;452,803;1253,803;1253,268;1315,69;1476,0;1642,69;1705,268;1705,1811;1642,2011;1476,2080;1314,2011;1253,1811;1253,1180;452,1180;452,1811;388,2011;223,2080;61,2011;0,1811;0,268;61,69;223,0" o:connectangles="0,0,0,0,0,0,0,0,0,0,0,0,0,0,0,0,0,0,0,0,0,0,0,0,0" textboxrect="0,0,170561,208026"/>
            </v:shape>
            <v:shape id="Shape 55" o:spid="_x0000_s1399" style="position:absolute;left:25967;width:1801;height:2080;visibility:visible;mso-wrap-style:square;v-text-anchor:top" coordsize="180086,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" path="m96012,v16256,,30861,3301,43688,9906c152527,16383,162306,24511,169291,34289v6858,9780,10287,18924,10287,27813c179578,67310,177673,71882,173990,75946v-3683,4064,-8255,6096,-13716,6096c154432,82042,150114,80645,147193,77977v-2921,-2793,-5969,-7238,-9271,-13462c132969,55245,127254,48260,120650,43814,114046,39243,105918,36957,96393,36957v-15367,,-27686,5842,-36830,17653c50419,66421,45847,83439,45847,105664v,14986,2032,27305,6096,36957c56007,152273,61722,159385,68961,164084v7366,4699,16002,6985,26035,6985c105791,171069,114935,168401,122301,163195v7366,-5334,13081,-13462,17145,-24511c140970,133858,143256,129539,146177,125730v2794,-3683,7493,-5588,13843,-5588c165481,120142,170180,122047,174117,125984v4064,3810,5969,8509,5969,14097c180086,146685,178435,153670,175260,161289v-3175,7621,-8255,15113,-15113,22353c153416,190881,144653,196723,134112,201295v-10668,4444,-22987,6731,-36957,6731c86487,208026,76835,207010,68199,204977v-8509,-1904,-16510,-5079,-23622,-9397c37338,191262,30607,184785,24130,176149,19304,171576,14986,165353,11303,157480,7493,149606,4699,141224,2794,132461,1016,123698,,114300,,104394,,88138,2413,73660,7112,60960,11811,48133,18542,37211,27305,28067,36068,18923,46482,12064,58293,7239,70104,2413,82677,,96012,xe" filled="f" strokecolor="#f9f9f9">
              <v:path arrowok="t" o:connecttype="custom" o:connectlocs="960,0;1397,99;1693,343;1796,621;1740,759;1603,820;1472,780;1379,645;1207,438;964,370;596,546;459,1057;519,1426;690,1641;950,1710;1223,1632;1395,1387;1462,1257;1600,1201;1741,1260;1801,1401;1753,1613;1602,1836;1341,2013;972,2080;682,2050;446,1956;241,1761;113,1575;28,1324;0,1044;71,610;273,281;583,72;960,0" o:connectangles="0,0,0,0,0,0,0,0,0,0,0,0,0,0,0,0,0,0,0,0,0,0,0,0,0,0,0,0,0,0,0,0,0,0,0" textboxrect="0,0,180086,208026"/>
            </v:shape>
            <v:shape id="Shape 56" o:spid="_x0000_s1400" style="position:absolute;left:24103;width:1610;height:2080;visibility:visible;mso-wrap-style:square;v-text-anchor:top" coordsize="161036,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" path="m80010,v12319,,22987,1651,32131,4699c121158,7874,128778,11938,134874,17145v6096,5206,10541,10668,13335,16510c151130,39370,152527,45085,152527,50546v,5461,-1905,10287,-5715,14731c142875,69596,138049,71755,132207,71755v-5334,,-9398,-1270,-12065,-3937c117475,65277,114681,61340,111887,56134,108458,48895,104394,43307,99695,39370,95123,35560,87630,33655,77343,33655v-9652,,-17145,2032,-22860,6096c48768,43814,45974,48514,45974,53975v,3301,889,6223,2794,8636c50546,65151,53213,67310,56642,69214v3556,1906,7112,3303,10795,4446c70993,74802,77470,76453,86614,78867v10795,2413,20828,5334,29972,8509c125730,90551,133477,94488,140081,99060v6477,4699,11684,10667,15367,17907c159258,124206,161036,132969,161036,143128v,12320,-3175,23496,-9525,33402c145034,186436,135763,194183,123571,199644v-12065,5588,-26416,8382,-43053,8382c60706,208026,44323,204215,31369,196723,22098,191262,14478,183896,8763,174751,2921,165608,,156590,,147701v,-5588,2032,-10287,5842,-14225c9652,129413,14605,127508,20447,127508v4953,,9017,1524,12446,4572c36195,135127,38989,139573,41148,145161v2413,5969,4953,11049,7620,14986c51562,163957,55245,167259,60071,169672v4826,2540,11303,3683,19431,3683c90551,173355,99568,170942,106299,165862v6731,-4953,10160,-11176,10160,-18415c116459,141732,114681,137033,111125,133350v-3556,-3683,-8382,-6477,-14351,-8510c90805,122809,82550,120650,72009,118237,57658,114808,45720,110871,35941,106426,26289,101853,18542,95503,12573,87502,6731,79501,3810,69469,3810,57531v,-11304,3048,-21463,9271,-30226c19177,18414,28067,11684,39624,7112,51181,2413,64643,,80010,xe" filled="f" strokecolor="#f9f9f9">
              <v:path arrowok="t" o:connecttype="custom" o:connectlocs="800,0;1121,47;1348,171;1482,337;1525,505;1468,653;1322,717;1201,678;1119,561;997,394;773,337;545,397;460,540;488,626;566,692;674,737;866,789;1166,874;1400,990;1554,1170;1610,1431;1515,1765;1235,1996;805,2080;314,1967;88,1747;0,1477;58,1335;204,1275;329,1321;411,1451;488,1601;601,1697;795,1733;1063,1658;1164,1474;1111,1333;968,1248;720,1182;359,1064;126,875;38,575;131,273;396,71;800,0" o:connectangles="0,0,0,0,0,0,0,0,0,0,0,0,0,0,0,0,0,0,0,0,0,0,0,0,0,0,0,0,0,0,0,0,0,0,0,0,0,0,0,0,0,0,0,0,0" textboxrect="0,0,161036,208026"/>
            </v:shape>
            <v:shape id="Shape 57" o:spid="_x0000_s1401" style="position:absolute;left:21353;width:1706;height:2080;visibility:visible;mso-wrap-style:square;v-text-anchor:top" coordsize="170561,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" path="m22352,v6858,,12319,2286,16510,6858c43180,11430,45212,18034,45212,26797r,53467l125349,80264r,-53467c125349,18161,127381,11557,131572,6858,135636,2286,140970,,147701,v6731,,12319,2286,16510,6858c168402,11430,170561,18034,170561,26797r,154304c170561,189864,168402,196596,164211,201168v-4318,4571,-9779,6858,-16510,6858c140843,208026,135382,205739,131445,201168v-4064,-4699,-6096,-11304,-6096,-20067l125349,117983r-80137,l45212,181101v,8763,-2032,15495,-6350,20067c34544,205739,29083,208026,22352,208026v-6731,,-12192,-2287,-16256,-6858c2032,196469,,189864,,181101l,26797c,18161,2032,11430,6096,6858,10033,2286,15494,,22352,xe" filled="f" strokecolor="#f9f9f9">
              <v:path arrowok="t" o:connecttype="custom" o:connectlocs="224,0;389,69;452,268;452,803;1254,803;1254,268;1316,69;1477,0;1642,69;1706,268;1706,1811;1642,2011;1477,2080;1315,2011;1254,1811;1254,1180;452,1180;452,1811;389,2011;224,2080;61,2011;0,1811;0,268;61,69;224,0" o:connectangles="0,0,0,0,0,0,0,0,0,0,0,0,0,0,0,0,0,0,0,0,0,0,0,0,0" textboxrect="0,0,170561,208026"/>
            </v:shape>
            <v:shape id="Shape 58" o:spid="_x0000_s1402" style="position:absolute;left:19061;width:1924;height:2080;visibility:visible;mso-wrap-style:square;v-text-anchor:top" coordsize="192405,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" path="m104775,v13462,,25400,1905,35941,5461c151130,9144,159766,13715,166370,19303v6604,5589,11557,11558,14986,17908c184658,43434,186436,49149,186436,54228v,5716,-2159,10669,-6350,14606c175768,72898,170688,74930,164719,74930v-3302,,-6477,-762,-9525,-2286c152273,71120,149733,68961,147574,66167,142748,58547,138811,52959,135509,49149v-3175,-3684,-7493,-6859,-12954,-9398c117094,37338,110236,36068,101854,36068v-8763,,-16637,1396,-23368,4445c71628,43434,65786,47878,60960,53467,56134,59182,52324,66294,49657,74676v-2540,8509,-3937,17907,-3937,28194c45720,125222,50800,142367,60833,154177v10033,11685,24003,17654,42037,17654c111760,171831,120142,170561,128016,168275v7747,-2286,15240,-5461,22479,-9272l150495,131445r-27940,c114554,131445,108331,130175,104013,127635v-4445,-2667,-6731,-7112,-6731,-13589c97282,108965,99187,104648,102870,101346v3810,-3302,8763,-4953,14859,-4953l162687,96393v5715,,10795,508,15113,1524c182118,99060,185547,101600,188341,105537v2667,3810,4064,9398,4064,16637l192405,159765v,5208,-508,9525,-1651,12955c189611,176149,187706,179070,184785,181737v-2921,2666,-6477,5080,-10795,7493c161925,195707,150368,200406,139192,203453v-11176,3048,-23368,4573,-36576,4573c87249,208026,73152,205613,60452,200914,47752,196088,36830,189230,27940,180086,18923,171069,12065,160020,7239,147193,2413,134239,,119888,,104013,,88392,2286,74168,6985,61214,11684,48260,18542,37211,27686,28067,36703,19050,47752,12064,60706,7239,73660,2413,88392,,104775,xe" filled="f" strokecolor="#f9f9f9">
              <v:path arrowok="t" o:connecttype="custom" o:connectlocs="1048,0;1407,55;1664,193;1814,372;1864,542;1801,688;1647,749;1552,726;1476,662;1355,491;1226,397;1019,361;785,405;610,535;497,747;457,1029;608,1542;1029,1718;1280,1683;1505,1590;1505,1314;1226,1314;1040,1276;973,1140;1029,1013;1177,964;1627,964;1778,979;1883,1055;1924,1222;1924,1597;1907,1727;1848,1817;1740,1892;1392,2034;1026,2080;605,2009;279,1801;72,1472;0,1040;70,612;277,281;607,72;1048,0" o:connectangles="0,0,0,0,0,0,0,0,0,0,0,0,0,0,0,0,0,0,0,0,0,0,0,0,0,0,0,0,0,0,0,0,0,0,0,0,0,0,0,0,0,0,0,0" textboxrect="0,0,192405,208026"/>
            </v:shape>
            <v:shape id="Shape 59" o:spid="_x0000_s1403" style="position:absolute;left:18274;width:452;height:2080;visibility:visible;mso-wrap-style:square;v-text-anchor:top" coordsize="45212,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" path="m22352,v6731,,12319,2286,16510,6858c43180,11430,45212,18034,45212,26797r,154304c45212,189864,43180,196596,38989,201168v-4318,4571,-9779,6858,-16637,6858c15875,208026,10414,205739,6350,201168,2159,196596,,189864,,181101l,26797c,18034,2159,11430,6223,6858,10414,2286,15748,,22352,xe" filled="f" strokecolor="#f9f9f9">
              <v:path arrowok="t" o:connecttype="custom" o:connectlocs="223,0;389,69;452,268;452,1811;390,2011;223,2080;63,2011;0,1811;0,268;62,69;223,0" o:connectangles="0,0,0,0,0,0,0,0,0,0,0" textboxrect="0,0,45212,208026"/>
            </v:shape>
            <v:shape id="Shape 60" o:spid="_x0000_s1404" style="position:absolute;left:16141;width:1706;height:2080;visibility:visible;mso-wrap-style:square;v-text-anchor:top" coordsize="170561,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" path="m22352,v6858,,12319,2286,16510,6858c43180,11430,45212,18034,45212,26797r,53467l125349,80264r,-53467c125349,18161,127381,11557,131572,6858,135636,2286,140970,,147701,v6731,,12319,2286,16510,6858c168402,11430,170561,18034,170561,26797r,154304c170561,189864,168402,196596,164211,201168v-4318,4571,-9779,6858,-16510,6858c140843,208026,135382,205739,131445,201168v-4064,-4699,-6096,-11304,-6096,-20067l125349,117983r-80137,l45212,181101v,8763,-2032,15495,-6350,20067c34544,205739,29083,208026,22352,208026v-6731,,-12192,-2287,-16256,-6858c2032,196469,,189864,,181101l,26797c,18161,2032,11430,6096,6858,10033,2286,15494,,22352,xe" filled="f" strokecolor="#f9f9f9">
              <v:path arrowok="t" o:connecttype="custom" o:connectlocs="224,0;389,69;452,268;452,803;1254,803;1254,268;1316,69;1477,0;1642,69;1706,268;1706,1811;1642,2011;1477,2080;1315,2011;1254,1811;1254,1180;452,1180;452,1811;389,2011;224,2080;61,2011;0,1811;0,268;61,69;224,0" o:connectangles="0,0,0,0,0,0,0,0,0,0,0,0,0,0,0,0,0,0,0,0,0,0,0,0,0" textboxrect="0,0,170561,208026"/>
            </v:shape>
            <v:shape id="Shape 61" o:spid="_x0000_s1405" style="position:absolute;left:7647;width:1871;height:2080;visibility:visible;mso-wrap-style:square;v-text-anchor:top" coordsize="187071,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" path="m92710,v5969,,11049,1270,15113,3556c112014,5842,115316,8889,117729,12446v2413,3555,4445,7112,5842,10541c124968,26543,126873,31369,129159,37464r51689,127636c185039,175133,187071,182372,187071,187071v,5334,-2159,10160,-6477,14478c176276,205867,171069,208026,164846,208026v-3556,,-6604,-636,-9271,-1905c153035,204724,150876,203073,149225,200914v-1778,-2159,-3556,-5462,-5334,-9779c141986,186689,140589,183642,139827,181864r-9144,-24003l54991,157861r-8636,23367c42545,191389,39243,198374,36322,202184v-2921,3937,-7747,5842,-14605,5842c15875,208026,10922,205867,6477,201802,2159,197612,,192786,,187325v,-2922,381,-5969,1397,-8763c2286,175640,3810,171576,5842,166243l56007,39115v1397,-3682,3048,-8127,5207,-13334c63246,20574,65405,16128,67818,12446,70231,8889,73533,5842,77724,3556,81788,1270,86741,,92710,xe" filled="f" strokecolor="#f9f9f9">
              <v:path arrowok="t" o:connecttype="custom" o:connectlocs="927,0;1078,36;1177,124;1236,230;1292,375;1809,1651;1871,1870;1806,2015;1649,2080;1556,2061;1492,2009;1439,1911;1398,1818;1307,1578;550,1578;464,1812;363,2022;217,2080;65,2018;0,1873;14,1785;58,1662;560,391;612,258;678,124;777,36;927,0" o:connectangles="0,0,0,0,0,0,0,0,0,0,0,0,0,0,0,0,0,0,0,0,0,0,0,0,0,0,0" textboxrect="0,0,187071,208026"/>
            </v:shape>
            <v:shape id="Shape 62" o:spid="_x0000_s1406" style="position:absolute;left:5861;width:1610;height:2080;visibility:visible;mso-wrap-style:square;v-text-anchor:top" coordsize="161036,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" path="m80010,v12319,,22987,1651,32131,4699c121158,7874,128778,11938,134874,17145v6096,5206,10541,10668,13335,16510c151130,39370,152527,45085,152527,50546v,5461,-1905,10287,-5715,14731c143002,69596,138049,71755,132207,71755v-5334,,-9398,-1270,-12065,-3937c117475,65277,114681,61340,111887,56134,108458,48895,104394,43307,99695,39370,95123,35560,87630,33655,77343,33655v-9652,,-17145,2032,-22860,6096c48768,43814,45974,48514,45974,53975v,3301,889,6223,2794,8636c50546,65151,53213,67310,56642,69214v3556,1906,7112,3303,10795,4446c70993,74802,77470,76453,86614,78867v10795,2413,20828,5334,29972,8509c125730,90551,133477,94488,140081,99060v6477,4699,11684,10667,15367,17907c159258,124206,161036,132969,161036,143128v,12320,-3175,23496,-9525,33402c145034,186436,135763,194183,123571,199644v-12065,5588,-26416,8382,-43053,8382c60706,208026,44323,204215,31369,196723,22098,191262,14478,183896,8763,174751,2921,165608,,156590,,147701v,-5588,2032,-10287,5842,-14225c9652,129413,14605,127508,20447,127508v4953,,9017,1524,12446,4572c36195,135127,38989,139573,41148,145161v2413,5969,4953,11049,7620,14986c51562,163957,55245,167259,60071,169672v4826,2540,11303,3683,19431,3683c90551,173355,99568,170942,106299,165862v6731,-4953,10160,-11176,10160,-18415c116459,141732,114681,137033,111125,133350v-3556,-3683,-8382,-6477,-14351,-8510c90805,122809,82550,120650,72009,118237,57658,114808,45720,110871,35941,106426,26289,101853,18542,95503,12573,87502,6731,79501,3810,69469,3810,57531v,-11304,3048,-21463,9271,-30226c19177,18414,28067,11684,39624,7112,51181,2413,64643,,80010,xe" filled="f" strokecolor="#f9f9f9">
              <v:path arrowok="t" o:connecttype="custom" o:connectlocs="800,0;1121,47;1348,171;1482,337;1525,505;1468,653;1322,717;1201,678;1119,561;997,394;773,337;545,397;460,540;488,626;566,692;674,737;866,789;1166,874;1400,990;1554,1170;1610,1431;1515,1765;1235,1996;805,2080;314,1967;88,1747;0,1477;58,1335;204,1275;329,1321;411,1451;488,1601;601,1697;795,1733;1063,1658;1164,1474;1111,1333;968,1248;720,1182;359,1064;126,875;38,575;131,273;396,71;800,0" o:connectangles="0,0,0,0,0,0,0,0,0,0,0,0,0,0,0,0,0,0,0,0,0,0,0,0,0,0,0,0,0,0,0,0,0,0,0,0,0,0,0,0,0,0,0,0,0" textboxrect="0,0,161036,208026"/>
            </v:shape>
            <v:shape id="Shape 63" o:spid="_x0000_s1407" style="position:absolute;left:1917;width:1871;height:2080;visibility:visible;mso-wrap-style:square;v-text-anchor:top" coordsize="187071,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" path="m92710,v5969,,11049,1270,15113,3556c112014,5842,115316,8889,117729,12446v2413,3555,4445,7112,5842,10541c124968,26543,126873,31369,129159,37464r51689,127636c185039,175133,187071,182372,187071,187071v,5334,-2159,10160,-6477,14478c176276,205867,171069,208026,164846,208026v-3556,,-6604,-636,-9271,-1905c153035,204724,150876,203073,149225,200914v-1778,-2159,-3556,-5462,-5334,-9779c141986,186689,140589,183642,139827,181864r-9144,-24003l54991,157861r-8636,23367c42545,191389,39243,198374,36322,202184v-2921,3937,-7747,5842,-14605,5842c15875,208026,10922,205867,6477,201802,2159,197612,,192786,,187325v,-2922,381,-5969,1397,-8763c2286,175640,3810,171576,5842,166243l56007,39115v1397,-3682,3048,-8127,5207,-13334c63246,20574,65405,16128,67818,12446,70231,8889,73533,5842,77724,3556,81788,1270,86741,,92710,xe" filled="f" strokecolor="#f9f9f9">
              <v:path arrowok="t" o:connecttype="custom" o:connectlocs="927,0;1078,36;1177,124;1236,230;1292,375;1809,1651;1871,1870;1806,2015;1649,2080;1556,2061;1492,2009;1439,1911;1398,1818;1307,1578;550,1578;464,1812;363,2022;217,2080;65,2018;0,1873;14,1785;58,1662;560,391;612,258;678,124;777,36;927,0" o:connectangles="0,0,0,0,0,0,0,0,0,0,0,0,0,0,0,0,0,0,0,0,0,0,0,0,0,0,0" textboxrect="0,0,187071,208026"/>
            </v:shape>
            <v:shape id="Shape 64" o:spid="_x0000_s1408" style="position:absolute;left:2;width:1723;height:2080;visibility:visible;mso-wrap-style:square;v-text-anchor:top" coordsize="172339,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" path="m22352,v6858,,12319,2286,16510,6858c43180,11430,45212,18034,45212,26797r,66040l118237,12446v3937,-4064,7239,-7239,10160,-9271c131318,1143,135382,,140335,v6477,,11684,2032,15748,5842c160147,9778,162179,14477,162179,20065v,6478,-3175,12955,-9779,19178l105029,83312r53340,76453c163449,166115,167132,171576,169164,176022v2159,4445,3175,8890,3175,13080c172339,194183,170434,198627,166370,202438v-3937,3683,-9271,5588,-16002,5588c144399,208026,139319,206628,135509,204089v-3937,-2667,-7112,-6096,-9779,-10414c123063,189484,120904,185674,119126,182626l74422,112268,45212,141859r,39242c45212,189992,43180,196723,38862,201168v-4318,4571,-9779,6858,-16510,6858c18542,208026,14859,207010,11303,204977,7747,202946,4953,200151,2921,196469,1524,193801,762,190753,508,187198,254,183769,,178815,,172465l,26797c,18161,2032,11430,6096,6858,10033,2286,15494,,22352,xe" filled="f" strokecolor="#f9f9f9">
              <v:path arrowok="t" o:connecttype="custom" o:connectlocs="223,0;389,69;452,268;452,928;1182,124;1284,32;1403,0;1560,58;1621,201;1524,392;1050,833;1583,1597;1691,1760;1723,1891;1663,2024;1503,2080;1355,2041;1257,1937;1191,1826;744,1123;452,1418;452,1811;389,2011;223,2080;113,2050;29,1964;5,1872;0,1724;0,268;61,69;223,0" o:connectangles="0,0,0,0,0,0,0,0,0,0,0,0,0,0,0,0,0,0,0,0,0,0,0,0,0,0,0,0,0,0,0" textboxrect="0,0,172339,208026"/>
            </v:shape>
            <w10:anchorlock/>
          </v:group>
        </w:pict>
      </w:r>
      <w:r>
        <w:t xml:space="preserve"> </w:t>
      </w:r>
    </w:p>
    <w:p w14:paraId="647FCCD4" w14:textId="6CEDBF24" w:rsidR="00DB4287" w:rsidRPr="00456C30" w:rsidRDefault="00381441" w:rsidP="00DB4287">
      <w:pPr>
        <w:rPr>
          <w:b/>
        </w:rPr>
      </w:pPr>
      <w:r>
        <w:rPr>
          <w:noProof/>
        </w:rPr>
        <w:pict w14:anchorId="4EE6E5CA">
          <v:group id="Group 61" o:spid="_x0000_s1417" style="position:absolute;margin-left:311.2pt;margin-top:13.35pt;width:78.8pt;height:60.05pt;z-index:251671552" coordsize="10006,762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">
            <v:rect id="Rectangle 78" o:spid="_x0000_s1418" style="position:absolute;left:2565;width:466;height:1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" filled="f" stroked="f">
              <v:textbox inset="0,0,0,0">
                <w:txbxContent>
                  <w:p w14:paraId="3AB3B51D" w14:textId="77777777" w:rsidR="00381441" w:rsidRDefault="00381441" w:rsidP="00381441">
                    <w:pPr>
                      <w:spacing w:after="160" w:line="259" w:lineRule="auto"/>
                    </w:pPr>
                  </w:p>
                </w:txbxContent>
              </v:textbox>
            </v:rect>
            <v:rect id="Rectangle 79" o:spid="_x0000_s1419" style="position:absolute;left:3708;width:466;height:1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" filled="f" stroked="f">
              <v:textbox inset="0,0,0,0">
                <w:txbxContent>
                  <w:p w14:paraId="4C835B6B" w14:textId="77777777" w:rsidR="00381441" w:rsidRDefault="00381441" w:rsidP="00381441">
                    <w:pPr>
                      <w:spacing w:after="160" w:line="259" w:lineRule="auto"/>
                    </w:pPr>
                  </w:p>
                </w:txbxContent>
              </v:textbox>
            </v:rect>
            <v:rect id="Rectangle 81" o:spid="_x0000_s1420" style="position:absolute;left:2565;top:1861;width:466;height:1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" filled="f" stroked="f">
              <v:textbox inset="0,0,0,0">
                <w:txbxContent>
                  <w:p w14:paraId="2FD44CAE" w14:textId="77777777" w:rsidR="00381441" w:rsidRDefault="00381441" w:rsidP="00381441">
                    <w:pPr>
                      <w:spacing w:after="160" w:line="259" w:lineRule="auto"/>
                    </w:pPr>
                  </w:p>
                </w:txbxContent>
              </v:textbox>
            </v:rect>
            <v:rect id="Rectangle 82" o:spid="_x0000_s1421" style="position:absolute;left:3708;top:1861;width:466;height:1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" filled="f" stroked="f">
              <v:textbox inset="0,0,0,0">
                <w:txbxContent>
                  <w:p w14:paraId="3A8907C9" w14:textId="77777777" w:rsidR="00381441" w:rsidRDefault="00381441" w:rsidP="00381441">
                    <w:pPr>
                      <w:spacing w:after="160" w:line="259" w:lineRule="auto"/>
                    </w:pPr>
                  </w:p>
                </w:txbxContent>
              </v:textbox>
            </v:rect>
            <v:rect id="Rectangle 85" o:spid="_x0000_s1422" style="position:absolute;left:2565;top:4787;width:466;height:1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" filled="f" stroked="f">
              <v:textbox inset="0,0,0,0">
                <w:txbxContent>
                  <w:p w14:paraId="34B45113" w14:textId="77777777" w:rsidR="00381441" w:rsidRDefault="00381441" w:rsidP="00381441">
                    <w:pPr>
                      <w:spacing w:after="160" w:line="259" w:lineRule="auto"/>
                    </w:pPr>
                  </w:p>
                </w:txbxContent>
              </v:textbox>
            </v:rect>
            <v:rect id="Rectangle 86" o:spid="_x0000_s1423" style="position:absolute;left:3708;top:4787;width:466;height:1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" filled="f" stroked="f">
              <v:textbox inset="0,0,0,0">
                <w:txbxContent>
                  <w:p w14:paraId="3539473B" w14:textId="77777777" w:rsidR="00381441" w:rsidRDefault="00381441" w:rsidP="00381441">
                    <w:pPr>
                      <w:spacing w:after="160" w:line="259" w:lineRule="auto"/>
                    </w:pPr>
                  </w:p>
                </w:txbxContent>
              </v:textbox>
            </v:rect>
            <v:shape id="Picture 202" o:spid="_x0000_s1424" type="#_x0000_t75" style="position:absolute;top:102;width:10006;height:7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">
              <v:imagedata r:id="rId8" o:title=""/>
            </v:shape>
            <w10:wrap type="square"/>
          </v:group>
        </w:pict>
      </w:r>
      <w:r>
        <w:rPr>
          <w:noProof/>
        </w:rPr>
        <w:pict w14:anchorId="0E7FB2A2">
          <v:group id="Group 53" o:spid="_x0000_s1409" style="position:absolute;margin-left:24.85pt;margin-top:13.8pt;width:78.8pt;height:60.05pt;z-index:251669504" coordsize="10006,762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">
            <v:rect id="Rectangle 78" o:spid="_x0000_s1410" style="position:absolute;left:2565;width:466;height:1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" filled="f" stroked="f">
              <v:textbox inset="0,0,0,0">
                <w:txbxContent>
                  <w:p w14:paraId="5D11E7F8" w14:textId="77777777" w:rsidR="00381441" w:rsidRDefault="00381441" w:rsidP="00381441">
                    <w:pPr>
                      <w:spacing w:after="160" w:line="259" w:lineRule="auto"/>
                    </w:pPr>
                  </w:p>
                </w:txbxContent>
              </v:textbox>
            </v:rect>
            <v:rect id="Rectangle 79" o:spid="_x0000_s1411" style="position:absolute;left:3708;width:466;height:1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" filled="f" stroked="f">
              <v:textbox inset="0,0,0,0">
                <w:txbxContent>
                  <w:p w14:paraId="10946864" w14:textId="77777777" w:rsidR="00381441" w:rsidRDefault="00381441" w:rsidP="00381441">
                    <w:pPr>
                      <w:spacing w:after="160" w:line="259" w:lineRule="auto"/>
                    </w:pPr>
                  </w:p>
                </w:txbxContent>
              </v:textbox>
            </v:rect>
            <v:rect id="Rectangle 81" o:spid="_x0000_s1412" style="position:absolute;left:2565;top:1861;width:466;height:1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" filled="f" stroked="f">
              <v:textbox inset="0,0,0,0">
                <w:txbxContent>
                  <w:p w14:paraId="3DAA29B3" w14:textId="77777777" w:rsidR="00381441" w:rsidRDefault="00381441" w:rsidP="00381441">
                    <w:pPr>
                      <w:spacing w:after="160" w:line="259" w:lineRule="auto"/>
                    </w:pPr>
                  </w:p>
                </w:txbxContent>
              </v:textbox>
            </v:rect>
            <v:rect id="Rectangle 82" o:spid="_x0000_s1413" style="position:absolute;left:3708;top:1861;width:466;height:1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" filled="f" stroked="f">
              <v:textbox inset="0,0,0,0">
                <w:txbxContent>
                  <w:p w14:paraId="7B07E576" w14:textId="77777777" w:rsidR="00381441" w:rsidRDefault="00381441" w:rsidP="00381441">
                    <w:pPr>
                      <w:spacing w:after="160" w:line="259" w:lineRule="auto"/>
                    </w:pPr>
                  </w:p>
                </w:txbxContent>
              </v:textbox>
            </v:rect>
            <v:rect id="Rectangle 85" o:spid="_x0000_s1414" style="position:absolute;left:2565;top:4787;width:466;height:1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" filled="f" stroked="f">
              <v:textbox inset="0,0,0,0">
                <w:txbxContent>
                  <w:p w14:paraId="47B2CF7B" w14:textId="77777777" w:rsidR="00381441" w:rsidRDefault="00381441" w:rsidP="00381441">
                    <w:pPr>
                      <w:spacing w:after="160" w:line="259" w:lineRule="auto"/>
                    </w:pPr>
                  </w:p>
                </w:txbxContent>
              </v:textbox>
            </v:rect>
            <v:rect id="Rectangle 86" o:spid="_x0000_s1415" style="position:absolute;left:3708;top:4787;width:466;height:1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" filled="f" stroked="f">
              <v:textbox inset="0,0,0,0">
                <w:txbxContent>
                  <w:p w14:paraId="59B051FD" w14:textId="77777777" w:rsidR="00381441" w:rsidRDefault="00381441" w:rsidP="00381441">
                    <w:pPr>
                      <w:spacing w:after="160" w:line="259" w:lineRule="auto"/>
                    </w:pPr>
                  </w:p>
                </w:txbxContent>
              </v:textbox>
            </v:rect>
            <v:shape id="Picture 202" o:spid="_x0000_s1416" type="#_x0000_t75" style="position:absolute;top:102;width:10006;height:7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">
              <v:imagedata r:id="rId8" o:title=""/>
            </v:shape>
            <w10:wrap type="square"/>
          </v:group>
        </w:pict>
      </w:r>
      <w:r w:rsidR="00DB4287">
        <w:rPr>
          <w:b/>
          <w:color w:val="000000"/>
          <w:sz w:val="28"/>
          <w:szCs w:val="28"/>
        </w:rPr>
        <w:t>121/2</w:t>
      </w:r>
      <w:r w:rsidR="00DB4287" w:rsidRPr="00456C30">
        <w:rPr>
          <w:b/>
          <w:color w:val="000000"/>
          <w:sz w:val="28"/>
          <w:szCs w:val="28"/>
        </w:rPr>
        <w:t xml:space="preserve">             </w:t>
      </w:r>
      <w:r w:rsidR="00DB4287" w:rsidRPr="00456C30">
        <w:rPr>
          <w:b/>
          <w:color w:val="000000"/>
          <w:sz w:val="28"/>
        </w:rPr>
        <w:tab/>
      </w:r>
    </w:p>
    <w:p w14:paraId="136D8B55" w14:textId="05D9DB6A" w:rsidR="00DB4287" w:rsidRPr="00381441" w:rsidRDefault="00DB4287" w:rsidP="00DB4287">
      <w:pPr>
        <w:rPr>
          <w:b/>
        </w:rPr>
      </w:pPr>
      <w:r w:rsidRPr="00456C30">
        <w:rPr>
          <w:b/>
          <w:bCs/>
          <w:color w:val="000000"/>
          <w:sz w:val="28"/>
          <w:szCs w:val="28"/>
        </w:rPr>
        <w:t>Mathematics</w:t>
      </w:r>
      <w:r>
        <w:rPr>
          <w:b/>
          <w:bCs/>
          <w:color w:val="000000"/>
          <w:sz w:val="28"/>
          <w:szCs w:val="28"/>
        </w:rPr>
        <w:t xml:space="preserve"> Paper 2</w:t>
      </w:r>
    </w:p>
    <w:p w14:paraId="6C86F665" w14:textId="3B4BEACC" w:rsidR="00DB4287" w:rsidRPr="00456C30" w:rsidRDefault="00DB4287" w:rsidP="00DB4287">
      <w:pPr>
        <w:rPr>
          <w:b/>
        </w:rPr>
      </w:pPr>
      <w:r>
        <w:rPr>
          <w:b/>
          <w:bCs/>
          <w:color w:val="000000"/>
          <w:sz w:val="28"/>
          <w:szCs w:val="28"/>
        </w:rPr>
        <w:t xml:space="preserve">Form 4 </w:t>
      </w:r>
    </w:p>
    <w:p w14:paraId="10A77B94" w14:textId="0C469344" w:rsidR="00DB4287" w:rsidRPr="00456C30" w:rsidRDefault="00DB4287" w:rsidP="00DB4287">
      <w:pPr>
        <w:rPr>
          <w:b/>
        </w:rPr>
      </w:pPr>
      <w:r w:rsidRPr="00456C30">
        <w:rPr>
          <w:b/>
          <w:color w:val="000000"/>
          <w:sz w:val="28"/>
          <w:szCs w:val="28"/>
        </w:rPr>
        <w:t>2 ½ Hours</w:t>
      </w:r>
    </w:p>
    <w:p w14:paraId="6143490C" w14:textId="59B09E1B" w:rsidR="00381441" w:rsidRDefault="00381441" w:rsidP="00381441">
      <w:pPr>
        <w:rPr>
          <w:b/>
          <w:bCs/>
          <w:color w:val="000000"/>
          <w:sz w:val="28"/>
          <w:szCs w:val="28"/>
        </w:rPr>
      </w:pPr>
      <w:r>
        <w:rPr>
          <w:b/>
          <w:bCs/>
          <w:color w:val="000000"/>
          <w:sz w:val="28"/>
          <w:szCs w:val="28"/>
        </w:rPr>
        <w:t>JULY/AUGUST 2021</w:t>
      </w:r>
      <w:r w:rsidRPr="00381441">
        <w:rPr>
          <w:b/>
          <w:bCs/>
          <w:color w:val="000000"/>
          <w:sz w:val="28"/>
          <w:szCs w:val="28"/>
        </w:rPr>
        <w:t xml:space="preserve"> </w:t>
      </w:r>
    </w:p>
    <w:p w14:paraId="208175A5" w14:textId="00A9DE6E" w:rsidR="00381441" w:rsidRDefault="00381441" w:rsidP="00381441">
      <w:pPr>
        <w:rPr>
          <w:b/>
          <w:bCs/>
          <w:color w:val="000000"/>
          <w:sz w:val="28"/>
          <w:szCs w:val="28"/>
        </w:rPr>
      </w:pPr>
    </w:p>
    <w:p w14:paraId="4F0B4B9A" w14:textId="28D9E7A2" w:rsidR="00381441" w:rsidRDefault="00381441" w:rsidP="00381441">
      <w:pPr>
        <w:rPr>
          <w:color w:val="000000"/>
          <w:sz w:val="28"/>
          <w:szCs w:val="28"/>
        </w:rPr>
      </w:pPr>
      <w:r>
        <w:rPr>
          <w:b/>
          <w:bCs/>
          <w:color w:val="000000"/>
          <w:sz w:val="28"/>
          <w:szCs w:val="28"/>
        </w:rPr>
        <w:t>Name……………………………………………</w:t>
      </w:r>
      <w:proofErr w:type="gramStart"/>
      <w:r>
        <w:rPr>
          <w:b/>
          <w:bCs/>
          <w:color w:val="000000"/>
          <w:sz w:val="28"/>
          <w:szCs w:val="28"/>
        </w:rPr>
        <w:t>….</w:t>
      </w:r>
      <w:r w:rsidRPr="007C52CB">
        <w:rPr>
          <w:b/>
          <w:bCs/>
          <w:color w:val="000000"/>
          <w:sz w:val="28"/>
          <w:szCs w:val="28"/>
        </w:rPr>
        <w:t>Ad</w:t>
      </w:r>
      <w:r>
        <w:rPr>
          <w:b/>
          <w:bCs/>
          <w:color w:val="000000"/>
          <w:sz w:val="28"/>
          <w:szCs w:val="28"/>
        </w:rPr>
        <w:t>m</w:t>
      </w:r>
      <w:proofErr w:type="gramEnd"/>
      <w:r>
        <w:rPr>
          <w:b/>
          <w:bCs/>
          <w:color w:val="000000"/>
          <w:sz w:val="28"/>
          <w:szCs w:val="28"/>
        </w:rPr>
        <w:t xml:space="preserve"> No………..</w:t>
      </w:r>
      <w:r w:rsidRPr="007C52CB">
        <w:rPr>
          <w:b/>
          <w:bCs/>
          <w:color w:val="000000"/>
          <w:sz w:val="28"/>
          <w:szCs w:val="28"/>
        </w:rPr>
        <w:t>Class……</w:t>
      </w:r>
      <w:r w:rsidRPr="007C52CB">
        <w:rPr>
          <w:color w:val="000000"/>
          <w:sz w:val="28"/>
          <w:szCs w:val="28"/>
        </w:rPr>
        <w:t>  </w:t>
      </w:r>
    </w:p>
    <w:p w14:paraId="7F60242A" w14:textId="6189769A" w:rsidR="00381441" w:rsidRPr="007C52CB" w:rsidRDefault="00381441" w:rsidP="00381441">
      <w:r w:rsidRPr="007C52CB">
        <w:rPr>
          <w:color w:val="000000"/>
          <w:sz w:val="28"/>
          <w:szCs w:val="28"/>
        </w:rPr>
        <w:t>   </w:t>
      </w:r>
      <w:r w:rsidRPr="007C52CB">
        <w:rPr>
          <w:color w:val="000000"/>
          <w:sz w:val="28"/>
        </w:rPr>
        <w:tab/>
      </w:r>
    </w:p>
    <w:p w14:paraId="26585B91" w14:textId="0AC6BF67" w:rsidR="00381441" w:rsidRDefault="00381441" w:rsidP="00381441">
      <w:pPr>
        <w:rPr>
          <w:color w:val="000000"/>
          <w:sz w:val="28"/>
          <w:szCs w:val="28"/>
        </w:rPr>
      </w:pPr>
      <w:r>
        <w:rPr>
          <w:b/>
          <w:bCs/>
          <w:color w:val="000000"/>
          <w:sz w:val="28"/>
          <w:szCs w:val="28"/>
        </w:rPr>
        <w:t>Index No……………………</w:t>
      </w:r>
      <w:proofErr w:type="gramStart"/>
      <w:r>
        <w:rPr>
          <w:b/>
          <w:bCs/>
          <w:color w:val="000000"/>
          <w:sz w:val="28"/>
          <w:szCs w:val="28"/>
        </w:rPr>
        <w:t>…..</w:t>
      </w:r>
      <w:proofErr w:type="gramEnd"/>
      <w:r>
        <w:rPr>
          <w:color w:val="000000"/>
          <w:sz w:val="28"/>
          <w:szCs w:val="28"/>
        </w:rPr>
        <w:t xml:space="preserve"> Signature…………………………</w:t>
      </w:r>
    </w:p>
    <w:p w14:paraId="043C8C0D" w14:textId="0F0B9AA6" w:rsidR="00DB4287" w:rsidRDefault="00DB4287" w:rsidP="00DB4287">
      <w:pPr>
        <w:rPr>
          <w:b/>
          <w:bCs/>
          <w:color w:val="000000"/>
          <w:sz w:val="28"/>
          <w:szCs w:val="28"/>
        </w:rPr>
      </w:pPr>
    </w:p>
    <w:p w14:paraId="46FA308F" w14:textId="14905F3E" w:rsidR="00381441" w:rsidRPr="00456C30" w:rsidRDefault="00381441" w:rsidP="00DB4287">
      <w:pPr>
        <w:rPr>
          <w:b/>
        </w:rPr>
      </w:pPr>
    </w:p>
    <w:p w14:paraId="21D57371" w14:textId="54EE53D9" w:rsidR="00DB4287" w:rsidRPr="007C52CB" w:rsidRDefault="00381441" w:rsidP="00DB4287">
      <w:pPr>
        <w:jc w:val="center"/>
      </w:pPr>
      <w:r>
        <w:rPr>
          <w:b/>
          <w:bCs/>
          <w:color w:val="000000"/>
          <w:sz w:val="52"/>
          <w:szCs w:val="52"/>
        </w:rPr>
        <w:t>PRE-MOCK 1 2021</w:t>
      </w:r>
    </w:p>
    <w:p w14:paraId="14BA69AE" w14:textId="77777777" w:rsidR="00DB4287" w:rsidRDefault="00DB4287" w:rsidP="00DB4287">
      <w:pPr>
        <w:spacing w:line="480" w:lineRule="auto"/>
        <w:jc w:val="center"/>
      </w:pPr>
      <w:r w:rsidRPr="007C52CB">
        <w:rPr>
          <w:b/>
          <w:bCs/>
          <w:i/>
          <w:iCs/>
          <w:color w:val="000000"/>
          <w:sz w:val="40"/>
          <w:szCs w:val="40"/>
        </w:rPr>
        <w:t>Kenya Certificate of Secondary Education (K.C.S.E)</w:t>
      </w:r>
    </w:p>
    <w:p w14:paraId="4E74F175" w14:textId="77777777" w:rsidR="00DB4287" w:rsidRPr="00792539" w:rsidRDefault="00DB4287" w:rsidP="00DB4287">
      <w:pPr>
        <w:spacing w:line="480" w:lineRule="auto"/>
      </w:pPr>
      <w:r w:rsidRPr="00C05E07">
        <w:rPr>
          <w:b/>
          <w:color w:val="000000"/>
          <w:u w:val="single"/>
        </w:rPr>
        <w:t>INSTRUCTIONS TO CANDIDATES</w:t>
      </w:r>
    </w:p>
    <w:p w14:paraId="775FE6A6" w14:textId="77777777" w:rsidR="00DB4287" w:rsidRPr="007C7815" w:rsidRDefault="00DB4287" w:rsidP="00DB4287">
      <w:pPr>
        <w:pStyle w:val="ListParagraph"/>
        <w:numPr>
          <w:ilvl w:val="0"/>
          <w:numId w:val="8"/>
        </w:numPr>
        <w:ind w:left="0" w:firstLine="0"/>
      </w:pPr>
      <w:r w:rsidRPr="007C7815">
        <w:rPr>
          <w:color w:val="000000"/>
        </w:rPr>
        <w:t>Write your name and Admission number in the spaces provided at the top of this page.</w:t>
      </w:r>
    </w:p>
    <w:p w14:paraId="352063A5" w14:textId="77777777" w:rsidR="00DB4287" w:rsidRPr="007C7815" w:rsidRDefault="00DB4287" w:rsidP="00DB4287">
      <w:pPr>
        <w:pStyle w:val="ListParagraph"/>
        <w:numPr>
          <w:ilvl w:val="1"/>
          <w:numId w:val="8"/>
        </w:numPr>
        <w:ind w:left="0" w:firstLine="0"/>
      </w:pPr>
      <w:r w:rsidRPr="007C7815">
        <w:rPr>
          <w:color w:val="000000"/>
        </w:rPr>
        <w:t>This paper consists of two sections: Section I and Section II.</w:t>
      </w:r>
    </w:p>
    <w:p w14:paraId="369B75CD" w14:textId="77777777" w:rsidR="00DB4287" w:rsidRPr="007C7815" w:rsidRDefault="00DB4287" w:rsidP="00DB4287">
      <w:pPr>
        <w:pStyle w:val="ListParagraph"/>
        <w:numPr>
          <w:ilvl w:val="1"/>
          <w:numId w:val="8"/>
        </w:numPr>
        <w:ind w:left="0" w:firstLine="0"/>
      </w:pPr>
      <w:r>
        <w:rPr>
          <w:color w:val="000000"/>
        </w:rPr>
        <w:t xml:space="preserve">Answer </w:t>
      </w:r>
      <w:r w:rsidRPr="00AB086A">
        <w:rPr>
          <w:b/>
          <w:i/>
          <w:color w:val="000000"/>
        </w:rPr>
        <w:t>ALL</w:t>
      </w:r>
      <w:r>
        <w:rPr>
          <w:color w:val="000000"/>
        </w:rPr>
        <w:t xml:space="preserve"> questions from section I and </w:t>
      </w:r>
      <w:r w:rsidRPr="00AB086A">
        <w:rPr>
          <w:b/>
          <w:i/>
          <w:color w:val="000000"/>
        </w:rPr>
        <w:t xml:space="preserve">ANY FIVE </w:t>
      </w:r>
      <w:r>
        <w:rPr>
          <w:color w:val="000000"/>
        </w:rPr>
        <w:t>from</w:t>
      </w:r>
      <w:r w:rsidRPr="007C7815">
        <w:rPr>
          <w:color w:val="000000"/>
        </w:rPr>
        <w:t xml:space="preserve"> section II</w:t>
      </w:r>
    </w:p>
    <w:p w14:paraId="0503108B" w14:textId="77777777" w:rsidR="00DB4287" w:rsidRPr="00443652" w:rsidRDefault="00DB4287" w:rsidP="00DB4287">
      <w:pPr>
        <w:pStyle w:val="ListParagraph"/>
        <w:numPr>
          <w:ilvl w:val="1"/>
          <w:numId w:val="8"/>
        </w:numPr>
        <w:ind w:left="0" w:firstLine="0"/>
      </w:pPr>
      <w:r w:rsidRPr="007C7815">
        <w:rPr>
          <w:color w:val="000000"/>
        </w:rPr>
        <w:t xml:space="preserve">All answers and workings must be written on the question paper in the spaces provided </w:t>
      </w:r>
    </w:p>
    <w:p w14:paraId="619E5A85" w14:textId="77777777" w:rsidR="00DB4287" w:rsidRPr="00443652" w:rsidRDefault="00DB4287" w:rsidP="00DB4287">
      <w:pPr>
        <w:pStyle w:val="ListParagraph"/>
        <w:ind w:left="0"/>
      </w:pPr>
      <w:r w:rsidRPr="007C7815">
        <w:rPr>
          <w:color w:val="000000"/>
        </w:rPr>
        <w:t xml:space="preserve">below </w:t>
      </w:r>
      <w:r w:rsidRPr="00443652">
        <w:rPr>
          <w:color w:val="000000"/>
        </w:rPr>
        <w:t>each question.</w:t>
      </w:r>
    </w:p>
    <w:p w14:paraId="130378BC" w14:textId="77777777" w:rsidR="00DB4287" w:rsidRPr="00443652" w:rsidRDefault="00DB4287" w:rsidP="00DB4287">
      <w:pPr>
        <w:pStyle w:val="ListParagraph"/>
        <w:numPr>
          <w:ilvl w:val="1"/>
          <w:numId w:val="8"/>
        </w:numPr>
        <w:ind w:left="0" w:firstLine="0"/>
      </w:pPr>
      <w:r w:rsidRPr="007C7815">
        <w:rPr>
          <w:color w:val="000000"/>
        </w:rPr>
        <w:t xml:space="preserve">Show all the steps in your calculation, giving your answer at each stage in the spaces </w:t>
      </w:r>
    </w:p>
    <w:p w14:paraId="073B84AA" w14:textId="77777777" w:rsidR="00DB4287" w:rsidRPr="00443652" w:rsidRDefault="00DB4287" w:rsidP="00DB4287">
      <w:pPr>
        <w:pStyle w:val="ListParagraph"/>
        <w:ind w:left="0"/>
      </w:pPr>
      <w:r w:rsidRPr="007C7815">
        <w:rPr>
          <w:color w:val="000000"/>
        </w:rPr>
        <w:t xml:space="preserve">below each </w:t>
      </w:r>
      <w:r w:rsidRPr="00443652">
        <w:rPr>
          <w:color w:val="000000"/>
        </w:rPr>
        <w:t>question.</w:t>
      </w:r>
    </w:p>
    <w:p w14:paraId="115D225C" w14:textId="77777777" w:rsidR="00DB4287" w:rsidRPr="00443652" w:rsidRDefault="00DB4287" w:rsidP="00DB4287">
      <w:pPr>
        <w:pStyle w:val="ListParagraph"/>
        <w:numPr>
          <w:ilvl w:val="1"/>
          <w:numId w:val="8"/>
        </w:numPr>
        <w:ind w:left="0" w:firstLine="0"/>
      </w:pPr>
      <w:r w:rsidRPr="007C7815">
        <w:rPr>
          <w:color w:val="000000"/>
        </w:rPr>
        <w:t xml:space="preserve">Non – Programmable silent electronic calculators and KNEC mathematical tables may be </w:t>
      </w:r>
    </w:p>
    <w:p w14:paraId="3CFBEA88" w14:textId="77777777" w:rsidR="00DB4287" w:rsidRPr="007C7815" w:rsidRDefault="00DB4287" w:rsidP="00DB4287">
      <w:pPr>
        <w:pStyle w:val="ListParagraph"/>
        <w:ind w:left="0"/>
      </w:pPr>
      <w:r w:rsidRPr="007C7815">
        <w:rPr>
          <w:color w:val="000000"/>
        </w:rPr>
        <w:t>used, except where stated otherwise.</w:t>
      </w:r>
    </w:p>
    <w:p w14:paraId="27612558" w14:textId="77777777" w:rsidR="00DB4287" w:rsidRDefault="00DB4287" w:rsidP="00DB4287">
      <w:pPr>
        <w:rPr>
          <w:b/>
          <w:bCs/>
          <w:color w:val="000000"/>
        </w:rPr>
      </w:pPr>
    </w:p>
    <w:p w14:paraId="54E274D0" w14:textId="77777777" w:rsidR="00DB4287" w:rsidRDefault="00DB4287" w:rsidP="00DB4287">
      <w:pPr>
        <w:rPr>
          <w:b/>
          <w:bCs/>
          <w:color w:val="000000"/>
          <w:u w:val="single"/>
        </w:rPr>
      </w:pPr>
      <w:r w:rsidRPr="007C7815">
        <w:rPr>
          <w:b/>
          <w:bCs/>
          <w:color w:val="000000"/>
          <w:u w:val="single"/>
        </w:rPr>
        <w:t>FOR EXAMINERS USE ONLY</w:t>
      </w:r>
    </w:p>
    <w:p w14:paraId="0EA83338" w14:textId="77777777" w:rsidR="00DB4287" w:rsidRPr="007C7815" w:rsidRDefault="00DB4287" w:rsidP="00DB4287">
      <w:pPr>
        <w:rPr>
          <w:u w:val="single"/>
        </w:rPr>
      </w:pPr>
    </w:p>
    <w:p w14:paraId="65C1B525" w14:textId="77777777" w:rsidR="00DB4287" w:rsidRPr="0060743F" w:rsidRDefault="00DB4287" w:rsidP="00DB4287">
      <w:pPr>
        <w:rPr>
          <w:b/>
        </w:rPr>
      </w:pPr>
      <w:r>
        <w:rPr>
          <w:b/>
          <w:bCs/>
          <w:color w:val="000000"/>
        </w:rPr>
        <w:t>SECTION I</w:t>
      </w:r>
    </w:p>
    <w:tbl>
      <w:tblPr>
        <w:tblW w:w="10170" w:type="dxa"/>
        <w:tblInd w:w="-398" w:type="dxa"/>
        <w:tblCellMar>
          <w:top w:w="15" w:type="dxa"/>
          <w:left w:w="15" w:type="dxa"/>
          <w:bottom w:w="15" w:type="dxa"/>
          <w:right w:w="15" w:type="dxa"/>
        </w:tblCellMar>
        <w:tblLook w:val="04A0" w:firstRow="1" w:lastRow="0" w:firstColumn="1" w:lastColumn="0" w:noHBand="0" w:noVBand="1"/>
      </w:tblPr>
      <w:tblGrid>
        <w:gridCol w:w="540"/>
        <w:gridCol w:w="450"/>
        <w:gridCol w:w="450"/>
        <w:gridCol w:w="511"/>
        <w:gridCol w:w="422"/>
        <w:gridCol w:w="422"/>
        <w:gridCol w:w="422"/>
        <w:gridCol w:w="422"/>
        <w:gridCol w:w="422"/>
        <w:gridCol w:w="575"/>
        <w:gridCol w:w="575"/>
        <w:gridCol w:w="639"/>
        <w:gridCol w:w="630"/>
        <w:gridCol w:w="720"/>
        <w:gridCol w:w="720"/>
        <w:gridCol w:w="810"/>
        <w:gridCol w:w="1440"/>
      </w:tblGrid>
      <w:tr w:rsidR="00DB4287" w:rsidRPr="0060743F" w14:paraId="4E444DDC" w14:textId="77777777" w:rsidTr="003D5936">
        <w:trPr>
          <w:trHeight w:val="366"/>
        </w:trPr>
        <w:tc>
          <w:tcPr>
            <w:tcW w:w="54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534F496C" w14:textId="77777777" w:rsidR="00DB4287" w:rsidRPr="0060743F" w:rsidRDefault="00DB4287" w:rsidP="003D5936">
            <w:pPr>
              <w:spacing w:line="0" w:lineRule="atLeast"/>
              <w:rPr>
                <w:b/>
              </w:rPr>
            </w:pPr>
            <w:r w:rsidRPr="0060743F">
              <w:rPr>
                <w:b/>
                <w:bCs/>
                <w:color w:val="000000"/>
              </w:rPr>
              <w:t>1</w:t>
            </w:r>
          </w:p>
        </w:tc>
        <w:tc>
          <w:tcPr>
            <w:tcW w:w="45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23C08D2D" w14:textId="77777777" w:rsidR="00DB4287" w:rsidRPr="0060743F" w:rsidRDefault="00DB4287" w:rsidP="003D5936">
            <w:pPr>
              <w:spacing w:line="0" w:lineRule="atLeast"/>
              <w:rPr>
                <w:b/>
              </w:rPr>
            </w:pPr>
            <w:r w:rsidRPr="0060743F">
              <w:rPr>
                <w:b/>
                <w:bCs/>
                <w:color w:val="000000"/>
              </w:rPr>
              <w:t>2</w:t>
            </w:r>
          </w:p>
        </w:tc>
        <w:tc>
          <w:tcPr>
            <w:tcW w:w="45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2CF4C221" w14:textId="77777777" w:rsidR="00DB4287" w:rsidRPr="0060743F" w:rsidRDefault="00DB4287" w:rsidP="003D5936">
            <w:pPr>
              <w:spacing w:line="0" w:lineRule="atLeast"/>
              <w:rPr>
                <w:b/>
              </w:rPr>
            </w:pPr>
            <w:r w:rsidRPr="0060743F">
              <w:rPr>
                <w:b/>
                <w:bCs/>
                <w:color w:val="000000"/>
              </w:rPr>
              <w:t>3</w:t>
            </w:r>
          </w:p>
        </w:tc>
        <w:tc>
          <w:tcPr>
            <w:tcW w:w="511"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44C82A1B" w14:textId="77777777" w:rsidR="00DB4287" w:rsidRPr="0060743F" w:rsidRDefault="00DB4287" w:rsidP="003D5936">
            <w:pPr>
              <w:spacing w:line="0" w:lineRule="atLeast"/>
              <w:rPr>
                <w:b/>
              </w:rPr>
            </w:pPr>
            <w:r w:rsidRPr="0060743F">
              <w:rPr>
                <w:b/>
                <w:bCs/>
                <w:color w:val="000000"/>
              </w:rPr>
              <w:t>4</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4E04178A" w14:textId="77777777" w:rsidR="00DB4287" w:rsidRPr="0060743F" w:rsidRDefault="00DB4287" w:rsidP="003D5936">
            <w:pPr>
              <w:spacing w:line="0" w:lineRule="atLeast"/>
              <w:rPr>
                <w:b/>
              </w:rPr>
            </w:pPr>
            <w:r w:rsidRPr="0060743F">
              <w:rPr>
                <w:b/>
                <w:bCs/>
                <w:color w:val="000000"/>
              </w:rPr>
              <w:t>5</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0E07D8C9" w14:textId="77777777" w:rsidR="00DB4287" w:rsidRPr="0060743F" w:rsidRDefault="00DB4287" w:rsidP="003D5936">
            <w:pPr>
              <w:spacing w:line="0" w:lineRule="atLeast"/>
              <w:rPr>
                <w:b/>
              </w:rPr>
            </w:pPr>
            <w:r w:rsidRPr="0060743F">
              <w:rPr>
                <w:b/>
                <w:bCs/>
                <w:color w:val="000000"/>
              </w:rPr>
              <w:t>6</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5E144DB7" w14:textId="77777777" w:rsidR="00DB4287" w:rsidRPr="0060743F" w:rsidRDefault="00DB4287" w:rsidP="003D5936">
            <w:pPr>
              <w:spacing w:line="0" w:lineRule="atLeast"/>
              <w:rPr>
                <w:b/>
              </w:rPr>
            </w:pPr>
            <w:r w:rsidRPr="0060743F">
              <w:rPr>
                <w:b/>
                <w:bCs/>
                <w:color w:val="000000"/>
              </w:rPr>
              <w:t>7</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4BF6563F" w14:textId="77777777" w:rsidR="00DB4287" w:rsidRPr="0060743F" w:rsidRDefault="00DB4287" w:rsidP="003D5936">
            <w:pPr>
              <w:spacing w:line="0" w:lineRule="atLeast"/>
              <w:rPr>
                <w:b/>
              </w:rPr>
            </w:pPr>
            <w:r w:rsidRPr="0060743F">
              <w:rPr>
                <w:b/>
                <w:bCs/>
                <w:color w:val="000000"/>
              </w:rPr>
              <w:t>8</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445796E3" w14:textId="77777777" w:rsidR="00DB4287" w:rsidRPr="0060743F" w:rsidRDefault="00DB4287" w:rsidP="003D5936">
            <w:pPr>
              <w:spacing w:line="0" w:lineRule="atLeast"/>
              <w:rPr>
                <w:b/>
              </w:rPr>
            </w:pPr>
            <w:r w:rsidRPr="0060743F">
              <w:rPr>
                <w:b/>
                <w:bCs/>
                <w:color w:val="000000"/>
              </w:rPr>
              <w:t>9</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6F4460CC" w14:textId="77777777" w:rsidR="00DB4287" w:rsidRPr="0060743F" w:rsidRDefault="00DB4287" w:rsidP="003D5936">
            <w:pPr>
              <w:spacing w:line="0" w:lineRule="atLeast"/>
              <w:rPr>
                <w:b/>
              </w:rPr>
            </w:pPr>
            <w:r w:rsidRPr="0060743F">
              <w:rPr>
                <w:b/>
                <w:bCs/>
                <w:color w:val="000000"/>
              </w:rPr>
              <w:t>10</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2D426640" w14:textId="77777777" w:rsidR="00DB4287" w:rsidRPr="0060743F" w:rsidRDefault="00DB4287" w:rsidP="003D5936">
            <w:pPr>
              <w:spacing w:line="0" w:lineRule="atLeast"/>
              <w:rPr>
                <w:b/>
              </w:rPr>
            </w:pPr>
            <w:r w:rsidRPr="0060743F">
              <w:rPr>
                <w:b/>
                <w:bCs/>
                <w:color w:val="000000"/>
              </w:rPr>
              <w:t>11</w:t>
            </w:r>
          </w:p>
        </w:tc>
        <w:tc>
          <w:tcPr>
            <w:tcW w:w="63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67596DB4" w14:textId="77777777" w:rsidR="00DB4287" w:rsidRPr="0060743F" w:rsidRDefault="00DB4287" w:rsidP="003D5936">
            <w:pPr>
              <w:spacing w:line="0" w:lineRule="atLeast"/>
              <w:rPr>
                <w:b/>
              </w:rPr>
            </w:pPr>
            <w:r w:rsidRPr="0060743F">
              <w:rPr>
                <w:b/>
                <w:bCs/>
                <w:color w:val="000000"/>
              </w:rPr>
              <w:t>12</w:t>
            </w:r>
          </w:p>
        </w:tc>
        <w:tc>
          <w:tcPr>
            <w:tcW w:w="63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6CD28507" w14:textId="77777777" w:rsidR="00DB4287" w:rsidRPr="0060743F" w:rsidRDefault="00DB4287" w:rsidP="003D5936">
            <w:pPr>
              <w:spacing w:line="0" w:lineRule="atLeast"/>
              <w:rPr>
                <w:b/>
              </w:rPr>
            </w:pPr>
            <w:r w:rsidRPr="0060743F">
              <w:rPr>
                <w:b/>
                <w:bCs/>
                <w:color w:val="000000"/>
              </w:rPr>
              <w:t>13</w:t>
            </w:r>
          </w:p>
        </w:tc>
        <w:tc>
          <w:tcPr>
            <w:tcW w:w="72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63465A4C" w14:textId="77777777" w:rsidR="00DB4287" w:rsidRPr="0060743F" w:rsidRDefault="00DB4287" w:rsidP="003D5936">
            <w:pPr>
              <w:spacing w:line="0" w:lineRule="atLeast"/>
              <w:rPr>
                <w:b/>
              </w:rPr>
            </w:pPr>
            <w:r w:rsidRPr="0060743F">
              <w:rPr>
                <w:b/>
                <w:bCs/>
                <w:color w:val="000000"/>
              </w:rPr>
              <w:t>14</w:t>
            </w:r>
          </w:p>
        </w:tc>
        <w:tc>
          <w:tcPr>
            <w:tcW w:w="72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1D030016" w14:textId="77777777" w:rsidR="00DB4287" w:rsidRPr="0060743F" w:rsidRDefault="00DB4287" w:rsidP="003D5936">
            <w:pPr>
              <w:spacing w:line="0" w:lineRule="atLeast"/>
              <w:rPr>
                <w:b/>
              </w:rPr>
            </w:pPr>
            <w:r w:rsidRPr="0060743F">
              <w:rPr>
                <w:b/>
                <w:bCs/>
                <w:color w:val="000000"/>
              </w:rPr>
              <w:t>15</w:t>
            </w:r>
          </w:p>
        </w:tc>
        <w:tc>
          <w:tcPr>
            <w:tcW w:w="81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172703BE" w14:textId="77777777" w:rsidR="00DB4287" w:rsidRPr="0060743F" w:rsidRDefault="00DB4287" w:rsidP="003D5936">
            <w:pPr>
              <w:spacing w:line="0" w:lineRule="atLeast"/>
              <w:rPr>
                <w:b/>
              </w:rPr>
            </w:pPr>
            <w:r w:rsidRPr="0060743F">
              <w:rPr>
                <w:b/>
                <w:bCs/>
                <w:color w:val="000000"/>
              </w:rPr>
              <w:t>16</w:t>
            </w:r>
          </w:p>
        </w:tc>
        <w:tc>
          <w:tcPr>
            <w:tcW w:w="144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4EC748E5" w14:textId="77777777" w:rsidR="00DB4287" w:rsidRPr="0060743F" w:rsidRDefault="00DB4287" w:rsidP="003D5936">
            <w:pPr>
              <w:spacing w:line="0" w:lineRule="atLeast"/>
              <w:rPr>
                <w:b/>
              </w:rPr>
            </w:pPr>
            <w:r w:rsidRPr="0060743F">
              <w:rPr>
                <w:b/>
                <w:bCs/>
                <w:color w:val="000000"/>
              </w:rPr>
              <w:t>TOTAL</w:t>
            </w:r>
          </w:p>
        </w:tc>
      </w:tr>
      <w:tr w:rsidR="00DB4287" w:rsidRPr="0060743F" w14:paraId="3AC75BC1" w14:textId="77777777" w:rsidTr="003D5936">
        <w:trPr>
          <w:trHeight w:val="366"/>
        </w:trPr>
        <w:tc>
          <w:tcPr>
            <w:tcW w:w="54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2D6BD481" w14:textId="77777777" w:rsidR="00DB4287" w:rsidRPr="0060743F" w:rsidRDefault="00DB4287" w:rsidP="003D5936">
            <w:pPr>
              <w:spacing w:line="0" w:lineRule="atLeast"/>
              <w:rPr>
                <w:b/>
                <w:bCs/>
                <w:color w:val="000000"/>
              </w:rPr>
            </w:pPr>
          </w:p>
        </w:tc>
        <w:tc>
          <w:tcPr>
            <w:tcW w:w="45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1CC41BB4" w14:textId="77777777" w:rsidR="00DB4287" w:rsidRPr="0060743F" w:rsidRDefault="00DB4287" w:rsidP="003D5936">
            <w:pPr>
              <w:spacing w:line="0" w:lineRule="atLeast"/>
              <w:rPr>
                <w:b/>
                <w:bCs/>
                <w:color w:val="000000"/>
              </w:rPr>
            </w:pPr>
          </w:p>
        </w:tc>
        <w:tc>
          <w:tcPr>
            <w:tcW w:w="45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2A677CC4" w14:textId="77777777" w:rsidR="00DB4287" w:rsidRPr="0060743F" w:rsidRDefault="00DB4287" w:rsidP="003D5936">
            <w:pPr>
              <w:spacing w:line="0" w:lineRule="atLeast"/>
              <w:rPr>
                <w:b/>
                <w:bCs/>
                <w:color w:val="000000"/>
              </w:rPr>
            </w:pPr>
          </w:p>
        </w:tc>
        <w:tc>
          <w:tcPr>
            <w:tcW w:w="511"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5F2A43C4" w14:textId="77777777" w:rsidR="00DB4287" w:rsidRPr="0060743F" w:rsidRDefault="00DB4287" w:rsidP="003D5936">
            <w:pPr>
              <w:spacing w:line="0" w:lineRule="atLeast"/>
              <w:rPr>
                <w:b/>
                <w:bCs/>
                <w:color w:val="000000"/>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7376AADD" w14:textId="77777777" w:rsidR="00DB4287" w:rsidRPr="0060743F" w:rsidRDefault="00DB4287" w:rsidP="003D5936">
            <w:pPr>
              <w:spacing w:line="0" w:lineRule="atLeast"/>
              <w:rPr>
                <w:b/>
                <w:bCs/>
                <w:color w:val="000000"/>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2A85D95F" w14:textId="77777777" w:rsidR="00DB4287" w:rsidRPr="0060743F" w:rsidRDefault="00DB4287" w:rsidP="003D5936">
            <w:pPr>
              <w:spacing w:line="0" w:lineRule="atLeast"/>
              <w:rPr>
                <w:b/>
                <w:bCs/>
                <w:color w:val="000000"/>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6BF0D95E" w14:textId="77777777" w:rsidR="00DB4287" w:rsidRPr="0060743F" w:rsidRDefault="00DB4287" w:rsidP="003D5936">
            <w:pPr>
              <w:spacing w:line="0" w:lineRule="atLeast"/>
              <w:rPr>
                <w:b/>
                <w:bCs/>
                <w:color w:val="000000"/>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11CFCC69" w14:textId="77777777" w:rsidR="00DB4287" w:rsidRPr="0060743F" w:rsidRDefault="00DB4287" w:rsidP="003D5936">
            <w:pPr>
              <w:spacing w:line="0" w:lineRule="atLeast"/>
              <w:rPr>
                <w:b/>
                <w:bCs/>
                <w:color w:val="000000"/>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6BE182ED" w14:textId="77777777" w:rsidR="00DB4287" w:rsidRPr="0060743F" w:rsidRDefault="00DB4287" w:rsidP="003D5936">
            <w:pPr>
              <w:spacing w:line="0" w:lineRule="atLeast"/>
              <w:rPr>
                <w:b/>
                <w:bCs/>
                <w:color w:val="000000"/>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4568B36F" w14:textId="77777777" w:rsidR="00DB4287" w:rsidRPr="0060743F" w:rsidRDefault="00DB4287" w:rsidP="003D5936">
            <w:pPr>
              <w:spacing w:line="0" w:lineRule="atLeast"/>
              <w:rPr>
                <w:b/>
                <w:bCs/>
                <w:color w:val="000000"/>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5CB8948C" w14:textId="77777777" w:rsidR="00DB4287" w:rsidRPr="0060743F" w:rsidRDefault="00DB4287" w:rsidP="003D5936">
            <w:pPr>
              <w:spacing w:line="0" w:lineRule="atLeast"/>
              <w:rPr>
                <w:b/>
                <w:bCs/>
                <w:color w:val="000000"/>
              </w:rPr>
            </w:pPr>
          </w:p>
        </w:tc>
        <w:tc>
          <w:tcPr>
            <w:tcW w:w="63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02795ED" w14:textId="77777777" w:rsidR="00DB4287" w:rsidRPr="0060743F" w:rsidRDefault="00DB4287" w:rsidP="003D5936">
            <w:pPr>
              <w:spacing w:line="0" w:lineRule="atLeast"/>
              <w:rPr>
                <w:b/>
                <w:bCs/>
                <w:color w:val="000000"/>
              </w:rPr>
            </w:pPr>
          </w:p>
        </w:tc>
        <w:tc>
          <w:tcPr>
            <w:tcW w:w="63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79AF817B" w14:textId="77777777" w:rsidR="00DB4287" w:rsidRPr="0060743F" w:rsidRDefault="00DB4287" w:rsidP="003D5936">
            <w:pPr>
              <w:spacing w:line="0" w:lineRule="atLeast"/>
              <w:rPr>
                <w:b/>
                <w:bCs/>
                <w:color w:val="000000"/>
              </w:rPr>
            </w:pPr>
          </w:p>
        </w:tc>
        <w:tc>
          <w:tcPr>
            <w:tcW w:w="72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5D074A76" w14:textId="77777777" w:rsidR="00DB4287" w:rsidRPr="0060743F" w:rsidRDefault="00DB4287" w:rsidP="003D5936">
            <w:pPr>
              <w:spacing w:line="0" w:lineRule="atLeast"/>
              <w:rPr>
                <w:b/>
                <w:bCs/>
                <w:color w:val="000000"/>
              </w:rPr>
            </w:pPr>
          </w:p>
        </w:tc>
        <w:tc>
          <w:tcPr>
            <w:tcW w:w="72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7BC07797" w14:textId="77777777" w:rsidR="00DB4287" w:rsidRPr="0060743F" w:rsidRDefault="00DB4287" w:rsidP="003D5936">
            <w:pPr>
              <w:spacing w:line="0" w:lineRule="atLeast"/>
              <w:rPr>
                <w:b/>
                <w:bCs/>
                <w:color w:val="000000"/>
              </w:rPr>
            </w:pPr>
          </w:p>
        </w:tc>
        <w:tc>
          <w:tcPr>
            <w:tcW w:w="81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21B8DD2F" w14:textId="77777777" w:rsidR="00DB4287" w:rsidRPr="0060743F" w:rsidRDefault="00DB4287" w:rsidP="003D5936">
            <w:pPr>
              <w:spacing w:line="0" w:lineRule="atLeast"/>
              <w:rPr>
                <w:b/>
                <w:bCs/>
                <w:color w:val="000000"/>
              </w:rPr>
            </w:pPr>
          </w:p>
        </w:tc>
        <w:tc>
          <w:tcPr>
            <w:tcW w:w="144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4C0A1B55" w14:textId="77777777" w:rsidR="00DB4287" w:rsidRPr="0060743F" w:rsidRDefault="00DB4287" w:rsidP="003D5936">
            <w:pPr>
              <w:spacing w:line="0" w:lineRule="atLeast"/>
              <w:rPr>
                <w:b/>
                <w:bCs/>
                <w:color w:val="000000"/>
              </w:rPr>
            </w:pPr>
          </w:p>
        </w:tc>
      </w:tr>
    </w:tbl>
    <w:p w14:paraId="0D17C6B8" w14:textId="77777777" w:rsidR="00DB4287" w:rsidRPr="0060743F" w:rsidRDefault="00DB4287" w:rsidP="00DB4287">
      <w:pPr>
        <w:rPr>
          <w:b/>
          <w:bCs/>
          <w:color w:val="000000"/>
        </w:rPr>
      </w:pPr>
      <w:r w:rsidRPr="0060743F">
        <w:rPr>
          <w:b/>
          <w:bCs/>
          <w:color w:val="000000"/>
        </w:rPr>
        <w:t>           </w:t>
      </w:r>
      <w:r w:rsidRPr="0060743F">
        <w:rPr>
          <w:b/>
          <w:bCs/>
          <w:color w:val="000000"/>
        </w:rPr>
        <w:tab/>
      </w:r>
    </w:p>
    <w:tbl>
      <w:tblPr>
        <w:tblpPr w:leftFromText="180" w:rightFromText="180" w:vertAnchor="text" w:horzAnchor="page" w:tblpX="916" w:tblpY="466"/>
        <w:tblOverlap w:val="never"/>
        <w:tblW w:w="9105" w:type="dxa"/>
        <w:tblCellMar>
          <w:top w:w="15" w:type="dxa"/>
          <w:left w:w="15" w:type="dxa"/>
          <w:bottom w:w="15" w:type="dxa"/>
          <w:right w:w="15" w:type="dxa"/>
        </w:tblCellMar>
        <w:tblLook w:val="04A0" w:firstRow="1" w:lastRow="0" w:firstColumn="1" w:lastColumn="0" w:noHBand="0" w:noVBand="1"/>
      </w:tblPr>
      <w:tblGrid>
        <w:gridCol w:w="914"/>
        <w:gridCol w:w="914"/>
        <w:gridCol w:w="915"/>
        <w:gridCol w:w="915"/>
        <w:gridCol w:w="914"/>
        <w:gridCol w:w="1023"/>
        <w:gridCol w:w="1170"/>
        <w:gridCol w:w="1080"/>
        <w:gridCol w:w="1260"/>
      </w:tblGrid>
      <w:tr w:rsidR="00DB4287" w:rsidRPr="0060743F" w14:paraId="0F4273B5" w14:textId="77777777" w:rsidTr="003D5936">
        <w:trPr>
          <w:trHeight w:val="594"/>
        </w:trPr>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642F3EE2" w14:textId="77777777" w:rsidR="00DB4287" w:rsidRPr="0060743F" w:rsidRDefault="00DB4287" w:rsidP="003D5936">
            <w:pPr>
              <w:spacing w:line="0" w:lineRule="atLeast"/>
              <w:jc w:val="center"/>
              <w:rPr>
                <w:b/>
                <w:bCs/>
                <w:color w:val="000000"/>
              </w:rPr>
            </w:pPr>
            <w:r w:rsidRPr="0060743F">
              <w:rPr>
                <w:b/>
                <w:bCs/>
                <w:color w:val="000000"/>
              </w:rPr>
              <w:t>17</w:t>
            </w:r>
          </w:p>
          <w:p w14:paraId="038C4D3B" w14:textId="77777777" w:rsidR="00DB4287" w:rsidRPr="0060743F" w:rsidRDefault="00DB4287" w:rsidP="003D5936">
            <w:pPr>
              <w:spacing w:line="0" w:lineRule="atLeast"/>
              <w:jc w:val="center"/>
              <w:rPr>
                <w:b/>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87B7DD7" w14:textId="77777777" w:rsidR="00DB4287" w:rsidRPr="0060743F" w:rsidRDefault="00DB4287" w:rsidP="003D5936">
            <w:pPr>
              <w:spacing w:line="0" w:lineRule="atLeast"/>
              <w:jc w:val="center"/>
              <w:rPr>
                <w:b/>
              </w:rPr>
            </w:pPr>
            <w:r w:rsidRPr="0060743F">
              <w:rPr>
                <w:b/>
                <w:bCs/>
                <w:color w:val="000000"/>
              </w:rPr>
              <w:t>18</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74977DCA" w14:textId="77777777" w:rsidR="00DB4287" w:rsidRPr="0060743F" w:rsidRDefault="00DB4287" w:rsidP="003D5936">
            <w:pPr>
              <w:spacing w:line="0" w:lineRule="atLeast"/>
              <w:jc w:val="center"/>
              <w:rPr>
                <w:b/>
              </w:rPr>
            </w:pPr>
            <w:r w:rsidRPr="0060743F">
              <w:rPr>
                <w:b/>
                <w:bCs/>
                <w:color w:val="000000"/>
              </w:rPr>
              <w:t>19</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72C1A2AB" w14:textId="77777777" w:rsidR="00DB4287" w:rsidRPr="0060743F" w:rsidRDefault="00DB4287" w:rsidP="003D5936">
            <w:pPr>
              <w:spacing w:line="0" w:lineRule="atLeast"/>
              <w:jc w:val="center"/>
              <w:rPr>
                <w:b/>
              </w:rPr>
            </w:pPr>
            <w:r w:rsidRPr="0060743F">
              <w:rPr>
                <w:b/>
                <w:bCs/>
                <w:color w:val="000000"/>
              </w:rPr>
              <w:t>20</w:t>
            </w:r>
          </w:p>
        </w:tc>
        <w:tc>
          <w:tcPr>
            <w:tcW w:w="914"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098A76BB" w14:textId="77777777" w:rsidR="00DB4287" w:rsidRPr="0060743F" w:rsidRDefault="00DB4287" w:rsidP="003D5936">
            <w:pPr>
              <w:spacing w:line="0" w:lineRule="atLeast"/>
              <w:jc w:val="center"/>
              <w:rPr>
                <w:b/>
              </w:rPr>
            </w:pPr>
            <w:r w:rsidRPr="0060743F">
              <w:rPr>
                <w:b/>
                <w:bCs/>
                <w:color w:val="000000"/>
              </w:rPr>
              <w:t>21</w:t>
            </w:r>
          </w:p>
        </w:tc>
        <w:tc>
          <w:tcPr>
            <w:tcW w:w="1023" w:type="dxa"/>
            <w:tcBorders>
              <w:top w:val="single" w:sz="6" w:space="0" w:color="000000"/>
              <w:left w:val="single" w:sz="6" w:space="0" w:color="000000"/>
              <w:bottom w:val="single" w:sz="6" w:space="0" w:color="000000"/>
              <w:right w:val="single" w:sz="6" w:space="0" w:color="000000"/>
            </w:tcBorders>
          </w:tcPr>
          <w:p w14:paraId="1FF99A1C" w14:textId="77777777" w:rsidR="00DB4287" w:rsidRPr="0060743F" w:rsidRDefault="00DB4287" w:rsidP="003D5936">
            <w:pPr>
              <w:spacing w:line="0" w:lineRule="atLeast"/>
              <w:jc w:val="center"/>
              <w:rPr>
                <w:b/>
                <w:bCs/>
                <w:color w:val="000000"/>
              </w:rPr>
            </w:pPr>
            <w:r>
              <w:rPr>
                <w:b/>
                <w:bCs/>
                <w:color w:val="000000"/>
              </w:rPr>
              <w:t>22</w:t>
            </w:r>
          </w:p>
        </w:tc>
        <w:tc>
          <w:tcPr>
            <w:tcW w:w="1170" w:type="dxa"/>
            <w:tcBorders>
              <w:top w:val="single" w:sz="6" w:space="0" w:color="000000"/>
              <w:left w:val="single" w:sz="6" w:space="0" w:color="000000"/>
              <w:bottom w:val="single" w:sz="6" w:space="0" w:color="000000"/>
              <w:right w:val="single" w:sz="6" w:space="0" w:color="000000"/>
            </w:tcBorders>
          </w:tcPr>
          <w:p w14:paraId="4599E429" w14:textId="77777777" w:rsidR="00DB4287" w:rsidRPr="0060743F" w:rsidRDefault="00DB4287" w:rsidP="003D5936">
            <w:pPr>
              <w:spacing w:line="0" w:lineRule="atLeast"/>
              <w:jc w:val="center"/>
              <w:rPr>
                <w:b/>
                <w:bCs/>
                <w:color w:val="000000"/>
              </w:rPr>
            </w:pPr>
            <w:r>
              <w:rPr>
                <w:b/>
                <w:bCs/>
                <w:color w:val="000000"/>
              </w:rPr>
              <w:t>23</w:t>
            </w:r>
          </w:p>
        </w:tc>
        <w:tc>
          <w:tcPr>
            <w:tcW w:w="1080" w:type="dxa"/>
            <w:tcBorders>
              <w:top w:val="single" w:sz="6" w:space="0" w:color="000000"/>
              <w:left w:val="single" w:sz="6" w:space="0" w:color="000000"/>
              <w:bottom w:val="single" w:sz="6" w:space="0" w:color="000000"/>
              <w:right w:val="single" w:sz="6" w:space="0" w:color="000000"/>
            </w:tcBorders>
          </w:tcPr>
          <w:p w14:paraId="3BD2D761" w14:textId="77777777" w:rsidR="00DB4287" w:rsidRPr="0060743F" w:rsidRDefault="00DB4287" w:rsidP="003D5936">
            <w:pPr>
              <w:spacing w:line="0" w:lineRule="atLeast"/>
              <w:jc w:val="center"/>
              <w:rPr>
                <w:b/>
                <w:bCs/>
                <w:color w:val="000000"/>
              </w:rPr>
            </w:pPr>
            <w:r>
              <w:rPr>
                <w:b/>
                <w:bCs/>
                <w:color w:val="000000"/>
              </w:rPr>
              <w:t>24</w:t>
            </w:r>
          </w:p>
        </w:tc>
        <w:tc>
          <w:tcPr>
            <w:tcW w:w="126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229D7FF4" w14:textId="77777777" w:rsidR="00DB4287" w:rsidRPr="0060743F" w:rsidRDefault="00DB4287" w:rsidP="003D5936">
            <w:pPr>
              <w:spacing w:line="0" w:lineRule="atLeast"/>
              <w:rPr>
                <w:b/>
              </w:rPr>
            </w:pPr>
            <w:r w:rsidRPr="0060743F">
              <w:rPr>
                <w:b/>
                <w:bCs/>
                <w:color w:val="000000"/>
              </w:rPr>
              <w:t>TOTAL</w:t>
            </w:r>
          </w:p>
        </w:tc>
      </w:tr>
      <w:tr w:rsidR="00DB4287" w:rsidRPr="0060743F" w14:paraId="7CE57DB1" w14:textId="77777777" w:rsidTr="003D5936">
        <w:trPr>
          <w:trHeight w:val="278"/>
        </w:trPr>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035DA5D9" w14:textId="77777777" w:rsidR="00DB4287" w:rsidRPr="0060743F" w:rsidRDefault="00DB4287" w:rsidP="003D5936">
            <w:pPr>
              <w:rPr>
                <w:b/>
                <w:sz w:val="1"/>
              </w:rPr>
            </w:pPr>
          </w:p>
          <w:p w14:paraId="3AB02710" w14:textId="77777777" w:rsidR="00DB4287" w:rsidRPr="0060743F" w:rsidRDefault="00DB4287" w:rsidP="003D5936">
            <w:pPr>
              <w:rPr>
                <w:b/>
                <w:sz w:val="1"/>
              </w:rPr>
            </w:pPr>
          </w:p>
          <w:p w14:paraId="12D75141" w14:textId="77777777" w:rsidR="00DB4287" w:rsidRPr="0060743F" w:rsidRDefault="00DB4287" w:rsidP="003D5936">
            <w:pPr>
              <w:rPr>
                <w:b/>
                <w:sz w:val="1"/>
              </w:rPr>
            </w:pPr>
          </w:p>
          <w:p w14:paraId="6954E62E" w14:textId="77777777" w:rsidR="00DB4287" w:rsidRPr="0060743F" w:rsidRDefault="00DB4287" w:rsidP="003D5936">
            <w:pPr>
              <w:rPr>
                <w:b/>
                <w:sz w:val="1"/>
              </w:rPr>
            </w:pPr>
          </w:p>
          <w:p w14:paraId="790F5C0F" w14:textId="77777777" w:rsidR="00DB4287" w:rsidRPr="0060743F" w:rsidRDefault="00DB4287" w:rsidP="003D5936">
            <w:pPr>
              <w:rPr>
                <w:b/>
                <w:sz w:val="1"/>
              </w:rPr>
            </w:pPr>
          </w:p>
          <w:p w14:paraId="5D4B941F" w14:textId="77777777" w:rsidR="00DB4287" w:rsidRPr="0060743F" w:rsidRDefault="00DB4287" w:rsidP="003D5936">
            <w:pPr>
              <w:rPr>
                <w:b/>
                <w:sz w:val="1"/>
              </w:rPr>
            </w:pPr>
          </w:p>
          <w:p w14:paraId="377E6006" w14:textId="77777777" w:rsidR="00DB4287" w:rsidRPr="0060743F" w:rsidRDefault="00DB4287" w:rsidP="003D5936">
            <w:pPr>
              <w:rPr>
                <w:b/>
                <w:sz w:val="1"/>
              </w:rPr>
            </w:pPr>
          </w:p>
          <w:p w14:paraId="06369C34" w14:textId="77777777" w:rsidR="00DB4287" w:rsidRPr="0060743F" w:rsidRDefault="00DB4287" w:rsidP="003D5936">
            <w:pPr>
              <w:rPr>
                <w:b/>
                <w:sz w:val="1"/>
              </w:rPr>
            </w:pPr>
          </w:p>
          <w:p w14:paraId="78131815" w14:textId="77777777" w:rsidR="00DB4287" w:rsidRPr="0060743F" w:rsidRDefault="00DB4287" w:rsidP="003D5936">
            <w:pPr>
              <w:rPr>
                <w:b/>
                <w:sz w:val="1"/>
              </w:rPr>
            </w:pPr>
          </w:p>
          <w:p w14:paraId="0F8FC961" w14:textId="77777777" w:rsidR="00DB4287" w:rsidRPr="0060743F" w:rsidRDefault="00DB4287" w:rsidP="003D5936">
            <w:pPr>
              <w:rPr>
                <w:b/>
                <w:sz w:val="1"/>
              </w:rPr>
            </w:pPr>
          </w:p>
          <w:p w14:paraId="1A2D4982" w14:textId="77777777" w:rsidR="00DB4287" w:rsidRPr="0060743F" w:rsidRDefault="00DB4287" w:rsidP="003D5936">
            <w:pPr>
              <w:rPr>
                <w:b/>
                <w:sz w:val="1"/>
              </w:rPr>
            </w:pPr>
          </w:p>
          <w:p w14:paraId="5669CDB4" w14:textId="77777777" w:rsidR="00DB4287" w:rsidRPr="0060743F" w:rsidRDefault="00DB4287" w:rsidP="003D5936">
            <w:pPr>
              <w:rPr>
                <w:b/>
                <w:sz w:val="1"/>
              </w:rPr>
            </w:pPr>
          </w:p>
          <w:p w14:paraId="34054530" w14:textId="77777777" w:rsidR="00DB4287" w:rsidRPr="0060743F" w:rsidRDefault="00DB4287" w:rsidP="003D5936">
            <w:pPr>
              <w:rPr>
                <w:b/>
                <w:sz w:val="1"/>
              </w:rPr>
            </w:pPr>
          </w:p>
          <w:p w14:paraId="493C1143" w14:textId="77777777" w:rsidR="00DB4287" w:rsidRPr="0060743F" w:rsidRDefault="00DB4287" w:rsidP="003D5936">
            <w:pPr>
              <w:rPr>
                <w:b/>
                <w:sz w:val="1"/>
              </w:rPr>
            </w:pPr>
          </w:p>
          <w:p w14:paraId="206F147A" w14:textId="77777777" w:rsidR="00DB4287" w:rsidRPr="0060743F" w:rsidRDefault="00DB4287" w:rsidP="003D5936">
            <w:pPr>
              <w:rPr>
                <w:b/>
                <w:sz w:val="1"/>
              </w:rPr>
            </w:pPr>
          </w:p>
          <w:p w14:paraId="60715DB1" w14:textId="77777777" w:rsidR="00DB4287" w:rsidRPr="0060743F" w:rsidRDefault="00DB4287" w:rsidP="003D5936">
            <w:pPr>
              <w:rPr>
                <w:b/>
                <w:sz w:val="1"/>
              </w:rPr>
            </w:pPr>
          </w:p>
          <w:p w14:paraId="7824332D" w14:textId="77777777" w:rsidR="00DB4287" w:rsidRPr="0060743F" w:rsidRDefault="00DB4287" w:rsidP="003D5936">
            <w:pPr>
              <w:rPr>
                <w:b/>
                <w:sz w:val="1"/>
              </w:rPr>
            </w:pPr>
          </w:p>
          <w:p w14:paraId="1FCC4A6C" w14:textId="77777777" w:rsidR="00DB4287" w:rsidRPr="0060743F" w:rsidRDefault="00DB4287" w:rsidP="003D5936">
            <w:pPr>
              <w:rPr>
                <w:b/>
                <w:sz w:val="1"/>
              </w:rPr>
            </w:pPr>
          </w:p>
          <w:p w14:paraId="7B4FDB7C" w14:textId="77777777" w:rsidR="00DB4287" w:rsidRPr="0060743F" w:rsidRDefault="00DB4287" w:rsidP="003D5936">
            <w:pPr>
              <w:rPr>
                <w:b/>
                <w:sz w:val="1"/>
              </w:rPr>
            </w:pPr>
          </w:p>
          <w:p w14:paraId="41A42479" w14:textId="77777777" w:rsidR="00DB4287" w:rsidRPr="0060743F" w:rsidRDefault="00DB4287" w:rsidP="003D5936">
            <w:pPr>
              <w:rPr>
                <w:b/>
                <w:sz w:val="1"/>
              </w:rPr>
            </w:pPr>
          </w:p>
          <w:p w14:paraId="51181CAF" w14:textId="77777777" w:rsidR="00DB4287" w:rsidRPr="0060743F" w:rsidRDefault="00DB4287" w:rsidP="003D5936">
            <w:pPr>
              <w:rPr>
                <w:b/>
                <w:sz w:val="1"/>
              </w:rPr>
            </w:pPr>
          </w:p>
          <w:p w14:paraId="2511408A" w14:textId="77777777" w:rsidR="00DB4287" w:rsidRPr="0060743F" w:rsidRDefault="00DB4287" w:rsidP="003D5936">
            <w:pPr>
              <w:rPr>
                <w:b/>
                <w:sz w:val="1"/>
              </w:rPr>
            </w:pPr>
          </w:p>
          <w:p w14:paraId="21E5B53E" w14:textId="77777777" w:rsidR="00DB4287" w:rsidRPr="0060743F" w:rsidRDefault="00DB4287" w:rsidP="003D5936">
            <w:pPr>
              <w:rPr>
                <w:b/>
                <w:sz w:val="1"/>
              </w:rPr>
            </w:pPr>
          </w:p>
          <w:p w14:paraId="0466CD77" w14:textId="77777777" w:rsidR="00DB4287" w:rsidRPr="0060743F" w:rsidRDefault="00DB4287" w:rsidP="003D5936">
            <w:pPr>
              <w:rPr>
                <w:b/>
                <w:sz w:val="1"/>
              </w:rPr>
            </w:pPr>
          </w:p>
          <w:p w14:paraId="76E4FBB5" w14:textId="77777777" w:rsidR="00DB4287" w:rsidRPr="0060743F" w:rsidRDefault="00DB4287" w:rsidP="003D5936">
            <w:pPr>
              <w:rPr>
                <w:b/>
                <w:sz w:val="1"/>
              </w:rPr>
            </w:pPr>
          </w:p>
          <w:p w14:paraId="499958C6" w14:textId="77777777" w:rsidR="00DB4287" w:rsidRPr="0060743F" w:rsidRDefault="00DB4287" w:rsidP="003D5936">
            <w:pPr>
              <w:rPr>
                <w:b/>
                <w:sz w:val="1"/>
              </w:rPr>
            </w:pPr>
          </w:p>
          <w:p w14:paraId="1AEF6DE3" w14:textId="77777777" w:rsidR="00DB4287" w:rsidRPr="0060743F" w:rsidRDefault="00DB4287" w:rsidP="003D5936">
            <w:pPr>
              <w:rPr>
                <w:b/>
                <w:sz w:val="1"/>
              </w:rPr>
            </w:pPr>
          </w:p>
          <w:p w14:paraId="6E575BA7" w14:textId="77777777" w:rsidR="00DB4287" w:rsidRPr="0060743F" w:rsidRDefault="00DB4287" w:rsidP="003D5936">
            <w:pPr>
              <w:rPr>
                <w:b/>
                <w:sz w:val="1"/>
              </w:rPr>
            </w:pPr>
          </w:p>
          <w:p w14:paraId="28640CBB" w14:textId="77777777" w:rsidR="00DB4287" w:rsidRPr="0060743F" w:rsidRDefault="00DB4287" w:rsidP="003D5936">
            <w:pPr>
              <w:rPr>
                <w:b/>
                <w:sz w:val="1"/>
              </w:rPr>
            </w:pPr>
          </w:p>
          <w:p w14:paraId="21492D8A" w14:textId="77777777" w:rsidR="00DB4287" w:rsidRPr="0060743F" w:rsidRDefault="00DB4287" w:rsidP="003D5936">
            <w:pPr>
              <w:rPr>
                <w:b/>
                <w:sz w:val="1"/>
              </w:rPr>
            </w:pPr>
          </w:p>
          <w:p w14:paraId="0F64C52D" w14:textId="77777777" w:rsidR="00DB4287" w:rsidRPr="0060743F" w:rsidRDefault="00DB4287" w:rsidP="003D5936">
            <w:pPr>
              <w:rPr>
                <w:b/>
                <w:sz w:val="1"/>
              </w:rPr>
            </w:pPr>
          </w:p>
          <w:p w14:paraId="27ED121C" w14:textId="77777777" w:rsidR="00DB4287" w:rsidRPr="0060743F" w:rsidRDefault="00DB4287" w:rsidP="003D5936">
            <w:pPr>
              <w:rPr>
                <w:b/>
                <w:sz w:val="1"/>
              </w:rPr>
            </w:pPr>
          </w:p>
          <w:p w14:paraId="4CDC8FF1" w14:textId="77777777" w:rsidR="00DB4287" w:rsidRPr="0060743F" w:rsidRDefault="00DB4287" w:rsidP="003D5936">
            <w:pPr>
              <w:rPr>
                <w:b/>
                <w:sz w:val="1"/>
              </w:rPr>
            </w:pPr>
          </w:p>
          <w:p w14:paraId="448AED3D" w14:textId="77777777" w:rsidR="00DB4287" w:rsidRPr="0060743F" w:rsidRDefault="00DB4287" w:rsidP="003D5936">
            <w:pPr>
              <w:rPr>
                <w:b/>
                <w:sz w:val="1"/>
              </w:rPr>
            </w:pPr>
          </w:p>
          <w:p w14:paraId="20BC0B16" w14:textId="77777777" w:rsidR="00DB4287" w:rsidRPr="0060743F" w:rsidRDefault="00DB4287" w:rsidP="003D5936">
            <w:pPr>
              <w:rPr>
                <w:b/>
                <w:sz w:val="1"/>
              </w:rPr>
            </w:pPr>
          </w:p>
          <w:p w14:paraId="6902213C" w14:textId="77777777" w:rsidR="00DB4287" w:rsidRPr="0060743F" w:rsidRDefault="00DB4287" w:rsidP="003D5936">
            <w:pPr>
              <w:rPr>
                <w:b/>
                <w:sz w:val="1"/>
              </w:rPr>
            </w:pPr>
          </w:p>
          <w:p w14:paraId="11C1D743" w14:textId="77777777" w:rsidR="00DB4287" w:rsidRPr="0060743F" w:rsidRDefault="00DB4287" w:rsidP="003D5936">
            <w:pPr>
              <w:rPr>
                <w:b/>
                <w:sz w:val="1"/>
              </w:rPr>
            </w:pPr>
          </w:p>
          <w:p w14:paraId="546BDE5C" w14:textId="77777777" w:rsidR="00DB4287" w:rsidRPr="0060743F" w:rsidRDefault="00DB4287" w:rsidP="003D5936">
            <w:pPr>
              <w:rPr>
                <w:b/>
                <w:sz w:val="1"/>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493E5207" w14:textId="77777777" w:rsidR="00DB4287" w:rsidRPr="0060743F" w:rsidRDefault="00DB4287" w:rsidP="003D5936">
            <w:pPr>
              <w:rPr>
                <w:b/>
                <w:sz w:val="1"/>
              </w:rPr>
            </w:pPr>
          </w:p>
          <w:p w14:paraId="76DDB1E1" w14:textId="77777777" w:rsidR="00DB4287" w:rsidRPr="0060743F" w:rsidRDefault="00DB4287" w:rsidP="003D5936">
            <w:pPr>
              <w:rPr>
                <w:b/>
                <w:sz w:val="1"/>
              </w:rPr>
            </w:pPr>
          </w:p>
          <w:p w14:paraId="31FDEEB0" w14:textId="77777777" w:rsidR="00DB4287" w:rsidRPr="0060743F" w:rsidRDefault="00DB4287" w:rsidP="003D5936">
            <w:pPr>
              <w:rPr>
                <w:b/>
                <w:sz w:val="1"/>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75BAA9C8" w14:textId="77777777" w:rsidR="00DB4287" w:rsidRPr="0060743F" w:rsidRDefault="00DB4287" w:rsidP="003D5936">
            <w:pPr>
              <w:rPr>
                <w:b/>
                <w:sz w:val="1"/>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15104150" w14:textId="77777777" w:rsidR="00DB4287" w:rsidRPr="0060743F" w:rsidRDefault="00DB4287" w:rsidP="003D5936">
            <w:pPr>
              <w:rPr>
                <w:b/>
                <w:sz w:val="1"/>
              </w:rPr>
            </w:pPr>
          </w:p>
        </w:tc>
        <w:tc>
          <w:tcPr>
            <w:tcW w:w="914"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2BA66405" w14:textId="77777777" w:rsidR="00DB4287" w:rsidRPr="0060743F" w:rsidRDefault="00DB4287" w:rsidP="003D5936">
            <w:pPr>
              <w:rPr>
                <w:b/>
                <w:sz w:val="1"/>
              </w:rPr>
            </w:pPr>
          </w:p>
        </w:tc>
        <w:tc>
          <w:tcPr>
            <w:tcW w:w="1023" w:type="dxa"/>
            <w:tcBorders>
              <w:top w:val="single" w:sz="6" w:space="0" w:color="000000"/>
              <w:left w:val="single" w:sz="6" w:space="0" w:color="000000"/>
              <w:bottom w:val="single" w:sz="6" w:space="0" w:color="000000"/>
              <w:right w:val="single" w:sz="6" w:space="0" w:color="000000"/>
            </w:tcBorders>
          </w:tcPr>
          <w:p w14:paraId="2957D202" w14:textId="77777777" w:rsidR="00DB4287" w:rsidRPr="0060743F" w:rsidRDefault="00DB4287" w:rsidP="003D5936">
            <w:pPr>
              <w:rPr>
                <w:b/>
                <w:sz w:val="1"/>
              </w:rPr>
            </w:pPr>
          </w:p>
        </w:tc>
        <w:tc>
          <w:tcPr>
            <w:tcW w:w="1170" w:type="dxa"/>
            <w:tcBorders>
              <w:top w:val="single" w:sz="6" w:space="0" w:color="000000"/>
              <w:left w:val="single" w:sz="6" w:space="0" w:color="000000"/>
              <w:bottom w:val="single" w:sz="6" w:space="0" w:color="000000"/>
              <w:right w:val="single" w:sz="6" w:space="0" w:color="000000"/>
            </w:tcBorders>
          </w:tcPr>
          <w:p w14:paraId="2920676D" w14:textId="77777777" w:rsidR="00DB4287" w:rsidRPr="0060743F" w:rsidRDefault="00DB4287" w:rsidP="003D5936">
            <w:pPr>
              <w:rPr>
                <w:b/>
                <w:sz w:val="1"/>
              </w:rPr>
            </w:pPr>
          </w:p>
        </w:tc>
        <w:tc>
          <w:tcPr>
            <w:tcW w:w="1080" w:type="dxa"/>
            <w:tcBorders>
              <w:top w:val="single" w:sz="6" w:space="0" w:color="000000"/>
              <w:left w:val="single" w:sz="6" w:space="0" w:color="000000"/>
              <w:bottom w:val="single" w:sz="6" w:space="0" w:color="000000"/>
              <w:right w:val="single" w:sz="6" w:space="0" w:color="000000"/>
            </w:tcBorders>
          </w:tcPr>
          <w:p w14:paraId="5B2C8C20" w14:textId="77777777" w:rsidR="00DB4287" w:rsidRPr="0060743F" w:rsidRDefault="00DB4287" w:rsidP="003D5936">
            <w:pPr>
              <w:rPr>
                <w:b/>
                <w:sz w:val="1"/>
              </w:rPr>
            </w:pPr>
          </w:p>
        </w:tc>
        <w:tc>
          <w:tcPr>
            <w:tcW w:w="126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5708850F" w14:textId="77777777" w:rsidR="00DB4287" w:rsidRPr="0060743F" w:rsidRDefault="00DB4287" w:rsidP="003D5936">
            <w:pPr>
              <w:rPr>
                <w:b/>
                <w:sz w:val="1"/>
              </w:rPr>
            </w:pPr>
          </w:p>
        </w:tc>
      </w:tr>
    </w:tbl>
    <w:p w14:paraId="0B13E910" w14:textId="77777777" w:rsidR="00DB4287" w:rsidRPr="0060743F" w:rsidRDefault="00DB4287" w:rsidP="00DB4287">
      <w:pPr>
        <w:rPr>
          <w:b/>
          <w:bCs/>
          <w:color w:val="000000"/>
        </w:rPr>
      </w:pPr>
      <w:r w:rsidRPr="0060743F">
        <w:rPr>
          <w:b/>
          <w:bCs/>
          <w:color w:val="000000"/>
        </w:rPr>
        <w:t>SECTION II                                                                                                         </w:t>
      </w:r>
    </w:p>
    <w:p w14:paraId="15E0C4BC" w14:textId="77777777" w:rsidR="00DB4287" w:rsidRDefault="00DB4287" w:rsidP="00DB4287">
      <w:pPr>
        <w:rPr>
          <w:b/>
          <w:bCs/>
          <w:color w:val="000000"/>
        </w:rPr>
      </w:pPr>
    </w:p>
    <w:p w14:paraId="6AE8236E" w14:textId="77777777" w:rsidR="00DB4287" w:rsidRDefault="00DB4287" w:rsidP="00DB4287">
      <w:pPr>
        <w:rPr>
          <w:b/>
          <w:bCs/>
          <w:color w:val="000000"/>
        </w:rPr>
      </w:pPr>
    </w:p>
    <w:p w14:paraId="66A42992" w14:textId="77777777" w:rsidR="00DB4287" w:rsidRDefault="00DB4287" w:rsidP="00DB4287">
      <w:pPr>
        <w:rPr>
          <w:b/>
          <w:bCs/>
          <w:color w:val="000000"/>
        </w:rPr>
      </w:pPr>
    </w:p>
    <w:p w14:paraId="42DBB48F" w14:textId="77777777" w:rsidR="00DB4287" w:rsidRDefault="00DB4287" w:rsidP="00DB4287">
      <w:pPr>
        <w:rPr>
          <w:b/>
          <w:bCs/>
          <w:color w:val="000000"/>
        </w:rPr>
      </w:pPr>
    </w:p>
    <w:p w14:paraId="01AAA8B8" w14:textId="77777777" w:rsidR="00DB4287" w:rsidRPr="00DB4287" w:rsidRDefault="00DB4287" w:rsidP="00DB4287">
      <w:pPr>
        <w:rPr>
          <w:b/>
          <w:bCs/>
          <w:color w:val="000000"/>
        </w:rPr>
      </w:pPr>
    </w:p>
    <w:p w14:paraId="0B175B5C" w14:textId="77777777" w:rsidR="00DB4287" w:rsidRDefault="00DB4287" w:rsidP="00DB4287">
      <w:pPr>
        <w:rPr>
          <w:rFonts w:ascii="Arial" w:hAnsi="Arial" w:cs="Arial"/>
          <w:color w:val="000000"/>
        </w:rPr>
      </w:pPr>
    </w:p>
    <w:p w14:paraId="1A189AF7" w14:textId="77777777" w:rsidR="00DB4287" w:rsidRDefault="00DB4287" w:rsidP="00BF1D56"/>
    <w:p w14:paraId="3CFDA53A" w14:textId="77777777" w:rsidR="00BF1D56" w:rsidRDefault="00BF1D56" w:rsidP="00BF1D56">
      <w:pPr>
        <w:rPr>
          <w:b/>
          <w:sz w:val="28"/>
          <w:szCs w:val="28"/>
          <w:u w:val="single"/>
        </w:rPr>
      </w:pPr>
    </w:p>
    <w:p w14:paraId="69B872CE" w14:textId="77777777" w:rsidR="00D96116" w:rsidRPr="00D3739D" w:rsidRDefault="00D3739D" w:rsidP="00D3739D">
      <w:pPr>
        <w:jc w:val="center"/>
        <w:rPr>
          <w:b/>
          <w:sz w:val="28"/>
          <w:szCs w:val="28"/>
          <w:u w:val="single"/>
        </w:rPr>
      </w:pPr>
      <w:r w:rsidRPr="00D3739D">
        <w:rPr>
          <w:b/>
          <w:sz w:val="28"/>
          <w:szCs w:val="28"/>
          <w:u w:val="single"/>
        </w:rPr>
        <w:t>SECTION I</w:t>
      </w:r>
    </w:p>
    <w:p w14:paraId="64192AFD" w14:textId="77777777" w:rsidR="00DC0E61" w:rsidRPr="00DB4287" w:rsidRDefault="00DC0E61" w:rsidP="00DC0E61">
      <w:pPr>
        <w:pStyle w:val="ListParagraph"/>
        <w:numPr>
          <w:ilvl w:val="0"/>
          <w:numId w:val="1"/>
        </w:numPr>
        <w:spacing w:line="360" w:lineRule="auto"/>
      </w:pPr>
      <w:r w:rsidRPr="00DB4287">
        <w:t>Use logarithms tables to evaluate</w:t>
      </w:r>
    </w:p>
    <w:p w14:paraId="34932A2A" w14:textId="77777777" w:rsidR="00DC0E61" w:rsidRPr="00DB4287" w:rsidRDefault="00DC0E61" w:rsidP="00DC0E61">
      <w:pPr>
        <w:spacing w:line="360" w:lineRule="auto"/>
      </w:pPr>
      <w:r w:rsidRPr="00DB4287">
        <w:tab/>
      </w:r>
      <w:r w:rsidRPr="00DB4287">
        <w:tab/>
      </w:r>
      <w:r w:rsidRPr="00DB4287">
        <w:tab/>
      </w:r>
      <w:r w:rsidRPr="00DB4287">
        <w:rPr>
          <w:position w:val="-26"/>
        </w:rPr>
        <w:object w:dxaOrig="1680" w:dyaOrig="740" w14:anchorId="31BFCEFC">
          <v:shape id="_x0000_i1025" type="#_x0000_t75" style="width:84pt;height:36.75pt" o:ole="">
            <v:imagedata r:id="rId9" o:title=""/>
          </v:shape>
          <o:OLEObject Type="Embed" ProgID="Equation.3" ShapeID="_x0000_i1025" DrawAspect="Content" ObjectID="_1692191123" r:id="rId10"/>
        </w:object>
      </w:r>
      <w:r w:rsidR="00CF034C">
        <w:tab/>
      </w:r>
      <w:r w:rsidR="00CF034C">
        <w:tab/>
      </w:r>
      <w:r w:rsidR="00CF034C">
        <w:tab/>
      </w:r>
      <w:r w:rsidR="00CF034C">
        <w:tab/>
      </w:r>
      <w:r w:rsidR="00CF034C">
        <w:tab/>
      </w:r>
      <w:r w:rsidR="00CF034C">
        <w:tab/>
      </w:r>
      <w:r w:rsidR="00CF034C">
        <w:tab/>
        <w:t>(4</w:t>
      </w:r>
      <w:r w:rsidRPr="00DB4287">
        <w:t>mks)</w:t>
      </w:r>
    </w:p>
    <w:p w14:paraId="0CC56993" w14:textId="77777777" w:rsidR="00DC0E61" w:rsidRPr="00DB4287" w:rsidRDefault="00DC0E61" w:rsidP="00DC0E61">
      <w:pPr>
        <w:spacing w:line="360" w:lineRule="auto"/>
      </w:pPr>
    </w:p>
    <w:p w14:paraId="0C6FD77D" w14:textId="77777777" w:rsidR="00DC0E61" w:rsidRPr="00DB4287" w:rsidRDefault="00DC0E61" w:rsidP="00DC0E61">
      <w:pPr>
        <w:spacing w:line="360" w:lineRule="auto"/>
      </w:pPr>
    </w:p>
    <w:p w14:paraId="39AA9AE5" w14:textId="77777777" w:rsidR="00DC0E61" w:rsidRPr="00DB4287" w:rsidRDefault="00DC0E61" w:rsidP="00DC0E61">
      <w:pPr>
        <w:spacing w:line="360" w:lineRule="auto"/>
      </w:pPr>
    </w:p>
    <w:p w14:paraId="61051DC7" w14:textId="77777777" w:rsidR="00DC0E61" w:rsidRPr="00DB4287" w:rsidRDefault="00DC0E61" w:rsidP="00DC0E61">
      <w:pPr>
        <w:spacing w:line="360" w:lineRule="auto"/>
      </w:pPr>
    </w:p>
    <w:p w14:paraId="1C544C4A" w14:textId="77777777" w:rsidR="00DC0E61" w:rsidRPr="00DB4287" w:rsidRDefault="00DC0E61" w:rsidP="00DC0E61">
      <w:pPr>
        <w:spacing w:line="360" w:lineRule="auto"/>
      </w:pPr>
    </w:p>
    <w:p w14:paraId="68FF630F" w14:textId="77777777" w:rsidR="00DC0E61" w:rsidRPr="00DB4287" w:rsidRDefault="00DC0E61" w:rsidP="00DC0E61">
      <w:pPr>
        <w:spacing w:line="360" w:lineRule="auto"/>
      </w:pPr>
    </w:p>
    <w:p w14:paraId="28882EC9" w14:textId="77777777" w:rsidR="00DC0E61" w:rsidRPr="00DB4287" w:rsidRDefault="00DC0E61" w:rsidP="00DC0E61">
      <w:pPr>
        <w:pStyle w:val="ListParagraph"/>
        <w:numPr>
          <w:ilvl w:val="0"/>
          <w:numId w:val="1"/>
        </w:numPr>
        <w:spacing w:line="360" w:lineRule="auto"/>
      </w:pPr>
      <w:r w:rsidRPr="00DB4287">
        <w:t xml:space="preserve">T is a transformation represented by the matrix </w:t>
      </w:r>
      <w:r w:rsidRPr="00DB4287">
        <w:rPr>
          <w:position w:val="-30"/>
        </w:rPr>
        <w:object w:dxaOrig="920" w:dyaOrig="720" w14:anchorId="26747915">
          <v:shape id="_x0000_i1026" type="#_x0000_t75" style="width:45.75pt;height:36pt" o:ole="">
            <v:imagedata r:id="rId11" o:title=""/>
          </v:shape>
          <o:OLEObject Type="Embed" ProgID="Equation.3" ShapeID="_x0000_i1026" DrawAspect="Content" ObjectID="_1692191124" r:id="rId12"/>
        </w:object>
      </w:r>
      <w:r w:rsidRPr="00DB4287">
        <w:t>under T, a square of area 10cm</w:t>
      </w:r>
      <w:r w:rsidRPr="00DB4287">
        <w:rPr>
          <w:vertAlign w:val="superscript"/>
        </w:rPr>
        <w:t>2</w:t>
      </w:r>
      <w:r w:rsidRPr="00DB4287">
        <w:t xml:space="preserve"> is mapped onto a square of area 110cm</w:t>
      </w:r>
      <w:r w:rsidRPr="00DB4287">
        <w:rPr>
          <w:vertAlign w:val="superscript"/>
        </w:rPr>
        <w:t>2</w:t>
      </w:r>
      <w:r w:rsidRPr="00DB4287">
        <w:t>. Find the value of x</w:t>
      </w:r>
      <w:r w:rsidRPr="00DB4287">
        <w:tab/>
      </w:r>
      <w:r w:rsidRPr="00DB4287">
        <w:tab/>
      </w:r>
      <w:r w:rsidRPr="00DB4287">
        <w:tab/>
        <w:t>(3mks)</w:t>
      </w:r>
    </w:p>
    <w:p w14:paraId="0B77A3EC" w14:textId="77777777" w:rsidR="00DC0E61" w:rsidRPr="00DB4287" w:rsidRDefault="00DC0E61" w:rsidP="00DC0E61">
      <w:pPr>
        <w:spacing w:line="360" w:lineRule="auto"/>
        <w:ind w:left="720" w:hanging="720"/>
      </w:pPr>
    </w:p>
    <w:p w14:paraId="07D8527B" w14:textId="77777777" w:rsidR="00DC0E61" w:rsidRPr="00DB4287" w:rsidRDefault="00DC0E61" w:rsidP="00DC0E61">
      <w:pPr>
        <w:spacing w:line="360" w:lineRule="auto"/>
      </w:pPr>
    </w:p>
    <w:p w14:paraId="10E0DF93" w14:textId="77777777" w:rsidR="00DC0E61" w:rsidRPr="00DB4287" w:rsidRDefault="00DC0E61"/>
    <w:p w14:paraId="1DEDC84C" w14:textId="77777777" w:rsidR="00DC0E61" w:rsidRPr="00DB4287" w:rsidRDefault="00DC0E61"/>
    <w:p w14:paraId="4629C06F" w14:textId="77777777" w:rsidR="00DC0E61" w:rsidRPr="00DB4287" w:rsidRDefault="00DC0E61"/>
    <w:p w14:paraId="4AC83E56" w14:textId="77777777" w:rsidR="00DC0E61" w:rsidRPr="00DB4287" w:rsidRDefault="00DC0E61"/>
    <w:p w14:paraId="7F0C452D" w14:textId="77777777" w:rsidR="00DC0E61" w:rsidRPr="00DB4287" w:rsidRDefault="00DC0E61"/>
    <w:p w14:paraId="14C6CAAF" w14:textId="77777777" w:rsidR="00DC0E61" w:rsidRPr="00DB4287" w:rsidRDefault="00DC0E61"/>
    <w:p w14:paraId="295A4E74" w14:textId="77777777" w:rsidR="00DC0E61" w:rsidRPr="00DB4287" w:rsidRDefault="00DC0E61"/>
    <w:p w14:paraId="0880786F" w14:textId="77777777" w:rsidR="00DC0E61" w:rsidRPr="00DB4287" w:rsidRDefault="00DC0E61"/>
    <w:p w14:paraId="4398E7F5" w14:textId="77777777" w:rsidR="00DC0E61" w:rsidRPr="00DB4287" w:rsidRDefault="00DC0E61"/>
    <w:p w14:paraId="5C076D3B" w14:textId="77777777" w:rsidR="00DC0E61" w:rsidRPr="00DB4287" w:rsidRDefault="00DC0E61" w:rsidP="00DC0E61">
      <w:pPr>
        <w:pStyle w:val="ListParagraph"/>
        <w:numPr>
          <w:ilvl w:val="0"/>
          <w:numId w:val="1"/>
        </w:numPr>
        <w:spacing w:line="360" w:lineRule="auto"/>
      </w:pPr>
      <w:r w:rsidRPr="00DB4287">
        <w:t xml:space="preserve">Given that </w:t>
      </w:r>
      <w:r w:rsidRPr="00DB4287">
        <w:rPr>
          <w:position w:val="-24"/>
        </w:rPr>
        <w:object w:dxaOrig="2060" w:dyaOrig="620" w14:anchorId="5D55E4CE">
          <v:shape id="_x0000_i1027" type="#_x0000_t75" style="width:102.75pt;height:30.75pt" o:ole="">
            <v:imagedata r:id="rId13" o:title=""/>
          </v:shape>
          <o:OLEObject Type="Embed" ProgID="Equation.3" ShapeID="_x0000_i1027" DrawAspect="Content" ObjectID="_1692191125" r:id="rId14"/>
        </w:object>
      </w:r>
      <w:r w:rsidRPr="00DB4287">
        <w:t xml:space="preserve">find x where </w:t>
      </w:r>
      <w:r w:rsidRPr="00DB4287">
        <w:rPr>
          <w:position w:val="-6"/>
        </w:rPr>
        <w:object w:dxaOrig="1540" w:dyaOrig="320" w14:anchorId="4337AC4B">
          <v:shape id="_x0000_i1028" type="#_x0000_t75" style="width:77.25pt;height:15.75pt" o:ole="">
            <v:imagedata r:id="rId15" o:title=""/>
          </v:shape>
          <o:OLEObject Type="Embed" ProgID="Equation.3" ShapeID="_x0000_i1028" DrawAspect="Content" ObjectID="_1692191126" r:id="rId16"/>
        </w:object>
      </w:r>
      <w:r w:rsidRPr="00DB4287">
        <w:tab/>
      </w:r>
      <w:r w:rsidRPr="00DB4287">
        <w:tab/>
        <w:t>(3mks)</w:t>
      </w:r>
    </w:p>
    <w:p w14:paraId="23F6585C" w14:textId="77777777" w:rsidR="00DC0E61" w:rsidRPr="00DB4287" w:rsidRDefault="00DC0E61"/>
    <w:p w14:paraId="3CA898CA" w14:textId="77777777" w:rsidR="00DC0E61" w:rsidRPr="00DB4287" w:rsidRDefault="00DC0E61"/>
    <w:p w14:paraId="2AFA4F48" w14:textId="77777777" w:rsidR="00DC0E61" w:rsidRPr="00DB4287" w:rsidRDefault="00DC0E61"/>
    <w:p w14:paraId="5FC04516" w14:textId="77777777" w:rsidR="00DC0E61" w:rsidRPr="00DB4287" w:rsidRDefault="00DC0E61"/>
    <w:p w14:paraId="6E274537" w14:textId="77777777" w:rsidR="00DC0E61" w:rsidRPr="00DB4287" w:rsidRDefault="00DC0E61"/>
    <w:p w14:paraId="73974238" w14:textId="77777777" w:rsidR="00DC0E61" w:rsidRPr="00DB4287" w:rsidRDefault="00DC0E61"/>
    <w:p w14:paraId="0CD44646" w14:textId="77777777" w:rsidR="00DC0E61" w:rsidRPr="00DB4287" w:rsidRDefault="00DC0E61"/>
    <w:p w14:paraId="46989C82" w14:textId="77777777" w:rsidR="00DC0E61" w:rsidRPr="00DB4287" w:rsidRDefault="00DC0E61"/>
    <w:p w14:paraId="67B90017" w14:textId="77777777" w:rsidR="00DC0E61" w:rsidRPr="00DB4287" w:rsidRDefault="00DC0E61"/>
    <w:p w14:paraId="3F455C87" w14:textId="77777777" w:rsidR="00DC0E61" w:rsidRPr="00DB4287" w:rsidRDefault="00DC0E61"/>
    <w:p w14:paraId="62FB8FA4" w14:textId="77777777" w:rsidR="00DC0E61" w:rsidRPr="00DB4287" w:rsidRDefault="00DC0E61"/>
    <w:p w14:paraId="67C2764B" w14:textId="77777777" w:rsidR="00D3739D" w:rsidRPr="00DB4287" w:rsidRDefault="00D3739D"/>
    <w:p w14:paraId="2A4114C8" w14:textId="77777777" w:rsidR="00DC0E61" w:rsidRPr="00DB4287" w:rsidRDefault="00DC0E61" w:rsidP="00DC0E61">
      <w:pPr>
        <w:pStyle w:val="ListParagraph"/>
        <w:numPr>
          <w:ilvl w:val="0"/>
          <w:numId w:val="1"/>
        </w:numPr>
        <w:spacing w:line="360" w:lineRule="auto"/>
      </w:pPr>
      <w:r w:rsidRPr="00DB4287">
        <w:t>Make A the subject of the formula</w:t>
      </w:r>
    </w:p>
    <w:p w14:paraId="1DC707F6" w14:textId="77777777" w:rsidR="00DC0E61" w:rsidRPr="00DB4287" w:rsidRDefault="00DC0E61" w:rsidP="00DC0E61">
      <w:pPr>
        <w:spacing w:line="360" w:lineRule="auto"/>
        <w:ind w:left="720" w:hanging="720"/>
      </w:pPr>
      <w:r w:rsidRPr="00DB4287">
        <w:tab/>
      </w:r>
      <w:r w:rsidRPr="00DB4287">
        <w:tab/>
      </w:r>
      <w:r w:rsidRPr="00DB4287">
        <w:tab/>
      </w:r>
      <w:r w:rsidRPr="00DB4287">
        <w:rPr>
          <w:position w:val="-26"/>
        </w:rPr>
        <w:object w:dxaOrig="1560" w:dyaOrig="700" w14:anchorId="49D9A3F2">
          <v:shape id="_x0000_i1029" type="#_x0000_t75" style="width:78pt;height:35.25pt" o:ole="">
            <v:imagedata r:id="rId17" o:title=""/>
          </v:shape>
          <o:OLEObject Type="Embed" ProgID="Equation.3" ShapeID="_x0000_i1029" DrawAspect="Content" ObjectID="_1692191127" r:id="rId18"/>
        </w:object>
      </w:r>
      <w:r w:rsidR="00CF034C">
        <w:tab/>
      </w:r>
      <w:r w:rsidR="00CF034C">
        <w:tab/>
      </w:r>
      <w:r w:rsidR="00CF034C">
        <w:tab/>
      </w:r>
      <w:r w:rsidR="00CF034C">
        <w:tab/>
      </w:r>
      <w:r w:rsidR="00CF034C">
        <w:tab/>
      </w:r>
      <w:r w:rsidR="00CF034C">
        <w:tab/>
        <w:t>(3</w:t>
      </w:r>
      <w:r w:rsidRPr="00DB4287">
        <w:t>mks)</w:t>
      </w:r>
    </w:p>
    <w:p w14:paraId="778930E5" w14:textId="77777777" w:rsidR="00DC0E61" w:rsidRPr="00DB4287" w:rsidRDefault="00DC0E61" w:rsidP="00DC0E61">
      <w:pPr>
        <w:spacing w:line="360" w:lineRule="auto"/>
        <w:ind w:left="720" w:hanging="720"/>
      </w:pPr>
    </w:p>
    <w:p w14:paraId="6525BACC" w14:textId="77777777" w:rsidR="00DC0E61" w:rsidRPr="00DB4287" w:rsidRDefault="00DC0E61"/>
    <w:p w14:paraId="737C1CD1" w14:textId="77777777" w:rsidR="00DC0E61" w:rsidRPr="00DB4287" w:rsidRDefault="00DC0E61"/>
    <w:p w14:paraId="7B6A6FAA" w14:textId="77777777" w:rsidR="00DC0E61" w:rsidRPr="00DB4287" w:rsidRDefault="00DC0E61"/>
    <w:p w14:paraId="3D4AC2C5" w14:textId="77777777" w:rsidR="00DC0E61" w:rsidRPr="00DB4287" w:rsidRDefault="00DC0E61"/>
    <w:p w14:paraId="781EDCB3" w14:textId="77777777" w:rsidR="00DC0E61" w:rsidRPr="00DB4287" w:rsidRDefault="00DC0E61"/>
    <w:p w14:paraId="5305B6C3" w14:textId="77777777" w:rsidR="00DC0E61" w:rsidRPr="00DB4287" w:rsidRDefault="00DC0E61"/>
    <w:p w14:paraId="1D413ADF" w14:textId="77777777" w:rsidR="00DC0E61" w:rsidRPr="00DB4287" w:rsidRDefault="00DC0E61"/>
    <w:p w14:paraId="6A7C434B" w14:textId="77777777" w:rsidR="00DC0E61" w:rsidRPr="00DB4287" w:rsidRDefault="005247C9" w:rsidP="005247C9">
      <w:pPr>
        <w:pStyle w:val="ListParagraph"/>
        <w:numPr>
          <w:ilvl w:val="0"/>
          <w:numId w:val="1"/>
        </w:numPr>
        <w:spacing w:line="360" w:lineRule="auto"/>
      </w:pPr>
      <w:r>
        <w:t>A quantity P is partly constant and partly varies inversely as square of t. P = 6 when t = 6 and p = 18 when t = 3. Find t when p = 11</w:t>
      </w:r>
      <w:r>
        <w:tab/>
      </w:r>
      <w:r w:rsidR="00DC4C0F">
        <w:t>(3mks)</w:t>
      </w:r>
      <w:r>
        <w:tab/>
      </w:r>
      <w:r>
        <w:tab/>
      </w:r>
      <w:r>
        <w:tab/>
      </w:r>
      <w:r>
        <w:tab/>
      </w:r>
      <w:r>
        <w:tab/>
      </w:r>
      <w:r>
        <w:tab/>
      </w:r>
    </w:p>
    <w:p w14:paraId="3C2E7C9F" w14:textId="77777777" w:rsidR="00DC0E61" w:rsidRPr="00DB4287" w:rsidRDefault="00DC0E61"/>
    <w:p w14:paraId="5E6FBA93" w14:textId="77777777" w:rsidR="00DC0E61" w:rsidRPr="00DB4287" w:rsidRDefault="00DC0E61"/>
    <w:p w14:paraId="7F5578EF" w14:textId="77777777" w:rsidR="00DC0E61" w:rsidRPr="00DB4287" w:rsidRDefault="00DC0E61"/>
    <w:p w14:paraId="0D0D595F" w14:textId="77777777" w:rsidR="00DC0E61" w:rsidRPr="00DB4287" w:rsidRDefault="00DC0E61"/>
    <w:p w14:paraId="542A3E65" w14:textId="77777777" w:rsidR="00DC0E61" w:rsidRDefault="00DC0E61"/>
    <w:p w14:paraId="73A87AF6" w14:textId="77777777" w:rsidR="005247C9" w:rsidRDefault="005247C9"/>
    <w:p w14:paraId="21821A24" w14:textId="77777777" w:rsidR="005247C9" w:rsidRDefault="005247C9"/>
    <w:p w14:paraId="1731AAC7" w14:textId="77777777" w:rsidR="005247C9" w:rsidRPr="00DB4287" w:rsidRDefault="005247C9"/>
    <w:p w14:paraId="677143A5" w14:textId="77777777" w:rsidR="00DC0E61" w:rsidRPr="00DB4287" w:rsidRDefault="00DC0E61"/>
    <w:p w14:paraId="7F3D0959" w14:textId="77777777" w:rsidR="00DC0E61" w:rsidRPr="00DB4287" w:rsidRDefault="00DC0E61"/>
    <w:p w14:paraId="639C9790" w14:textId="77777777" w:rsidR="00DC0E61" w:rsidRPr="00DB4287" w:rsidRDefault="00DC0E61"/>
    <w:p w14:paraId="096F4F73" w14:textId="77777777" w:rsidR="005711BD" w:rsidRPr="00DB4287" w:rsidRDefault="005711BD" w:rsidP="005711BD">
      <w:pPr>
        <w:pStyle w:val="ListParagraph"/>
        <w:numPr>
          <w:ilvl w:val="0"/>
          <w:numId w:val="1"/>
        </w:numPr>
      </w:pPr>
      <w:proofErr w:type="spellStart"/>
      <w:r w:rsidRPr="00DB4287">
        <w:t>i</w:t>
      </w:r>
      <w:proofErr w:type="spellEnd"/>
      <w:r w:rsidRPr="00DB4287">
        <w:t>)</w:t>
      </w:r>
      <w:r w:rsidRPr="00DB4287">
        <w:tab/>
        <w:t xml:space="preserve">Expand </w:t>
      </w:r>
      <w:r w:rsidRPr="00DB4287">
        <w:rPr>
          <w:position w:val="-28"/>
        </w:rPr>
        <w:object w:dxaOrig="840" w:dyaOrig="740" w14:anchorId="3D734791">
          <v:shape id="_x0000_i1030" type="#_x0000_t75" style="width:42pt;height:36.75pt" o:ole="">
            <v:imagedata r:id="rId19" o:title=""/>
          </v:shape>
          <o:OLEObject Type="Embed" ProgID="Equation.3" ShapeID="_x0000_i1030" DrawAspect="Content" ObjectID="_1692191128" r:id="rId20"/>
        </w:object>
      </w:r>
      <w:r w:rsidRPr="00DB4287">
        <w:t>up to the term in x</w:t>
      </w:r>
      <w:r w:rsidRPr="00DB4287">
        <w:rPr>
          <w:vertAlign w:val="superscript"/>
        </w:rPr>
        <w:t>3</w:t>
      </w:r>
      <w:r w:rsidRPr="00DB4287">
        <w:t>.</w:t>
      </w:r>
      <w:r w:rsidRPr="00DB4287">
        <w:tab/>
      </w:r>
      <w:r w:rsidRPr="00DB4287">
        <w:tab/>
      </w:r>
      <w:r w:rsidRPr="00DB4287">
        <w:tab/>
      </w:r>
      <w:r w:rsidRPr="00DB4287">
        <w:tab/>
      </w:r>
      <w:r w:rsidRPr="00DB4287">
        <w:tab/>
      </w:r>
      <w:r w:rsidRPr="00DB4287">
        <w:tab/>
        <w:t>(2mks)</w:t>
      </w:r>
    </w:p>
    <w:p w14:paraId="0E47A3FB" w14:textId="77777777" w:rsidR="005711BD" w:rsidRPr="00DB4287" w:rsidRDefault="005711BD" w:rsidP="005711BD">
      <w:pPr>
        <w:ind w:left="720" w:hanging="720"/>
      </w:pPr>
    </w:p>
    <w:p w14:paraId="6D6A864F" w14:textId="77777777" w:rsidR="005711BD" w:rsidRPr="00DB4287" w:rsidRDefault="005711BD" w:rsidP="005711BD">
      <w:pPr>
        <w:ind w:left="720" w:hanging="720"/>
      </w:pPr>
    </w:p>
    <w:p w14:paraId="2AAF7265" w14:textId="77777777" w:rsidR="005711BD" w:rsidRPr="00DB4287" w:rsidRDefault="005711BD" w:rsidP="005711BD">
      <w:pPr>
        <w:ind w:left="720" w:hanging="720"/>
      </w:pPr>
    </w:p>
    <w:p w14:paraId="27C46389" w14:textId="77777777" w:rsidR="005711BD" w:rsidRPr="00DB4287" w:rsidRDefault="005711BD" w:rsidP="005711BD">
      <w:pPr>
        <w:ind w:left="720" w:hanging="720"/>
      </w:pPr>
    </w:p>
    <w:p w14:paraId="342B4641" w14:textId="77777777" w:rsidR="005711BD" w:rsidRPr="00DB4287" w:rsidRDefault="005711BD" w:rsidP="005711BD">
      <w:pPr>
        <w:ind w:left="720" w:hanging="720"/>
      </w:pPr>
    </w:p>
    <w:p w14:paraId="7B32EA06" w14:textId="77777777" w:rsidR="005711BD" w:rsidRPr="00DB4287" w:rsidRDefault="005711BD" w:rsidP="005711BD">
      <w:pPr>
        <w:ind w:left="720" w:hanging="720"/>
      </w:pPr>
      <w:r w:rsidRPr="00DB4287">
        <w:tab/>
        <w:t>ii)</w:t>
      </w:r>
      <w:r w:rsidRPr="00DB4287">
        <w:tab/>
        <w:t xml:space="preserve">Use your expansion to estimate the value of </w:t>
      </w:r>
      <w:r w:rsidRPr="00DB4287">
        <w:rPr>
          <w:position w:val="-28"/>
        </w:rPr>
        <w:object w:dxaOrig="620" w:dyaOrig="740" w14:anchorId="0A8D588D">
          <v:shape id="_x0000_i1031" type="#_x0000_t75" style="width:30.75pt;height:36.75pt" o:ole="">
            <v:imagedata r:id="rId21" o:title=""/>
          </v:shape>
          <o:OLEObject Type="Embed" ProgID="Equation.3" ShapeID="_x0000_i1031" DrawAspect="Content" ObjectID="_1692191129" r:id="rId22"/>
        </w:object>
      </w:r>
      <w:r w:rsidRPr="00DB4287">
        <w:t>.  Correct to one decimal place. (2mks)</w:t>
      </w:r>
    </w:p>
    <w:p w14:paraId="6B48F425" w14:textId="77777777" w:rsidR="005711BD" w:rsidRPr="00DB4287" w:rsidRDefault="005711BD" w:rsidP="005711BD">
      <w:pPr>
        <w:ind w:left="720" w:hanging="720"/>
      </w:pPr>
    </w:p>
    <w:p w14:paraId="68CB14F8" w14:textId="77777777" w:rsidR="00DC0E61" w:rsidRPr="00DB4287" w:rsidRDefault="00DC0E61"/>
    <w:p w14:paraId="51F04CBA" w14:textId="77777777" w:rsidR="005711BD" w:rsidRPr="00DB4287" w:rsidRDefault="005711BD"/>
    <w:p w14:paraId="0ABC6539" w14:textId="77777777" w:rsidR="005711BD" w:rsidRPr="00DB4287" w:rsidRDefault="005711BD"/>
    <w:p w14:paraId="7883F387" w14:textId="77777777" w:rsidR="005711BD" w:rsidRDefault="005711BD"/>
    <w:p w14:paraId="7922683E" w14:textId="77777777" w:rsidR="005247C9" w:rsidRPr="00DB4287" w:rsidRDefault="005247C9"/>
    <w:p w14:paraId="3806096F" w14:textId="77777777" w:rsidR="005711BD" w:rsidRPr="00DB4287" w:rsidRDefault="005711BD"/>
    <w:p w14:paraId="5AA4CB5A" w14:textId="77777777" w:rsidR="005711BD" w:rsidRPr="00DB4287" w:rsidRDefault="005711BD"/>
    <w:p w14:paraId="7F1A2856" w14:textId="77777777" w:rsidR="005711BD" w:rsidRPr="00DB4287" w:rsidRDefault="005711BD" w:rsidP="005711BD">
      <w:pPr>
        <w:pStyle w:val="ListParagraph"/>
        <w:numPr>
          <w:ilvl w:val="0"/>
          <w:numId w:val="1"/>
        </w:numPr>
        <w:jc w:val="both"/>
      </w:pPr>
      <w:r w:rsidRPr="00DB4287">
        <w:t>Solve for</w:t>
      </w:r>
      <w:r w:rsidR="0044518A" w:rsidRPr="00DB4287">
        <w:t xml:space="preserve"> x in the equation.</w:t>
      </w:r>
      <w:r w:rsidR="0044518A" w:rsidRPr="00DB4287">
        <w:tab/>
      </w:r>
      <w:r w:rsidR="0044518A" w:rsidRPr="00DB4287">
        <w:tab/>
      </w:r>
      <w:r w:rsidR="0044518A" w:rsidRPr="00DB4287">
        <w:tab/>
      </w:r>
      <w:r w:rsidR="0044518A" w:rsidRPr="00DB4287">
        <w:tab/>
      </w:r>
      <w:r w:rsidR="0044518A" w:rsidRPr="00DB4287">
        <w:tab/>
      </w:r>
      <w:r w:rsidR="0044518A" w:rsidRPr="00DB4287">
        <w:tab/>
      </w:r>
      <w:r w:rsidR="0044518A" w:rsidRPr="00DB4287">
        <w:tab/>
        <w:t xml:space="preserve">(3 </w:t>
      </w:r>
      <w:proofErr w:type="spellStart"/>
      <w:r w:rsidR="0044518A" w:rsidRPr="00DB4287">
        <w:t>M</w:t>
      </w:r>
      <w:r w:rsidRPr="00DB4287">
        <w:t>ks</w:t>
      </w:r>
      <w:proofErr w:type="spellEnd"/>
      <w:r w:rsidRPr="00DB4287">
        <w:t>)</w:t>
      </w:r>
    </w:p>
    <w:p w14:paraId="298A79FB" w14:textId="77777777" w:rsidR="005711BD" w:rsidRPr="00DB4287" w:rsidRDefault="005711BD" w:rsidP="005711BD">
      <w:pPr>
        <w:pStyle w:val="ListParagraph"/>
        <w:jc w:val="both"/>
      </w:pPr>
    </w:p>
    <w:p w14:paraId="40766D12" w14:textId="77777777" w:rsidR="005711BD" w:rsidRPr="00DB4287" w:rsidRDefault="005711BD" w:rsidP="005711BD">
      <w:pPr>
        <w:pStyle w:val="ListParagraph"/>
        <w:ind w:left="360"/>
        <w:jc w:val="both"/>
      </w:pPr>
      <w:r w:rsidRPr="00DB4287">
        <w:t xml:space="preserve">        Log</w:t>
      </w:r>
      <w:r w:rsidRPr="00DB4287">
        <w:rPr>
          <w:vertAlign w:val="subscript"/>
        </w:rPr>
        <w:t>8</w:t>
      </w:r>
      <w:r w:rsidRPr="00DB4287">
        <w:t xml:space="preserve"> (x + 6) – Log</w:t>
      </w:r>
      <w:r w:rsidRPr="00DB4287">
        <w:rPr>
          <w:vertAlign w:val="subscript"/>
        </w:rPr>
        <w:t>8</w:t>
      </w:r>
      <w:r w:rsidRPr="00DB4287">
        <w:t xml:space="preserve"> (x – 3) = </w:t>
      </w:r>
      <m:oMath>
        <m:f>
          <m:fPr>
            <m:ctrlPr>
              <w:rPr>
                <w:rFonts w:ascii="Cambria Math" w:hAnsi="Cambria Math"/>
                <w:i/>
              </w:rPr>
            </m:ctrlPr>
          </m:fPr>
          <m:num>
            <m:r>
              <w:rPr>
                <w:rFonts w:ascii="Cambria Math" w:hAnsi="Cambria Math"/>
              </w:rPr>
              <m:t>2</m:t>
            </m:r>
          </m:num>
          <m:den>
            <m:r>
              <w:rPr>
                <w:rFonts w:ascii="Cambria Math" w:hAnsi="Cambria Math"/>
              </w:rPr>
              <m:t>3</m:t>
            </m:r>
          </m:den>
        </m:f>
      </m:oMath>
    </w:p>
    <w:p w14:paraId="1A43320B" w14:textId="77777777" w:rsidR="005711BD" w:rsidRPr="00DB4287" w:rsidRDefault="005711BD" w:rsidP="005711BD">
      <w:pPr>
        <w:pStyle w:val="ListParagraph"/>
        <w:ind w:left="360"/>
        <w:jc w:val="both"/>
      </w:pPr>
    </w:p>
    <w:p w14:paraId="1EE3960E" w14:textId="77777777" w:rsidR="005711BD" w:rsidRPr="00DB4287" w:rsidRDefault="005711BD" w:rsidP="005711BD">
      <w:pPr>
        <w:pStyle w:val="ListParagraph"/>
        <w:ind w:left="360"/>
        <w:jc w:val="both"/>
      </w:pPr>
    </w:p>
    <w:p w14:paraId="1C006A8F" w14:textId="77777777" w:rsidR="005711BD" w:rsidRPr="00DB4287" w:rsidRDefault="005711BD"/>
    <w:p w14:paraId="5704B0C3" w14:textId="77777777" w:rsidR="005711BD" w:rsidRPr="00DB4287" w:rsidRDefault="005711BD"/>
    <w:p w14:paraId="69FE073F" w14:textId="77777777" w:rsidR="00CB45B4" w:rsidRPr="00DB4287" w:rsidRDefault="00CB45B4"/>
    <w:p w14:paraId="5168F6FE" w14:textId="77777777" w:rsidR="00CB45B4" w:rsidRPr="00DB4287" w:rsidRDefault="00CB45B4"/>
    <w:p w14:paraId="42D858D2" w14:textId="77777777" w:rsidR="00CB45B4" w:rsidRPr="00DB4287" w:rsidRDefault="00CB45B4"/>
    <w:p w14:paraId="00D4555F" w14:textId="77777777" w:rsidR="00CB45B4" w:rsidRPr="00DB4287" w:rsidRDefault="00CB45B4"/>
    <w:p w14:paraId="6CDBD242" w14:textId="77777777" w:rsidR="005711BD" w:rsidRPr="00DB4287" w:rsidRDefault="005711BD"/>
    <w:p w14:paraId="481E2962" w14:textId="77777777" w:rsidR="005711BD" w:rsidRPr="00DB4287" w:rsidRDefault="005711BD" w:rsidP="005711BD">
      <w:pPr>
        <w:pStyle w:val="ListParagraph"/>
        <w:numPr>
          <w:ilvl w:val="0"/>
          <w:numId w:val="1"/>
        </w:numPr>
      </w:pPr>
      <w:r w:rsidRPr="00DB4287">
        <w:t xml:space="preserve">Solve for x and y in the simultaneous equation below. </w:t>
      </w:r>
      <w:r w:rsidRPr="00DB4287">
        <w:tab/>
      </w:r>
      <w:r w:rsidRPr="00DB4287">
        <w:tab/>
      </w:r>
      <w:r w:rsidR="00D3739D" w:rsidRPr="00DB4287">
        <w:t>(3</w:t>
      </w:r>
      <w:r w:rsidR="0044518A" w:rsidRPr="00DB4287">
        <w:t xml:space="preserve"> </w:t>
      </w:r>
      <w:proofErr w:type="spellStart"/>
      <w:r w:rsidR="0044518A" w:rsidRPr="00DB4287">
        <w:t>m</w:t>
      </w:r>
      <w:r w:rsidRPr="00DB4287">
        <w:t>ks</w:t>
      </w:r>
      <w:proofErr w:type="spellEnd"/>
      <w:r w:rsidRPr="00DB4287">
        <w:t>)</w:t>
      </w:r>
    </w:p>
    <w:p w14:paraId="48268046" w14:textId="77777777" w:rsidR="005711BD" w:rsidRPr="00DB4287" w:rsidRDefault="005711BD" w:rsidP="005711BD"/>
    <w:p w14:paraId="0813D7F2" w14:textId="77777777" w:rsidR="005711BD" w:rsidRPr="00DB4287" w:rsidRDefault="005711BD" w:rsidP="005711BD">
      <w:r w:rsidRPr="00DB4287">
        <w:tab/>
      </w:r>
      <w:r w:rsidRPr="00DB4287">
        <w:tab/>
      </w:r>
      <w:proofErr w:type="spellStart"/>
      <w:r w:rsidRPr="00DB4287">
        <w:t>xy</w:t>
      </w:r>
      <w:proofErr w:type="spellEnd"/>
      <w:r w:rsidRPr="00DB4287">
        <w:t xml:space="preserve"> + 6 = 0</w:t>
      </w:r>
    </w:p>
    <w:p w14:paraId="7C502292" w14:textId="77777777" w:rsidR="005711BD" w:rsidRPr="00DB4287" w:rsidRDefault="005711BD" w:rsidP="005711BD">
      <w:r w:rsidRPr="00DB4287">
        <w:tab/>
      </w:r>
      <w:r w:rsidRPr="00DB4287">
        <w:tab/>
        <w:t>x – 2y = 7</w:t>
      </w:r>
    </w:p>
    <w:p w14:paraId="294B3C11" w14:textId="77777777" w:rsidR="005711BD" w:rsidRPr="00DB4287" w:rsidRDefault="005711BD" w:rsidP="005711BD">
      <w:pPr>
        <w:rPr>
          <w:b/>
        </w:rPr>
      </w:pPr>
    </w:p>
    <w:p w14:paraId="464C29EC" w14:textId="77777777" w:rsidR="005711BD" w:rsidRPr="00DB4287" w:rsidRDefault="005711BD"/>
    <w:p w14:paraId="72F12317" w14:textId="77777777" w:rsidR="00B73101" w:rsidRPr="00DB4287" w:rsidRDefault="00B73101"/>
    <w:p w14:paraId="27DC19D3" w14:textId="77777777" w:rsidR="00B73101" w:rsidRPr="00DB4287" w:rsidRDefault="00B73101"/>
    <w:p w14:paraId="41D77FDB" w14:textId="77777777" w:rsidR="00B73101" w:rsidRPr="00DB4287" w:rsidRDefault="00B73101"/>
    <w:p w14:paraId="0350C3FD" w14:textId="77777777" w:rsidR="00B73101" w:rsidRPr="00DB4287" w:rsidRDefault="00B73101"/>
    <w:p w14:paraId="4C7B62B4" w14:textId="77777777" w:rsidR="00B73101" w:rsidRPr="00DB4287" w:rsidRDefault="00B73101"/>
    <w:p w14:paraId="34866A29" w14:textId="77777777" w:rsidR="00B73101" w:rsidRPr="00DB4287" w:rsidRDefault="00B73101"/>
    <w:p w14:paraId="23A37E6A" w14:textId="77777777" w:rsidR="00B73101" w:rsidRPr="00DB4287" w:rsidRDefault="00B73101"/>
    <w:p w14:paraId="523561FA" w14:textId="77777777" w:rsidR="00B73101" w:rsidRPr="00DB4287" w:rsidRDefault="00B73101"/>
    <w:p w14:paraId="64FC99DF" w14:textId="77777777" w:rsidR="00B73101" w:rsidRPr="00DB4287" w:rsidRDefault="00B73101"/>
    <w:p w14:paraId="49A7E8FC" w14:textId="77777777" w:rsidR="00B73101" w:rsidRPr="00DB4287" w:rsidRDefault="00B73101"/>
    <w:p w14:paraId="49A1F7BE" w14:textId="77777777" w:rsidR="005711BD" w:rsidRPr="00DB4287" w:rsidRDefault="005711BD"/>
    <w:p w14:paraId="65AA18F3" w14:textId="77777777" w:rsidR="005711BD" w:rsidRPr="00DB4287" w:rsidRDefault="005711BD"/>
    <w:p w14:paraId="498C15D1" w14:textId="77777777" w:rsidR="005711BD" w:rsidRPr="00DB4287" w:rsidRDefault="00CF034C" w:rsidP="005711BD">
      <w:pPr>
        <w:pStyle w:val="ListParagraph"/>
        <w:numPr>
          <w:ilvl w:val="0"/>
          <w:numId w:val="1"/>
        </w:numPr>
      </w:pPr>
      <w:r>
        <w:t>The size of each interior angle of a regular polygon is five times the size of the exterior angle. Find the number of sides of the polygon.  (3mks)</w:t>
      </w:r>
    </w:p>
    <w:p w14:paraId="1E2DD037" w14:textId="77777777" w:rsidR="005711BD" w:rsidRPr="00DB4287" w:rsidRDefault="005711BD" w:rsidP="005711BD"/>
    <w:p w14:paraId="5E9986ED" w14:textId="77777777" w:rsidR="005711BD" w:rsidRPr="00DB4287" w:rsidRDefault="005711BD" w:rsidP="005711BD"/>
    <w:p w14:paraId="42DA0DBC" w14:textId="77777777" w:rsidR="00961856" w:rsidRPr="00DB4287" w:rsidRDefault="00961856" w:rsidP="005711BD"/>
    <w:p w14:paraId="424DC4C1" w14:textId="77777777" w:rsidR="00B73101" w:rsidRPr="00DB4287" w:rsidRDefault="00B73101" w:rsidP="005711BD"/>
    <w:p w14:paraId="3C8209B0" w14:textId="77777777" w:rsidR="00B73101" w:rsidRPr="00DB4287" w:rsidRDefault="00B73101" w:rsidP="005711BD"/>
    <w:p w14:paraId="63BA7C27" w14:textId="77777777" w:rsidR="00B73101" w:rsidRDefault="00B73101" w:rsidP="005711BD"/>
    <w:p w14:paraId="0439CE7F" w14:textId="77777777" w:rsidR="00CF034C" w:rsidRPr="00DB4287" w:rsidRDefault="00CF034C" w:rsidP="005711BD"/>
    <w:p w14:paraId="38B387F3" w14:textId="77777777" w:rsidR="00B73101" w:rsidRPr="00DB4287" w:rsidRDefault="00B73101" w:rsidP="005711BD"/>
    <w:p w14:paraId="5A733664" w14:textId="77777777" w:rsidR="00B73101" w:rsidRPr="00DB4287" w:rsidRDefault="00B73101" w:rsidP="005711BD"/>
    <w:p w14:paraId="10FA6E40" w14:textId="77777777" w:rsidR="00961856" w:rsidRPr="00DB4287" w:rsidRDefault="00961856" w:rsidP="005711BD"/>
    <w:p w14:paraId="72645182" w14:textId="77777777" w:rsidR="00961856" w:rsidRPr="00DB4287" w:rsidRDefault="00961856" w:rsidP="005711BD"/>
    <w:p w14:paraId="0D97D447" w14:textId="77777777" w:rsidR="00961856" w:rsidRPr="00DB4287" w:rsidRDefault="00961856" w:rsidP="005711BD"/>
    <w:p w14:paraId="14B75893" w14:textId="77777777" w:rsidR="00CB45B4" w:rsidRPr="00DB4287" w:rsidRDefault="00CB45B4" w:rsidP="00CB45B4">
      <w:pPr>
        <w:pStyle w:val="ListParagraph"/>
        <w:numPr>
          <w:ilvl w:val="0"/>
          <w:numId w:val="1"/>
        </w:numPr>
      </w:pPr>
      <w:r w:rsidRPr="00DB4287">
        <w:lastRenderedPageBreak/>
        <w:t xml:space="preserve">If  </w:t>
      </w:r>
      <w:r w:rsidRPr="00DB4287">
        <w:rPr>
          <w:position w:val="-28"/>
        </w:rPr>
        <w:object w:dxaOrig="2780" w:dyaOrig="720" w14:anchorId="6B8AC8A6">
          <v:shape id="_x0000_i1032" type="#_x0000_t75" style="width:138.75pt;height:36pt" o:ole="">
            <v:imagedata r:id="rId23" o:title=""/>
          </v:shape>
          <o:OLEObject Type="Embed" ProgID="Equation.3" ShapeID="_x0000_i1032" DrawAspect="Content" ObjectID="_1692191130" r:id="rId24"/>
        </w:object>
      </w:r>
      <w:r w:rsidRPr="00DB4287">
        <w:t xml:space="preserve"> , find the value of a, b and c     </w:t>
      </w:r>
      <w:proofErr w:type="gramStart"/>
      <w:r w:rsidRPr="00DB4287">
        <w:t xml:space="preserve">   </w:t>
      </w:r>
      <w:r w:rsidR="0044518A" w:rsidRPr="00DB4287">
        <w:t>(</w:t>
      </w:r>
      <w:proofErr w:type="gramEnd"/>
      <w:r w:rsidR="0044518A" w:rsidRPr="00DB4287">
        <w:t xml:space="preserve">3 </w:t>
      </w:r>
      <w:proofErr w:type="spellStart"/>
      <w:r w:rsidR="0044518A" w:rsidRPr="00DB4287">
        <w:t>m</w:t>
      </w:r>
      <w:r w:rsidRPr="00DB4287">
        <w:t>ks</w:t>
      </w:r>
      <w:proofErr w:type="spellEnd"/>
      <w:r w:rsidRPr="00DB4287">
        <w:t>)</w:t>
      </w:r>
    </w:p>
    <w:p w14:paraId="58CDBC65" w14:textId="77777777" w:rsidR="00CB45B4" w:rsidRPr="00DB4287" w:rsidRDefault="00CB45B4" w:rsidP="00CB45B4"/>
    <w:p w14:paraId="67C142FC" w14:textId="77777777" w:rsidR="00961856" w:rsidRPr="00DB4287" w:rsidRDefault="00961856" w:rsidP="005711BD"/>
    <w:p w14:paraId="7C33A4A5" w14:textId="77777777" w:rsidR="00961856" w:rsidRPr="00DB4287" w:rsidRDefault="00961856" w:rsidP="005711BD"/>
    <w:p w14:paraId="64404BBE" w14:textId="77777777" w:rsidR="005711BD" w:rsidRPr="00DB4287" w:rsidRDefault="005711BD" w:rsidP="005711BD"/>
    <w:p w14:paraId="11A6B754" w14:textId="77777777" w:rsidR="00B73101" w:rsidRPr="00DB4287" w:rsidRDefault="00B73101" w:rsidP="005711BD"/>
    <w:p w14:paraId="43D3DC4B" w14:textId="77777777" w:rsidR="00B73101" w:rsidRPr="00DB4287" w:rsidRDefault="00B73101" w:rsidP="005711BD"/>
    <w:p w14:paraId="31B70DBA" w14:textId="77777777" w:rsidR="00D04C12" w:rsidRPr="00DB4287" w:rsidRDefault="00D04C12" w:rsidP="005711BD"/>
    <w:p w14:paraId="5696624C" w14:textId="77777777" w:rsidR="00D04C12" w:rsidRPr="00DB4287" w:rsidRDefault="00D04C12" w:rsidP="005711BD"/>
    <w:p w14:paraId="6245F39F" w14:textId="77777777" w:rsidR="00D04C12" w:rsidRPr="00DB4287" w:rsidRDefault="00D04C12" w:rsidP="005711BD"/>
    <w:p w14:paraId="309FF7D3" w14:textId="77777777" w:rsidR="00D04C12" w:rsidRPr="00DB4287" w:rsidRDefault="00D04C12" w:rsidP="005711BD"/>
    <w:p w14:paraId="03F3240F" w14:textId="77777777" w:rsidR="00D04C12" w:rsidRPr="00DB4287" w:rsidRDefault="00D04C12" w:rsidP="005711BD"/>
    <w:p w14:paraId="21BB1517" w14:textId="77777777" w:rsidR="00D04C12" w:rsidRPr="00DB4287" w:rsidRDefault="00D04C12" w:rsidP="005711BD"/>
    <w:p w14:paraId="2124CB54" w14:textId="77777777" w:rsidR="00B73101" w:rsidRPr="00DB4287" w:rsidRDefault="00B73101" w:rsidP="005711BD"/>
    <w:p w14:paraId="1B99234B" w14:textId="77777777" w:rsidR="00B73101" w:rsidRPr="00DB4287" w:rsidRDefault="00B73101" w:rsidP="00B73101">
      <w:pPr>
        <w:pStyle w:val="ListParagraph"/>
        <w:numPr>
          <w:ilvl w:val="0"/>
          <w:numId w:val="1"/>
        </w:numPr>
      </w:pPr>
      <w:r w:rsidRPr="00DB4287">
        <w:t xml:space="preserve">The data below shows marks scored </w:t>
      </w:r>
      <w:r w:rsidR="00887943">
        <w:t>by 8 form four students in Molo</w:t>
      </w:r>
      <w:r w:rsidRPr="00DB4287">
        <w:t xml:space="preserve"> district mathematics contest</w:t>
      </w:r>
    </w:p>
    <w:p w14:paraId="5CEBBC8D" w14:textId="77777777" w:rsidR="00B73101" w:rsidRPr="00DB4287" w:rsidRDefault="00B73101" w:rsidP="00B73101">
      <w:r w:rsidRPr="00DB4287">
        <w:tab/>
        <w:t xml:space="preserve">44, 32, 67, 52, 28, 39, 46, </w:t>
      </w:r>
      <w:proofErr w:type="gramStart"/>
      <w:r w:rsidRPr="00DB4287">
        <w:t>64.Calculate</w:t>
      </w:r>
      <w:proofErr w:type="gramEnd"/>
      <w:r w:rsidRPr="00DB4287">
        <w:t xml:space="preserve"> the mean absolute </w:t>
      </w:r>
      <w:r w:rsidR="00CF034C">
        <w:t>deviation.  (3</w:t>
      </w:r>
      <w:r w:rsidR="0044518A" w:rsidRPr="00DB4287">
        <w:t xml:space="preserve"> </w:t>
      </w:r>
      <w:proofErr w:type="spellStart"/>
      <w:r w:rsidR="0044518A" w:rsidRPr="00DB4287">
        <w:t>M</w:t>
      </w:r>
      <w:r w:rsidRPr="00DB4287">
        <w:t>ks</w:t>
      </w:r>
      <w:proofErr w:type="spellEnd"/>
      <w:r w:rsidRPr="00DB4287">
        <w:t>)</w:t>
      </w:r>
    </w:p>
    <w:p w14:paraId="5AAD51ED" w14:textId="77777777" w:rsidR="00B73101" w:rsidRPr="00DB4287" w:rsidRDefault="00B73101" w:rsidP="00B73101"/>
    <w:p w14:paraId="462CCFBB" w14:textId="77777777" w:rsidR="00B73101" w:rsidRPr="00DB4287" w:rsidRDefault="00B73101" w:rsidP="005711BD"/>
    <w:p w14:paraId="402A2295" w14:textId="77777777" w:rsidR="00B73101" w:rsidRPr="00DB4287" w:rsidRDefault="00B73101" w:rsidP="005711BD"/>
    <w:p w14:paraId="2B7D8C51" w14:textId="77777777" w:rsidR="005711BD" w:rsidRPr="00DB4287" w:rsidRDefault="005711BD" w:rsidP="005711BD"/>
    <w:p w14:paraId="0A7CBF45" w14:textId="77777777" w:rsidR="005711BD" w:rsidRPr="00DB4287" w:rsidRDefault="005711BD"/>
    <w:p w14:paraId="6EC26440" w14:textId="77777777" w:rsidR="005711BD" w:rsidRPr="00DB4287" w:rsidRDefault="005711BD"/>
    <w:p w14:paraId="328CCF35" w14:textId="77777777" w:rsidR="00B73101" w:rsidRPr="00DB4287" w:rsidRDefault="00B73101"/>
    <w:p w14:paraId="5EF5E3B7" w14:textId="77777777" w:rsidR="00D04C12" w:rsidRPr="00DB4287" w:rsidRDefault="00D04C12"/>
    <w:p w14:paraId="1A2DDDEA" w14:textId="77777777" w:rsidR="00D04C12" w:rsidRPr="00DB4287" w:rsidRDefault="00D04C12"/>
    <w:p w14:paraId="6CA72C34" w14:textId="77777777" w:rsidR="00D04C12" w:rsidRPr="00DB4287" w:rsidRDefault="00D04C12"/>
    <w:p w14:paraId="6457AAB1" w14:textId="77777777" w:rsidR="00D04C12" w:rsidRPr="00DB4287" w:rsidRDefault="00D04C12"/>
    <w:p w14:paraId="123C4669" w14:textId="77777777" w:rsidR="00D04C12" w:rsidRPr="00DB4287" w:rsidRDefault="00D04C12"/>
    <w:p w14:paraId="2D65D228" w14:textId="77777777" w:rsidR="00D04C12" w:rsidRPr="00DB4287" w:rsidRDefault="00D04C12"/>
    <w:p w14:paraId="363C2239" w14:textId="77777777" w:rsidR="00D04C12" w:rsidRPr="00DB4287" w:rsidRDefault="00D04C12"/>
    <w:p w14:paraId="3BF9A871" w14:textId="77777777" w:rsidR="00B73101" w:rsidRPr="00DB4287" w:rsidRDefault="00B73101"/>
    <w:p w14:paraId="73BFD8AE" w14:textId="77777777" w:rsidR="00B73101" w:rsidRPr="00DB4287" w:rsidRDefault="00B73101" w:rsidP="00B73101">
      <w:pPr>
        <w:pStyle w:val="ListParagraph"/>
        <w:numPr>
          <w:ilvl w:val="0"/>
          <w:numId w:val="1"/>
        </w:numPr>
      </w:pPr>
      <w:r w:rsidRPr="00DB4287">
        <w:t>Steve deposited ksh.50, 000 in a financial institution in which interest is compounded quarterly. If at the end of second year he received a total amount of ksh79, 692.40</w:t>
      </w:r>
      <w:r w:rsidR="00D8350A" w:rsidRPr="00DB4287">
        <w:t xml:space="preserve">. Calculate </w:t>
      </w:r>
      <w:r w:rsidRPr="00DB4287">
        <w:t>th</w:t>
      </w:r>
      <w:r w:rsidR="00D8350A" w:rsidRPr="00DB4287">
        <w:t xml:space="preserve">e rate of interest </w:t>
      </w:r>
      <w:proofErr w:type="spellStart"/>
      <w:r w:rsidR="00D8350A" w:rsidRPr="00DB4287">
        <w:t>p.a</w:t>
      </w:r>
      <w:proofErr w:type="spellEnd"/>
      <w:r w:rsidR="00D8350A" w:rsidRPr="00DB4287">
        <w:t xml:space="preserve"> </w:t>
      </w:r>
      <w:r w:rsidR="00D8350A" w:rsidRPr="00DB4287">
        <w:tab/>
      </w:r>
      <w:r w:rsidR="00D8350A" w:rsidRPr="00DB4287">
        <w:tab/>
      </w:r>
      <w:r w:rsidR="00D8350A" w:rsidRPr="00DB4287">
        <w:tab/>
      </w:r>
      <w:r w:rsidR="00D8350A" w:rsidRPr="00DB4287">
        <w:tab/>
      </w:r>
      <w:r w:rsidR="00D8350A" w:rsidRPr="00DB4287">
        <w:tab/>
      </w:r>
      <w:r w:rsidR="0044518A" w:rsidRPr="00DB4287">
        <w:t xml:space="preserve">(3 </w:t>
      </w:r>
      <w:proofErr w:type="spellStart"/>
      <w:r w:rsidR="0044518A" w:rsidRPr="00DB4287">
        <w:t>M</w:t>
      </w:r>
      <w:r w:rsidRPr="00DB4287">
        <w:t>ks</w:t>
      </w:r>
      <w:proofErr w:type="spellEnd"/>
      <w:r w:rsidRPr="00DB4287">
        <w:t>)</w:t>
      </w:r>
    </w:p>
    <w:p w14:paraId="21E87F0D" w14:textId="77777777" w:rsidR="00B73101" w:rsidRPr="00DB4287" w:rsidRDefault="00B73101" w:rsidP="00B73101"/>
    <w:p w14:paraId="6F5EE8AA" w14:textId="77777777" w:rsidR="00B73101" w:rsidRPr="00DB4287" w:rsidRDefault="00B73101" w:rsidP="00B73101"/>
    <w:p w14:paraId="2710C4E2" w14:textId="77777777" w:rsidR="00B73101" w:rsidRPr="00DB4287" w:rsidRDefault="00B73101" w:rsidP="00B73101"/>
    <w:p w14:paraId="495DE725" w14:textId="77777777" w:rsidR="00B73101" w:rsidRPr="00DB4287" w:rsidRDefault="00B73101"/>
    <w:p w14:paraId="32795680" w14:textId="77777777" w:rsidR="00D04C12" w:rsidRPr="00DB4287" w:rsidRDefault="00D04C12"/>
    <w:p w14:paraId="73F84117" w14:textId="77777777" w:rsidR="00D04C12" w:rsidRPr="00DB4287" w:rsidRDefault="00D04C12"/>
    <w:p w14:paraId="15E61255" w14:textId="77777777" w:rsidR="00D04C12" w:rsidRPr="00DB4287" w:rsidRDefault="00D04C12"/>
    <w:p w14:paraId="365A0DD6" w14:textId="77777777" w:rsidR="00D04C12" w:rsidRPr="00DB4287" w:rsidRDefault="00D04C12"/>
    <w:p w14:paraId="37D1A51B" w14:textId="77777777" w:rsidR="00D04C12" w:rsidRPr="00DB4287" w:rsidRDefault="00D04C12"/>
    <w:p w14:paraId="00B7D8E6" w14:textId="77777777" w:rsidR="00D04C12" w:rsidRPr="00DB4287" w:rsidRDefault="00D04C12"/>
    <w:p w14:paraId="2808AC19" w14:textId="77777777" w:rsidR="00D04C12" w:rsidRPr="00DB4287" w:rsidRDefault="00D04C12" w:rsidP="00D04C12">
      <w:pPr>
        <w:pStyle w:val="ListParagraph"/>
        <w:numPr>
          <w:ilvl w:val="0"/>
          <w:numId w:val="1"/>
        </w:numPr>
      </w:pPr>
      <w:r w:rsidRPr="00DB4287">
        <w:lastRenderedPageBreak/>
        <w:t>The points with coordinates (5,5) and (-</w:t>
      </w:r>
      <w:proofErr w:type="gramStart"/>
      <w:r w:rsidRPr="00DB4287">
        <w:t>3,-</w:t>
      </w:r>
      <w:proofErr w:type="gramEnd"/>
      <w:r w:rsidRPr="00DB4287">
        <w:t>1) are the ends of a diameter of a circle</w:t>
      </w:r>
    </w:p>
    <w:p w14:paraId="6FBF0BEE" w14:textId="77777777" w:rsidR="00D04C12" w:rsidRPr="00DB4287" w:rsidRDefault="00D04C12" w:rsidP="00D04C12">
      <w:r w:rsidRPr="00DB4287">
        <w:tab/>
        <w:t>Centre A</w:t>
      </w:r>
    </w:p>
    <w:p w14:paraId="0F398E6E" w14:textId="77777777" w:rsidR="00D04C12" w:rsidRPr="00DB4287" w:rsidRDefault="00D04C12" w:rsidP="00D04C12">
      <w:r w:rsidRPr="00DB4287">
        <w:tab/>
        <w:t>Determine:</w:t>
      </w:r>
    </w:p>
    <w:p w14:paraId="2E19CF7A" w14:textId="77777777" w:rsidR="00D04C12" w:rsidRPr="00DB4287" w:rsidRDefault="00D04C12" w:rsidP="00D04C12">
      <w:r w:rsidRPr="00DB4287">
        <w:tab/>
        <w:t xml:space="preserve">(a) </w:t>
      </w:r>
      <w:r w:rsidRPr="00DB4287">
        <w:tab/>
        <w:t xml:space="preserve">The coordinates of A </w:t>
      </w:r>
      <w:r w:rsidRPr="00DB4287">
        <w:tab/>
      </w:r>
      <w:r w:rsidRPr="00DB4287">
        <w:tab/>
      </w:r>
      <w:r w:rsidRPr="00DB4287">
        <w:tab/>
      </w:r>
      <w:r w:rsidRPr="00DB4287">
        <w:tab/>
      </w:r>
      <w:r w:rsidRPr="00DB4287">
        <w:tab/>
      </w:r>
      <w:r w:rsidRPr="00DB4287">
        <w:tab/>
        <w:t>(1mk)</w:t>
      </w:r>
      <w:r w:rsidRPr="00DB4287">
        <w:tab/>
      </w:r>
    </w:p>
    <w:p w14:paraId="2F395A08" w14:textId="77777777" w:rsidR="00D04C12" w:rsidRPr="00DB4287" w:rsidRDefault="00D04C12" w:rsidP="00D04C12"/>
    <w:p w14:paraId="463FAF29" w14:textId="77777777" w:rsidR="00D04C12" w:rsidRPr="00DB4287" w:rsidRDefault="00D04C12" w:rsidP="00D04C12"/>
    <w:p w14:paraId="142F91F6" w14:textId="77777777" w:rsidR="00D04C12" w:rsidRPr="00DB4287" w:rsidRDefault="00D04C12" w:rsidP="00D04C12"/>
    <w:p w14:paraId="7FFF4A94" w14:textId="77777777" w:rsidR="00D04C12" w:rsidRPr="00DB4287" w:rsidRDefault="00D04C12" w:rsidP="00D04C12"/>
    <w:p w14:paraId="7FDD0327" w14:textId="77777777" w:rsidR="00D04C12" w:rsidRPr="00DB4287" w:rsidRDefault="00D04C12" w:rsidP="00D04C12"/>
    <w:p w14:paraId="5CCEE4E1" w14:textId="77777777" w:rsidR="00D04C12" w:rsidRPr="00DB4287" w:rsidRDefault="00D04C12" w:rsidP="00D04C12"/>
    <w:p w14:paraId="082F735E" w14:textId="77777777" w:rsidR="00D04C12" w:rsidRPr="00DB4287" w:rsidRDefault="00D04C12" w:rsidP="00D04C12"/>
    <w:p w14:paraId="1F6998A5" w14:textId="77777777" w:rsidR="00D04C12" w:rsidRPr="00DB4287" w:rsidRDefault="00D04C12" w:rsidP="00D04C12"/>
    <w:p w14:paraId="3111ADF6" w14:textId="77777777" w:rsidR="00D04C12" w:rsidRPr="00DB4287" w:rsidRDefault="00D04C12" w:rsidP="00D04C12"/>
    <w:p w14:paraId="0E4B7CCE" w14:textId="77777777" w:rsidR="00D04C12" w:rsidRPr="00DB4287" w:rsidRDefault="00D04C12" w:rsidP="00D04C12">
      <w:r w:rsidRPr="00DB4287">
        <w:tab/>
        <w:t>(b)</w:t>
      </w:r>
      <w:r w:rsidRPr="00DB4287">
        <w:tab/>
        <w:t>The equation of the circle, expressing it in form x</w:t>
      </w:r>
      <w:r w:rsidRPr="00DB4287">
        <w:rPr>
          <w:vertAlign w:val="superscript"/>
        </w:rPr>
        <w:t>2</w:t>
      </w:r>
      <w:r w:rsidRPr="00DB4287">
        <w:t xml:space="preserve"> + y</w:t>
      </w:r>
      <w:r w:rsidRPr="00DB4287">
        <w:rPr>
          <w:vertAlign w:val="superscript"/>
        </w:rPr>
        <w:t>2</w:t>
      </w:r>
      <w:r w:rsidRPr="00DB4287">
        <w:t xml:space="preserve"> + ax + by + c = 0 Where    a, b, and c are constants </w:t>
      </w:r>
      <w:r w:rsidRPr="00DB4287">
        <w:tab/>
      </w:r>
      <w:r w:rsidRPr="00DB4287">
        <w:tab/>
      </w:r>
      <w:r w:rsidRPr="00DB4287">
        <w:tab/>
      </w:r>
      <w:r w:rsidRPr="00DB4287">
        <w:tab/>
      </w:r>
      <w:r w:rsidRPr="00DB4287">
        <w:tab/>
      </w:r>
      <w:r w:rsidRPr="00DB4287">
        <w:tab/>
      </w:r>
      <w:r w:rsidRPr="00DB4287">
        <w:tab/>
      </w:r>
      <w:r w:rsidRPr="00DB4287">
        <w:tab/>
      </w:r>
      <w:r w:rsidRPr="00DB4287">
        <w:tab/>
        <w:t>(2mks)</w:t>
      </w:r>
      <w:r w:rsidRPr="00DB4287">
        <w:tab/>
      </w:r>
    </w:p>
    <w:p w14:paraId="00FF946D" w14:textId="77777777" w:rsidR="00D04C12" w:rsidRPr="00DB4287" w:rsidRDefault="00D04C12" w:rsidP="00D04C12"/>
    <w:p w14:paraId="67EDC5CE" w14:textId="77777777" w:rsidR="00D04C12" w:rsidRPr="00DB4287" w:rsidRDefault="00D04C12" w:rsidP="00D04C12"/>
    <w:p w14:paraId="27CA501F" w14:textId="77777777" w:rsidR="00D04C12" w:rsidRPr="00DB4287" w:rsidRDefault="00D04C12" w:rsidP="00D04C12"/>
    <w:p w14:paraId="177083DD" w14:textId="77777777" w:rsidR="00D04C12" w:rsidRPr="00DB4287" w:rsidRDefault="00D04C12" w:rsidP="00D04C12"/>
    <w:p w14:paraId="527F7D84" w14:textId="77777777" w:rsidR="00D04C12" w:rsidRPr="00DB4287" w:rsidRDefault="00D04C12" w:rsidP="00D04C12"/>
    <w:p w14:paraId="7FFF0EAF" w14:textId="77777777" w:rsidR="00D04C12" w:rsidRPr="00DB4287" w:rsidRDefault="00D04C12" w:rsidP="00D04C12"/>
    <w:p w14:paraId="76E358B1" w14:textId="77777777" w:rsidR="00D04C12" w:rsidRPr="00DB4287" w:rsidRDefault="00D04C12" w:rsidP="00D04C12"/>
    <w:p w14:paraId="0ACE67BA" w14:textId="77777777" w:rsidR="00D04C12" w:rsidRPr="00DB4287" w:rsidRDefault="00D04C12" w:rsidP="00D04C12"/>
    <w:p w14:paraId="2B6E13ED" w14:textId="77777777" w:rsidR="00D04C12" w:rsidRPr="00DB4287" w:rsidRDefault="00D04C12" w:rsidP="00D04C12">
      <w:pPr>
        <w:pStyle w:val="ListParagraph"/>
        <w:numPr>
          <w:ilvl w:val="0"/>
          <w:numId w:val="1"/>
        </w:numPr>
        <w:spacing w:line="360" w:lineRule="auto"/>
        <w:jc w:val="both"/>
      </w:pPr>
      <w:r w:rsidRPr="00DB4287">
        <w:t>Pipe x can fill an empty tank in 3 hours while pipe y can fill the same tank in 6 hours. When the tank is full, it can be emptied by pipe z in 8 hours. pipe x and y are opened at the same time when the tank is empty. If one hour later pipe z is also opened, find the total t</w:t>
      </w:r>
      <w:r w:rsidR="00CF034C">
        <w:t xml:space="preserve">ime taken to fill the tank. </w:t>
      </w:r>
      <w:r w:rsidR="00CF034C">
        <w:tab/>
        <w:t>(3</w:t>
      </w:r>
      <w:r w:rsidRPr="00DB4287">
        <w:t xml:space="preserve">marks) </w:t>
      </w:r>
    </w:p>
    <w:p w14:paraId="38FF3E45" w14:textId="77777777" w:rsidR="00D04C12" w:rsidRPr="00DB4287" w:rsidRDefault="00D04C12" w:rsidP="00D04C12">
      <w:pPr>
        <w:pStyle w:val="ListParagraph"/>
        <w:spacing w:line="360" w:lineRule="auto"/>
        <w:ind w:left="540"/>
        <w:jc w:val="both"/>
      </w:pPr>
    </w:p>
    <w:p w14:paraId="3304A85F" w14:textId="77777777" w:rsidR="00D04C12" w:rsidRPr="00DB4287" w:rsidRDefault="00D04C12" w:rsidP="00D04C12">
      <w:pPr>
        <w:pStyle w:val="ListParagraph"/>
        <w:spacing w:line="360" w:lineRule="auto"/>
        <w:ind w:left="540"/>
        <w:jc w:val="both"/>
      </w:pPr>
    </w:p>
    <w:p w14:paraId="54BC0D0B" w14:textId="77777777" w:rsidR="00D04C12" w:rsidRPr="00DB4287" w:rsidRDefault="00D04C12" w:rsidP="00D04C12">
      <w:pPr>
        <w:pStyle w:val="ListParagraph"/>
        <w:spacing w:line="360" w:lineRule="auto"/>
        <w:ind w:left="540"/>
        <w:jc w:val="both"/>
      </w:pPr>
    </w:p>
    <w:p w14:paraId="4D4D323E" w14:textId="77777777" w:rsidR="00D04C12" w:rsidRPr="00DB4287" w:rsidRDefault="00D04C12" w:rsidP="00D04C12">
      <w:pPr>
        <w:pStyle w:val="ListParagraph"/>
        <w:spacing w:line="360" w:lineRule="auto"/>
        <w:ind w:left="540"/>
        <w:jc w:val="both"/>
      </w:pPr>
    </w:p>
    <w:p w14:paraId="258D46CC" w14:textId="77777777" w:rsidR="00D04C12" w:rsidRPr="00DB4287" w:rsidRDefault="00D04C12" w:rsidP="00D04C12">
      <w:pPr>
        <w:pStyle w:val="ListParagraph"/>
        <w:spacing w:line="360" w:lineRule="auto"/>
        <w:ind w:left="540"/>
        <w:jc w:val="both"/>
      </w:pPr>
    </w:p>
    <w:p w14:paraId="37E1C485" w14:textId="77777777" w:rsidR="00D04C12" w:rsidRPr="00DB4287" w:rsidRDefault="00D04C12" w:rsidP="00D04C12">
      <w:pPr>
        <w:pStyle w:val="ListParagraph"/>
        <w:spacing w:line="360" w:lineRule="auto"/>
        <w:ind w:left="540"/>
        <w:jc w:val="both"/>
      </w:pPr>
    </w:p>
    <w:p w14:paraId="6B3CF5EF" w14:textId="77777777" w:rsidR="00D04C12" w:rsidRPr="00DB4287" w:rsidRDefault="00D04C12" w:rsidP="00D04C12"/>
    <w:p w14:paraId="1CB3C6F1" w14:textId="77777777" w:rsidR="00D04C12" w:rsidRPr="00DB4287" w:rsidRDefault="00D04C12" w:rsidP="00D04C12"/>
    <w:p w14:paraId="37E3BB6E" w14:textId="77777777" w:rsidR="00D04C12" w:rsidRPr="00DB4287" w:rsidRDefault="00D04C12" w:rsidP="00D04C12"/>
    <w:p w14:paraId="369A476C" w14:textId="77777777" w:rsidR="00D04C12" w:rsidRPr="00DB4287" w:rsidRDefault="00D04C12" w:rsidP="00D04C12"/>
    <w:p w14:paraId="57B2D99E" w14:textId="77777777" w:rsidR="00D04C12" w:rsidRPr="00DB4287" w:rsidRDefault="00D04C12" w:rsidP="00D04C12"/>
    <w:p w14:paraId="03536502" w14:textId="77777777" w:rsidR="00D04C12" w:rsidRPr="00DB4287" w:rsidRDefault="00D04C12" w:rsidP="00D04C12"/>
    <w:p w14:paraId="3156B2B4" w14:textId="77777777" w:rsidR="00D04C12" w:rsidRPr="00DB4287" w:rsidRDefault="00D04C12" w:rsidP="00D04C12"/>
    <w:p w14:paraId="661266FA" w14:textId="77777777" w:rsidR="00D04C12" w:rsidRPr="00DB4287" w:rsidRDefault="00D04C12" w:rsidP="00D04C12"/>
    <w:p w14:paraId="6B056F84" w14:textId="77777777" w:rsidR="00D04C12" w:rsidRPr="00DB4287" w:rsidRDefault="00D04C12" w:rsidP="00D04C12">
      <w:pPr>
        <w:pStyle w:val="ListParagraph"/>
        <w:numPr>
          <w:ilvl w:val="0"/>
          <w:numId w:val="1"/>
        </w:numPr>
      </w:pPr>
      <w:r w:rsidRPr="00DB4287">
        <w:lastRenderedPageBreak/>
        <w:t>Fatima bought maize and beans from Kami. She mixed the maize and beans in the ratio</w:t>
      </w:r>
    </w:p>
    <w:p w14:paraId="4A940DF8" w14:textId="77777777" w:rsidR="00D04C12" w:rsidRPr="00DB4287" w:rsidRDefault="00D04C12" w:rsidP="00D04C12">
      <w:r w:rsidRPr="00DB4287">
        <w:t>3: 2 she bought the maize at sh.90 per kg and the beans at sh.150 per kg. If she was to make</w:t>
      </w:r>
    </w:p>
    <w:p w14:paraId="2CE8B60A" w14:textId="77777777" w:rsidR="00D04C12" w:rsidRPr="00DB4287" w:rsidRDefault="00D04C12" w:rsidP="00D04C12">
      <w:r w:rsidRPr="00DB4287">
        <w:t>a profit of 30% what would be the selling price of 1kg of the mixture.</w:t>
      </w:r>
      <w:r w:rsidRPr="00DB4287">
        <w:tab/>
        <w:t>(3mks)</w:t>
      </w:r>
    </w:p>
    <w:p w14:paraId="769C7A64" w14:textId="77777777" w:rsidR="00D04C12" w:rsidRPr="00DB4287" w:rsidRDefault="00D04C12" w:rsidP="00D04C12"/>
    <w:p w14:paraId="6C104995" w14:textId="77777777" w:rsidR="00D04C12" w:rsidRPr="00DB4287" w:rsidRDefault="00D04C12" w:rsidP="00D04C12"/>
    <w:p w14:paraId="47E3D1B0" w14:textId="77777777" w:rsidR="00D04C12" w:rsidRPr="00DB4287" w:rsidRDefault="00D04C12" w:rsidP="00D04C12"/>
    <w:p w14:paraId="09F030D2" w14:textId="77777777" w:rsidR="00D04C12" w:rsidRPr="00DB4287" w:rsidRDefault="00D04C12" w:rsidP="00D04C12"/>
    <w:p w14:paraId="5E8DA0A2" w14:textId="77777777" w:rsidR="00D04C12" w:rsidRPr="00DB4287" w:rsidRDefault="00D04C12" w:rsidP="00D04C12"/>
    <w:p w14:paraId="7A585777" w14:textId="77777777" w:rsidR="00D04C12" w:rsidRPr="00DB4287" w:rsidRDefault="00D04C12" w:rsidP="00D04C12"/>
    <w:p w14:paraId="2A2070A9" w14:textId="77777777" w:rsidR="00D04C12" w:rsidRPr="00DB4287" w:rsidRDefault="00D04C12" w:rsidP="00D04C12"/>
    <w:p w14:paraId="398EC3C2" w14:textId="77777777" w:rsidR="00D04C12" w:rsidRPr="00DB4287" w:rsidRDefault="00D04C12" w:rsidP="00D04C12"/>
    <w:p w14:paraId="34F8C471" w14:textId="77777777" w:rsidR="00D04C12" w:rsidRPr="00DB4287" w:rsidRDefault="00D04C12" w:rsidP="00D04C12"/>
    <w:p w14:paraId="4694EA28" w14:textId="77777777" w:rsidR="00D04C12" w:rsidRPr="00DB4287" w:rsidRDefault="00D04C12" w:rsidP="00D04C12"/>
    <w:p w14:paraId="59E7E8D5" w14:textId="77777777" w:rsidR="00D04C12" w:rsidRPr="00DB4287" w:rsidRDefault="00D04C12" w:rsidP="00D04C12"/>
    <w:p w14:paraId="30DC073A" w14:textId="77777777" w:rsidR="00D04C12" w:rsidRPr="00DB4287" w:rsidRDefault="00D04C12" w:rsidP="00D04C12"/>
    <w:p w14:paraId="040DF95E" w14:textId="77777777" w:rsidR="00D04C12" w:rsidRPr="00DB4287" w:rsidRDefault="00D04C12" w:rsidP="00D04C12"/>
    <w:p w14:paraId="27242E97" w14:textId="77777777" w:rsidR="00D04C12" w:rsidRPr="00DB4287" w:rsidRDefault="00D04C12" w:rsidP="00D04C12"/>
    <w:p w14:paraId="321C2D79" w14:textId="77777777" w:rsidR="00D04C12" w:rsidRPr="00DB4287" w:rsidRDefault="00D04C12" w:rsidP="00D04C12"/>
    <w:p w14:paraId="7E0953E5" w14:textId="77777777" w:rsidR="00D04C12" w:rsidRPr="00DB4287" w:rsidRDefault="00D04C12" w:rsidP="00D04C12">
      <w:pPr>
        <w:pStyle w:val="ListParagraph"/>
        <w:numPr>
          <w:ilvl w:val="0"/>
          <w:numId w:val="1"/>
        </w:numPr>
      </w:pPr>
      <w:r w:rsidRPr="00DB4287">
        <w:t xml:space="preserve">Given </w:t>
      </w:r>
      <w:r w:rsidRPr="00DB4287">
        <w:rPr>
          <w:position w:val="-30"/>
        </w:rPr>
        <w:object w:dxaOrig="1120" w:dyaOrig="720" w14:anchorId="464087AF">
          <v:shape id="_x0000_i1033" type="#_x0000_t75" style="width:56.25pt;height:36pt" o:ole="">
            <v:imagedata r:id="rId25" o:title=""/>
          </v:shape>
          <o:OLEObject Type="Embed" ProgID="Equation.3" ShapeID="_x0000_i1033" DrawAspect="Content" ObjectID="_1692191131" r:id="rId26"/>
        </w:object>
      </w:r>
      <w:r w:rsidRPr="00DB4287">
        <w:t xml:space="preserve"> and </w:t>
      </w:r>
      <w:r w:rsidRPr="00DB4287">
        <w:rPr>
          <w:position w:val="-30"/>
        </w:rPr>
        <w:object w:dxaOrig="1200" w:dyaOrig="720" w14:anchorId="34A21652">
          <v:shape id="_x0000_i1034" type="#_x0000_t75" style="width:60pt;height:36pt" o:ole="">
            <v:imagedata r:id="rId27" o:title=""/>
          </v:shape>
          <o:OLEObject Type="Embed" ProgID="Equation.3" ShapeID="_x0000_i1034" DrawAspect="Content" ObjectID="_1692191132" r:id="rId28"/>
        </w:object>
      </w:r>
      <w:r w:rsidRPr="00DB4287">
        <w:t xml:space="preserve"> find A</w:t>
      </w:r>
      <w:r w:rsidR="007B21A4">
        <w:rPr>
          <w:vertAlign w:val="superscript"/>
        </w:rPr>
        <w:t>‾1</w:t>
      </w:r>
      <w:r w:rsidRPr="00DB4287">
        <w:t xml:space="preserve"> B</w:t>
      </w:r>
      <w:r w:rsidRPr="00DB4287">
        <w:rPr>
          <w:vertAlign w:val="superscript"/>
        </w:rPr>
        <w:t>-1</w:t>
      </w:r>
      <w:r w:rsidRPr="00DB4287">
        <w:tab/>
      </w:r>
      <w:r w:rsidRPr="00DB4287">
        <w:tab/>
      </w:r>
      <w:r w:rsidRPr="00DB4287">
        <w:tab/>
        <w:t>(3mks)</w:t>
      </w:r>
    </w:p>
    <w:p w14:paraId="46E46955" w14:textId="77777777" w:rsidR="00D04C12" w:rsidRPr="00DB4287" w:rsidRDefault="00D04C12" w:rsidP="00D04C12"/>
    <w:p w14:paraId="43A9C682" w14:textId="77777777" w:rsidR="00D04C12" w:rsidRPr="00DB4287" w:rsidRDefault="00D04C12" w:rsidP="00D04C12"/>
    <w:p w14:paraId="633140E4" w14:textId="77777777" w:rsidR="00D04C12" w:rsidRPr="00DB4287" w:rsidRDefault="00D04C12" w:rsidP="00D04C12"/>
    <w:p w14:paraId="73935898" w14:textId="77777777" w:rsidR="00D04C12" w:rsidRPr="00DB4287" w:rsidRDefault="00D04C12" w:rsidP="00D04C12"/>
    <w:p w14:paraId="76BAC364" w14:textId="77777777" w:rsidR="00D04C12" w:rsidRPr="00DB4287" w:rsidRDefault="00D04C12" w:rsidP="00D04C12"/>
    <w:p w14:paraId="75E6BD0D" w14:textId="77777777" w:rsidR="00D04C12" w:rsidRPr="00DB4287" w:rsidRDefault="00D04C12" w:rsidP="00D04C12"/>
    <w:p w14:paraId="2FEF80F4" w14:textId="77777777" w:rsidR="00D04C12" w:rsidRDefault="00D04C12" w:rsidP="00D04C12"/>
    <w:p w14:paraId="1232D368" w14:textId="77777777" w:rsidR="00643446" w:rsidRDefault="00643446" w:rsidP="00D04C12"/>
    <w:p w14:paraId="42E4EA30" w14:textId="77777777" w:rsidR="00643446" w:rsidRDefault="00643446" w:rsidP="00D04C12"/>
    <w:p w14:paraId="62F9101F" w14:textId="77777777" w:rsidR="00643446" w:rsidRDefault="00643446" w:rsidP="00D04C12"/>
    <w:p w14:paraId="07EC698E" w14:textId="77777777" w:rsidR="00643446" w:rsidRDefault="00643446" w:rsidP="00D04C12"/>
    <w:p w14:paraId="139A1C78" w14:textId="77777777" w:rsidR="00643446" w:rsidRDefault="00643446" w:rsidP="00D04C12"/>
    <w:p w14:paraId="1A42DDB2" w14:textId="77777777" w:rsidR="00643446" w:rsidRDefault="00643446" w:rsidP="00D04C12"/>
    <w:p w14:paraId="123FAEB0" w14:textId="77777777" w:rsidR="00643446" w:rsidRDefault="00643446" w:rsidP="00D04C12"/>
    <w:p w14:paraId="301D522E" w14:textId="77777777" w:rsidR="00643446" w:rsidRDefault="00643446" w:rsidP="00D04C12"/>
    <w:p w14:paraId="6FE68A0C" w14:textId="77777777" w:rsidR="00643446" w:rsidRDefault="00643446" w:rsidP="00D04C12"/>
    <w:p w14:paraId="7A4AD84E" w14:textId="77777777" w:rsidR="00643446" w:rsidRDefault="00643446" w:rsidP="00D04C12"/>
    <w:p w14:paraId="2459228C" w14:textId="77777777" w:rsidR="00643446" w:rsidRDefault="00643446" w:rsidP="00D04C12"/>
    <w:p w14:paraId="0A8F123B" w14:textId="77777777" w:rsidR="00643446" w:rsidRDefault="00643446" w:rsidP="00D04C12"/>
    <w:p w14:paraId="2DBB0BD8" w14:textId="77777777" w:rsidR="00643446" w:rsidRDefault="00643446" w:rsidP="00D04C12"/>
    <w:p w14:paraId="7BC22FF6" w14:textId="77777777" w:rsidR="00643446" w:rsidRDefault="00643446" w:rsidP="00D04C12"/>
    <w:p w14:paraId="63B6F00B" w14:textId="77777777" w:rsidR="00643446" w:rsidRDefault="00643446" w:rsidP="00D04C12"/>
    <w:p w14:paraId="7C23C39D" w14:textId="77777777" w:rsidR="00643446" w:rsidRPr="00DB4287" w:rsidRDefault="00643446" w:rsidP="00D04C12"/>
    <w:p w14:paraId="03145447" w14:textId="77777777" w:rsidR="00D04C12" w:rsidRPr="00DB4287" w:rsidRDefault="00D04C12" w:rsidP="00D04C12"/>
    <w:p w14:paraId="3DF1CD2F" w14:textId="77777777" w:rsidR="00D04C12" w:rsidRPr="00DB4287" w:rsidRDefault="00D04C12" w:rsidP="00D04C12"/>
    <w:p w14:paraId="0059500F" w14:textId="77777777" w:rsidR="00D04C12" w:rsidRPr="00DB4287" w:rsidRDefault="00D04C12" w:rsidP="00D04C12"/>
    <w:p w14:paraId="7D60FA9B" w14:textId="77777777" w:rsidR="00643446" w:rsidRPr="00DB4287" w:rsidRDefault="00643446" w:rsidP="00643446">
      <w:pPr>
        <w:ind w:left="705" w:hanging="705"/>
        <w:jc w:val="center"/>
        <w:rPr>
          <w:b/>
          <w:u w:val="single"/>
        </w:rPr>
      </w:pPr>
      <w:r w:rsidRPr="00DB4287">
        <w:rPr>
          <w:b/>
          <w:u w:val="single"/>
        </w:rPr>
        <w:lastRenderedPageBreak/>
        <w:t>SECTION II</w:t>
      </w:r>
    </w:p>
    <w:p w14:paraId="0C7AFE21" w14:textId="77777777" w:rsidR="00E063CD" w:rsidRDefault="00643446" w:rsidP="00643446">
      <w:r>
        <w:t xml:space="preserve">17.  </w:t>
      </w:r>
      <w:r w:rsidR="00E063CD">
        <w:t xml:space="preserve"> a)</w:t>
      </w:r>
      <w:r w:rsidR="00E063CD">
        <w:tab/>
        <w:t xml:space="preserve">A figure whose co-ordinates are </w:t>
      </w:r>
      <w:proofErr w:type="gramStart"/>
      <w:r w:rsidR="00E063CD">
        <w:t>A(</w:t>
      </w:r>
      <w:proofErr w:type="gramEnd"/>
      <w:r w:rsidR="00E063CD">
        <w:t xml:space="preserve">-2, -2), B(-4, -1), C(-4, -3) and D (-2, -3) undergoes </w:t>
      </w:r>
    </w:p>
    <w:p w14:paraId="6573F68D" w14:textId="77777777" w:rsidR="00E063CD" w:rsidRDefault="00E063CD" w:rsidP="00E063CD">
      <w:pPr>
        <w:ind w:left="1440"/>
      </w:pPr>
      <w:r>
        <w:t>successive transformations ERS; where E, R and S are transformations represented by the matrices,</w:t>
      </w:r>
    </w:p>
    <w:p w14:paraId="2CC672C3" w14:textId="77777777" w:rsidR="00E063CD" w:rsidRDefault="007B21A4" w:rsidP="00E063CD">
      <w:pPr>
        <w:ind w:left="1440"/>
      </w:pPr>
      <w:r w:rsidRPr="005D0F6A">
        <w:rPr>
          <w:position w:val="-30"/>
        </w:rPr>
        <w:object w:dxaOrig="4540" w:dyaOrig="720" w14:anchorId="493F2826">
          <v:shape id="_x0000_i1035" type="#_x0000_t75" style="width:227.25pt;height:36pt" o:ole="">
            <v:imagedata r:id="rId29" o:title=""/>
          </v:shape>
          <o:OLEObject Type="Embed" ProgID="Equation.DSMT4" ShapeID="_x0000_i1035" DrawAspect="Content" ObjectID="_1692191133" r:id="rId30"/>
        </w:object>
      </w:r>
    </w:p>
    <w:p w14:paraId="542D8020" w14:textId="77777777" w:rsidR="00643446" w:rsidRDefault="00E063CD" w:rsidP="00643446">
      <w:pPr>
        <w:ind w:left="1440"/>
      </w:pPr>
      <w:r>
        <w:t xml:space="preserve">On the grid provided, show the figure ABCD and its image under the successive transformations ERS. </w:t>
      </w:r>
      <w:r>
        <w:tab/>
      </w:r>
      <w:r>
        <w:tab/>
      </w:r>
      <w:r>
        <w:tab/>
      </w:r>
      <w:r>
        <w:tab/>
      </w:r>
      <w:r>
        <w:tab/>
      </w:r>
      <w:r>
        <w:tab/>
      </w:r>
      <w:r>
        <w:tab/>
      </w:r>
      <w:r>
        <w:tab/>
      </w:r>
      <w:r w:rsidR="00643446">
        <w:t>(6mks)</w:t>
      </w:r>
    </w:p>
    <w:p w14:paraId="70992AEE" w14:textId="77777777" w:rsidR="00D04C12" w:rsidRPr="00DB4287" w:rsidRDefault="00643446" w:rsidP="00D04C12">
      <w:r w:rsidRPr="00DB4287">
        <w:rPr>
          <w:noProof/>
          <w:lang w:val="en-GB" w:eastAsia="en-GB"/>
        </w:rPr>
        <w:drawing>
          <wp:inline distT="0" distB="0" distL="0" distR="0" wp14:anchorId="16F403E9" wp14:editId="2A46CDC6">
            <wp:extent cx="5943600" cy="3839512"/>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b="10483"/>
                    <a:stretch>
                      <a:fillRect/>
                    </a:stretch>
                  </pic:blipFill>
                  <pic:spPr bwMode="auto">
                    <a:xfrm>
                      <a:off x="0" y="0"/>
                      <a:ext cx="5943600" cy="3839512"/>
                    </a:xfrm>
                    <a:prstGeom prst="rect">
                      <a:avLst/>
                    </a:prstGeom>
                    <a:noFill/>
                    <a:ln>
                      <a:noFill/>
                    </a:ln>
                  </pic:spPr>
                </pic:pic>
              </a:graphicData>
            </a:graphic>
          </wp:inline>
        </w:drawing>
      </w:r>
    </w:p>
    <w:p w14:paraId="3F10EE76" w14:textId="77777777" w:rsidR="00D04C12" w:rsidRPr="00DB4287" w:rsidRDefault="00D04C12"/>
    <w:p w14:paraId="07990468" w14:textId="77777777" w:rsidR="00E063CD" w:rsidRDefault="00E063CD" w:rsidP="00E063CD">
      <w:pPr>
        <w:ind w:left="720" w:firstLine="720"/>
      </w:pPr>
      <w:r>
        <w:t>b)</w:t>
      </w:r>
      <w:r>
        <w:tab/>
        <w:t>Find the matrix representing the single transformation mapping the image found in</w:t>
      </w:r>
      <w:proofErr w:type="gramStart"/>
      <w:r>
        <w:t xml:space="preserve">   (</w:t>
      </w:r>
      <w:proofErr w:type="gramEnd"/>
      <w:r>
        <w:t>a) above back the object figure ABCD.</w:t>
      </w:r>
      <w:r>
        <w:tab/>
      </w:r>
      <w:r>
        <w:tab/>
      </w:r>
      <w:r>
        <w:tab/>
      </w:r>
      <w:r>
        <w:tab/>
      </w:r>
      <w:r>
        <w:tab/>
        <w:t>(2mks)</w:t>
      </w:r>
    </w:p>
    <w:p w14:paraId="144AAD9A" w14:textId="77777777" w:rsidR="00E063CD" w:rsidRDefault="00643446" w:rsidP="00E063CD">
      <w:r>
        <w:tab/>
      </w:r>
    </w:p>
    <w:p w14:paraId="0FF299AE" w14:textId="77777777" w:rsidR="00E063CD" w:rsidRDefault="00E063CD" w:rsidP="00E063CD"/>
    <w:p w14:paraId="68FE6C8B" w14:textId="77777777" w:rsidR="00E063CD" w:rsidRDefault="00E063CD" w:rsidP="00E063CD"/>
    <w:p w14:paraId="03970384" w14:textId="77777777" w:rsidR="00E063CD" w:rsidRDefault="00E063CD" w:rsidP="00E063CD"/>
    <w:p w14:paraId="536E8B76" w14:textId="77777777" w:rsidR="00E063CD" w:rsidRDefault="00E063CD" w:rsidP="00E063CD">
      <w:r>
        <w:tab/>
        <w:t>c)</w:t>
      </w:r>
      <w:r>
        <w:tab/>
        <w:t xml:space="preserve">Triangle PQR has vertices at </w:t>
      </w:r>
      <w:proofErr w:type="gramStart"/>
      <w:r>
        <w:t>P(</w:t>
      </w:r>
      <w:proofErr w:type="gramEnd"/>
      <w:r>
        <w:t xml:space="preserve">2, 2), Q(4, 1) and R(6, 4). On the same grid, show the image of triangle PQR under a shear with line y = 2 invariant and point </w:t>
      </w:r>
      <w:proofErr w:type="gramStart"/>
      <w:r>
        <w:t>R(</w:t>
      </w:r>
      <w:proofErr w:type="gramEnd"/>
      <w:r>
        <w:t>6, 4) is mapped onto R</w:t>
      </w:r>
      <w:r w:rsidRPr="0075346F">
        <w:rPr>
          <w:vertAlign w:val="superscript"/>
        </w:rPr>
        <w:t>1</w:t>
      </w:r>
      <w:r>
        <w:t>(2, 4).</w:t>
      </w:r>
      <w:r>
        <w:tab/>
      </w:r>
      <w:r>
        <w:tab/>
      </w:r>
      <w:r>
        <w:tab/>
      </w:r>
      <w:r>
        <w:tab/>
      </w:r>
      <w:r>
        <w:tab/>
      </w:r>
      <w:r>
        <w:tab/>
      </w:r>
      <w:r>
        <w:tab/>
      </w:r>
      <w:r>
        <w:tab/>
      </w:r>
      <w:r>
        <w:tab/>
        <w:t>(2mks)</w:t>
      </w:r>
    </w:p>
    <w:p w14:paraId="52E903A9" w14:textId="77777777" w:rsidR="00E063CD" w:rsidRDefault="00E063CD" w:rsidP="00E063CD">
      <w:pPr>
        <w:ind w:left="1440"/>
      </w:pPr>
    </w:p>
    <w:p w14:paraId="503E4369" w14:textId="77777777" w:rsidR="00BE05D2" w:rsidRPr="00DB4287" w:rsidRDefault="00BE05D2"/>
    <w:p w14:paraId="7FACE4E3" w14:textId="77777777" w:rsidR="00BE05D2" w:rsidRDefault="00BE05D2"/>
    <w:p w14:paraId="26D5DF30" w14:textId="77777777" w:rsidR="00643446" w:rsidRPr="00DB4287" w:rsidRDefault="00643446"/>
    <w:p w14:paraId="75DFFEB0" w14:textId="77777777" w:rsidR="00BE05D2" w:rsidRPr="00DB4287" w:rsidRDefault="00BE05D2"/>
    <w:p w14:paraId="2D3AA65E" w14:textId="77777777" w:rsidR="00C63FB4" w:rsidRPr="00DB4287" w:rsidRDefault="00C63FB4" w:rsidP="00C63FB4"/>
    <w:p w14:paraId="3E0D2483" w14:textId="77777777" w:rsidR="00833797" w:rsidRPr="00DB4287" w:rsidRDefault="00643446" w:rsidP="00953083">
      <w:r>
        <w:lastRenderedPageBreak/>
        <w:t xml:space="preserve">18. </w:t>
      </w:r>
      <w:r w:rsidR="00833797" w:rsidRPr="00DB4287">
        <w:t>The following are marks by form four students in a mathematics test.</w:t>
      </w:r>
    </w:p>
    <w:p w14:paraId="193E908E" w14:textId="77777777" w:rsidR="00833797" w:rsidRPr="00DB4287" w:rsidRDefault="00833797" w:rsidP="00833797">
      <w:pPr>
        <w:ind w:left="720" w:hanging="720"/>
      </w:pPr>
    </w:p>
    <w:tbl>
      <w:tblPr>
        <w:tblpPr w:leftFromText="180" w:rightFromText="180" w:vertAnchor="page" w:horzAnchor="margin" w:tblpXSpec="center" w:tblpY="180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9"/>
        <w:gridCol w:w="799"/>
        <w:gridCol w:w="840"/>
        <w:gridCol w:w="840"/>
        <w:gridCol w:w="840"/>
        <w:gridCol w:w="840"/>
        <w:gridCol w:w="1047"/>
        <w:gridCol w:w="1047"/>
        <w:gridCol w:w="1047"/>
        <w:gridCol w:w="1047"/>
      </w:tblGrid>
      <w:tr w:rsidR="00833797" w:rsidRPr="00DB4287" w14:paraId="1A0172D3" w14:textId="77777777" w:rsidTr="00DB0228">
        <w:tc>
          <w:tcPr>
            <w:tcW w:w="1229" w:type="dxa"/>
          </w:tcPr>
          <w:p w14:paraId="103C5EB2" w14:textId="77777777" w:rsidR="00833797" w:rsidRPr="00DB4287" w:rsidRDefault="00833797" w:rsidP="00DB0228">
            <w:r w:rsidRPr="00DB4287">
              <w:t>Marks</w:t>
            </w:r>
          </w:p>
        </w:tc>
        <w:tc>
          <w:tcPr>
            <w:tcW w:w="799" w:type="dxa"/>
          </w:tcPr>
          <w:p w14:paraId="77099499" w14:textId="77777777" w:rsidR="00833797" w:rsidRPr="00DB4287" w:rsidRDefault="00833797" w:rsidP="00DB0228">
            <w:r w:rsidRPr="00DB4287">
              <w:t>10-19</w:t>
            </w:r>
          </w:p>
        </w:tc>
        <w:tc>
          <w:tcPr>
            <w:tcW w:w="840" w:type="dxa"/>
          </w:tcPr>
          <w:p w14:paraId="4596ABCA" w14:textId="77777777" w:rsidR="00833797" w:rsidRPr="00DB4287" w:rsidRDefault="00833797" w:rsidP="00DB0228">
            <w:r w:rsidRPr="00DB4287">
              <w:t>20-29</w:t>
            </w:r>
          </w:p>
        </w:tc>
        <w:tc>
          <w:tcPr>
            <w:tcW w:w="840" w:type="dxa"/>
          </w:tcPr>
          <w:p w14:paraId="4049481D" w14:textId="77777777" w:rsidR="00833797" w:rsidRPr="00DB4287" w:rsidRDefault="00833797" w:rsidP="00DB0228">
            <w:r w:rsidRPr="00DB4287">
              <w:t>30-39</w:t>
            </w:r>
          </w:p>
        </w:tc>
        <w:tc>
          <w:tcPr>
            <w:tcW w:w="840" w:type="dxa"/>
          </w:tcPr>
          <w:p w14:paraId="5660514F" w14:textId="77777777" w:rsidR="00833797" w:rsidRPr="00DB4287" w:rsidRDefault="00833797" w:rsidP="00DB0228">
            <w:r w:rsidRPr="00DB4287">
              <w:t>40-49</w:t>
            </w:r>
          </w:p>
        </w:tc>
        <w:tc>
          <w:tcPr>
            <w:tcW w:w="840" w:type="dxa"/>
          </w:tcPr>
          <w:p w14:paraId="481C1632" w14:textId="77777777" w:rsidR="00833797" w:rsidRPr="00DB4287" w:rsidRDefault="00833797" w:rsidP="00DB0228">
            <w:r w:rsidRPr="00DB4287">
              <w:t>50-59</w:t>
            </w:r>
          </w:p>
        </w:tc>
        <w:tc>
          <w:tcPr>
            <w:tcW w:w="1047" w:type="dxa"/>
          </w:tcPr>
          <w:p w14:paraId="788C557A" w14:textId="77777777" w:rsidR="00833797" w:rsidRPr="00DB4287" w:rsidRDefault="00833797" w:rsidP="00DB0228">
            <w:r w:rsidRPr="00DB4287">
              <w:t>60-69</w:t>
            </w:r>
          </w:p>
        </w:tc>
        <w:tc>
          <w:tcPr>
            <w:tcW w:w="1047" w:type="dxa"/>
          </w:tcPr>
          <w:p w14:paraId="3AB816F1" w14:textId="77777777" w:rsidR="00833797" w:rsidRPr="00DB4287" w:rsidRDefault="00833797" w:rsidP="00DB0228">
            <w:r w:rsidRPr="00DB4287">
              <w:t>70-79</w:t>
            </w:r>
          </w:p>
        </w:tc>
        <w:tc>
          <w:tcPr>
            <w:tcW w:w="1047" w:type="dxa"/>
          </w:tcPr>
          <w:p w14:paraId="4354EB80" w14:textId="77777777" w:rsidR="00833797" w:rsidRPr="00DB4287" w:rsidRDefault="00833797" w:rsidP="00DB0228">
            <w:r w:rsidRPr="00DB4287">
              <w:t>80-89</w:t>
            </w:r>
          </w:p>
        </w:tc>
        <w:tc>
          <w:tcPr>
            <w:tcW w:w="1047" w:type="dxa"/>
          </w:tcPr>
          <w:p w14:paraId="2BDB6013" w14:textId="77777777" w:rsidR="00833797" w:rsidRPr="00DB4287" w:rsidRDefault="00833797" w:rsidP="00DB0228">
            <w:r w:rsidRPr="00DB4287">
              <w:t>90-99</w:t>
            </w:r>
          </w:p>
        </w:tc>
      </w:tr>
      <w:tr w:rsidR="00833797" w:rsidRPr="00DB4287" w14:paraId="3D5074B7" w14:textId="77777777" w:rsidTr="00DB0228">
        <w:tc>
          <w:tcPr>
            <w:tcW w:w="1229" w:type="dxa"/>
          </w:tcPr>
          <w:p w14:paraId="449ECBCA" w14:textId="77777777" w:rsidR="00833797" w:rsidRPr="00DB4287" w:rsidRDefault="00833797" w:rsidP="00DB0228">
            <w:r w:rsidRPr="00DB4287">
              <w:t>Frequency</w:t>
            </w:r>
          </w:p>
        </w:tc>
        <w:tc>
          <w:tcPr>
            <w:tcW w:w="799" w:type="dxa"/>
          </w:tcPr>
          <w:p w14:paraId="1AFCD4A2" w14:textId="77777777" w:rsidR="00833797" w:rsidRPr="00DB4287" w:rsidRDefault="00833797" w:rsidP="00DB0228">
            <w:r w:rsidRPr="00DB4287">
              <w:t>2</w:t>
            </w:r>
          </w:p>
        </w:tc>
        <w:tc>
          <w:tcPr>
            <w:tcW w:w="840" w:type="dxa"/>
          </w:tcPr>
          <w:p w14:paraId="707612EE" w14:textId="77777777" w:rsidR="00833797" w:rsidRPr="00DB4287" w:rsidRDefault="00833797" w:rsidP="00DB0228">
            <w:r w:rsidRPr="00DB4287">
              <w:t>6</w:t>
            </w:r>
          </w:p>
        </w:tc>
        <w:tc>
          <w:tcPr>
            <w:tcW w:w="840" w:type="dxa"/>
          </w:tcPr>
          <w:p w14:paraId="7CC12A9F" w14:textId="77777777" w:rsidR="00833797" w:rsidRPr="00DB4287" w:rsidRDefault="00833797" w:rsidP="00DB0228">
            <w:r w:rsidRPr="00DB4287">
              <w:t>10</w:t>
            </w:r>
          </w:p>
        </w:tc>
        <w:tc>
          <w:tcPr>
            <w:tcW w:w="840" w:type="dxa"/>
          </w:tcPr>
          <w:p w14:paraId="198D00D6" w14:textId="77777777" w:rsidR="00833797" w:rsidRPr="00DB4287" w:rsidRDefault="00833797" w:rsidP="00DB0228">
            <w:r w:rsidRPr="00DB4287">
              <w:t>16</w:t>
            </w:r>
          </w:p>
        </w:tc>
        <w:tc>
          <w:tcPr>
            <w:tcW w:w="840" w:type="dxa"/>
          </w:tcPr>
          <w:p w14:paraId="5165DAF2" w14:textId="77777777" w:rsidR="00833797" w:rsidRPr="00DB4287" w:rsidRDefault="00833797" w:rsidP="00DB0228">
            <w:r w:rsidRPr="00DB4287">
              <w:t>24</w:t>
            </w:r>
          </w:p>
        </w:tc>
        <w:tc>
          <w:tcPr>
            <w:tcW w:w="1047" w:type="dxa"/>
          </w:tcPr>
          <w:p w14:paraId="4B8D6183" w14:textId="77777777" w:rsidR="00833797" w:rsidRPr="00DB4287" w:rsidRDefault="00833797" w:rsidP="00DB0228">
            <w:r w:rsidRPr="00DB4287">
              <w:t>20</w:t>
            </w:r>
          </w:p>
        </w:tc>
        <w:tc>
          <w:tcPr>
            <w:tcW w:w="1047" w:type="dxa"/>
          </w:tcPr>
          <w:p w14:paraId="09E2B223" w14:textId="77777777" w:rsidR="00833797" w:rsidRPr="00DB4287" w:rsidRDefault="00833797" w:rsidP="00DB0228">
            <w:r w:rsidRPr="00DB4287">
              <w:t>12</w:t>
            </w:r>
          </w:p>
        </w:tc>
        <w:tc>
          <w:tcPr>
            <w:tcW w:w="1047" w:type="dxa"/>
          </w:tcPr>
          <w:p w14:paraId="58D8B07F" w14:textId="77777777" w:rsidR="00833797" w:rsidRPr="00DB4287" w:rsidRDefault="00833797" w:rsidP="00DB0228">
            <w:r w:rsidRPr="00DB4287">
              <w:t>8</w:t>
            </w:r>
          </w:p>
        </w:tc>
        <w:tc>
          <w:tcPr>
            <w:tcW w:w="1047" w:type="dxa"/>
          </w:tcPr>
          <w:p w14:paraId="0BF7D26E" w14:textId="77777777" w:rsidR="00833797" w:rsidRPr="00DB4287" w:rsidRDefault="00833797" w:rsidP="00DB0228">
            <w:r w:rsidRPr="00DB4287">
              <w:t>2</w:t>
            </w:r>
          </w:p>
        </w:tc>
      </w:tr>
    </w:tbl>
    <w:p w14:paraId="529A7782" w14:textId="77777777" w:rsidR="00833797" w:rsidRPr="00DB4287" w:rsidRDefault="00833797" w:rsidP="00833797">
      <w:r w:rsidRPr="00DB4287">
        <w:tab/>
        <w:t xml:space="preserve">Using an assumed mean of 54.5, calculate the </w:t>
      </w:r>
    </w:p>
    <w:p w14:paraId="0AE786B4" w14:textId="77777777" w:rsidR="00833797" w:rsidRPr="00DB4287" w:rsidRDefault="00833797" w:rsidP="00833797"/>
    <w:p w14:paraId="6F275E03" w14:textId="77777777" w:rsidR="00833797" w:rsidRPr="00DB4287" w:rsidRDefault="00833797" w:rsidP="00833797">
      <w:r w:rsidRPr="00DB4287">
        <w:tab/>
        <w:t>(a) Mean mark</w:t>
      </w:r>
      <w:r w:rsidRPr="00DB4287">
        <w:tab/>
      </w:r>
      <w:r w:rsidRPr="00DB4287">
        <w:tab/>
      </w:r>
      <w:r w:rsidRPr="00DB4287">
        <w:tab/>
      </w:r>
      <w:r w:rsidRPr="00DB4287">
        <w:tab/>
      </w:r>
      <w:r w:rsidRPr="00DB4287">
        <w:tab/>
      </w:r>
      <w:r w:rsidRPr="00DB4287">
        <w:tab/>
      </w:r>
      <w:r w:rsidRPr="00DB4287">
        <w:tab/>
      </w:r>
      <w:r w:rsidRPr="00DB4287">
        <w:tab/>
      </w:r>
      <w:r w:rsidRPr="00DB4287">
        <w:tab/>
      </w:r>
      <w:r w:rsidRPr="00DB4287">
        <w:tab/>
        <w:t>(4mks)</w:t>
      </w:r>
    </w:p>
    <w:p w14:paraId="544E82E3" w14:textId="77777777" w:rsidR="00833797" w:rsidRPr="00DB4287" w:rsidRDefault="00833797" w:rsidP="00833797"/>
    <w:p w14:paraId="63002A96" w14:textId="77777777" w:rsidR="00833797" w:rsidRPr="00DB4287" w:rsidRDefault="00833797" w:rsidP="00833797"/>
    <w:p w14:paraId="186E9A74" w14:textId="77777777" w:rsidR="00833797" w:rsidRPr="00DB4287" w:rsidRDefault="00833797" w:rsidP="00833797"/>
    <w:p w14:paraId="66282570" w14:textId="77777777" w:rsidR="00833797" w:rsidRPr="00DB4287" w:rsidRDefault="00833797" w:rsidP="00833797"/>
    <w:p w14:paraId="2D31169A" w14:textId="77777777" w:rsidR="00833797" w:rsidRPr="00DB4287" w:rsidRDefault="00833797" w:rsidP="00833797"/>
    <w:p w14:paraId="4F3CCE69" w14:textId="77777777" w:rsidR="00833797" w:rsidRPr="00DB4287" w:rsidRDefault="00833797" w:rsidP="00833797"/>
    <w:p w14:paraId="6AC78263" w14:textId="77777777" w:rsidR="00833797" w:rsidRPr="00DB4287" w:rsidRDefault="00833797" w:rsidP="00833797"/>
    <w:p w14:paraId="02E1ED8E" w14:textId="77777777" w:rsidR="00833797" w:rsidRPr="00DB4287" w:rsidRDefault="00833797" w:rsidP="00833797"/>
    <w:p w14:paraId="30630F1E" w14:textId="77777777" w:rsidR="00833797" w:rsidRPr="00DB4287" w:rsidRDefault="00833797" w:rsidP="00833797"/>
    <w:p w14:paraId="6347C405" w14:textId="77777777" w:rsidR="00833797" w:rsidRPr="00DB4287" w:rsidRDefault="00833797" w:rsidP="00833797"/>
    <w:p w14:paraId="5337E7A8" w14:textId="77777777" w:rsidR="00833797" w:rsidRPr="00DB4287" w:rsidRDefault="00833797" w:rsidP="00833797"/>
    <w:p w14:paraId="22BEEAD4" w14:textId="77777777" w:rsidR="00833797" w:rsidRPr="00DB4287" w:rsidRDefault="00833797" w:rsidP="00833797"/>
    <w:p w14:paraId="114395D8" w14:textId="77777777" w:rsidR="00833797" w:rsidRPr="00DB4287" w:rsidRDefault="00833797" w:rsidP="00833797"/>
    <w:p w14:paraId="68D8363D" w14:textId="77777777" w:rsidR="00833797" w:rsidRPr="00DB4287" w:rsidRDefault="00833797" w:rsidP="00833797">
      <w:r w:rsidRPr="00DB4287">
        <w:tab/>
        <w:t>(b) Variance</w:t>
      </w:r>
      <w:r w:rsidRPr="00DB4287">
        <w:tab/>
      </w:r>
      <w:r w:rsidRPr="00DB4287">
        <w:tab/>
      </w:r>
      <w:r w:rsidRPr="00DB4287">
        <w:tab/>
      </w:r>
      <w:r w:rsidRPr="00DB4287">
        <w:tab/>
      </w:r>
      <w:r w:rsidRPr="00DB4287">
        <w:tab/>
      </w:r>
      <w:r w:rsidRPr="00DB4287">
        <w:tab/>
      </w:r>
      <w:r w:rsidRPr="00DB4287">
        <w:tab/>
      </w:r>
      <w:r w:rsidRPr="00DB4287">
        <w:tab/>
      </w:r>
      <w:r w:rsidRPr="00DB4287">
        <w:tab/>
      </w:r>
      <w:r w:rsidRPr="00DB4287">
        <w:tab/>
        <w:t>(4mks)</w:t>
      </w:r>
    </w:p>
    <w:p w14:paraId="49A5B9E5" w14:textId="77777777" w:rsidR="00833797" w:rsidRPr="00DB4287" w:rsidRDefault="00833797" w:rsidP="00833797"/>
    <w:p w14:paraId="75D96A11" w14:textId="77777777" w:rsidR="00833797" w:rsidRPr="00DB4287" w:rsidRDefault="00833797" w:rsidP="00833797"/>
    <w:p w14:paraId="30C71340" w14:textId="77777777" w:rsidR="00833797" w:rsidRPr="00DB4287" w:rsidRDefault="00833797" w:rsidP="00833797"/>
    <w:p w14:paraId="603A4881" w14:textId="77777777" w:rsidR="00833797" w:rsidRPr="00DB4287" w:rsidRDefault="00833797" w:rsidP="00833797"/>
    <w:p w14:paraId="36FC56EE" w14:textId="77777777" w:rsidR="00833797" w:rsidRPr="00DB4287" w:rsidRDefault="00833797" w:rsidP="00833797"/>
    <w:p w14:paraId="099FA8AE" w14:textId="77777777" w:rsidR="00833797" w:rsidRPr="00DB4287" w:rsidRDefault="00833797" w:rsidP="00833797"/>
    <w:p w14:paraId="4D16C1E0" w14:textId="77777777" w:rsidR="00833797" w:rsidRPr="00DB4287" w:rsidRDefault="00833797" w:rsidP="00833797"/>
    <w:p w14:paraId="7D187DB8" w14:textId="77777777" w:rsidR="00833797" w:rsidRPr="00DB4287" w:rsidRDefault="00833797" w:rsidP="00833797"/>
    <w:p w14:paraId="2F9C09C2" w14:textId="77777777" w:rsidR="00833797" w:rsidRPr="00DB4287" w:rsidRDefault="00833797" w:rsidP="00833797"/>
    <w:p w14:paraId="102F3285" w14:textId="77777777" w:rsidR="00833797" w:rsidRPr="00DB4287" w:rsidRDefault="00833797" w:rsidP="00833797"/>
    <w:p w14:paraId="7DB1C006" w14:textId="77777777" w:rsidR="00833797" w:rsidRPr="00DB4287" w:rsidRDefault="00833797" w:rsidP="00833797"/>
    <w:p w14:paraId="2720B0B9" w14:textId="77777777" w:rsidR="00833797" w:rsidRPr="00DB4287" w:rsidRDefault="00833797" w:rsidP="00833797"/>
    <w:p w14:paraId="2C287D81" w14:textId="77777777" w:rsidR="00833797" w:rsidRPr="00DB4287" w:rsidRDefault="00833797" w:rsidP="00833797"/>
    <w:p w14:paraId="28637E9A" w14:textId="77777777" w:rsidR="00833797" w:rsidRPr="00DB4287" w:rsidRDefault="00833797" w:rsidP="00833797"/>
    <w:p w14:paraId="0BFCB164" w14:textId="77777777" w:rsidR="00833797" w:rsidRPr="00DB4287" w:rsidRDefault="00833797" w:rsidP="00833797"/>
    <w:p w14:paraId="782DFBD4" w14:textId="77777777" w:rsidR="00833797" w:rsidRPr="00DB4287" w:rsidRDefault="00833797" w:rsidP="00833797"/>
    <w:p w14:paraId="1722DE31" w14:textId="77777777" w:rsidR="00833797" w:rsidRPr="00DB4287" w:rsidRDefault="00833797" w:rsidP="00833797">
      <w:r w:rsidRPr="00DB4287">
        <w:tab/>
        <w:t>(c) Standard deviation</w:t>
      </w:r>
      <w:r w:rsidRPr="00DB4287">
        <w:tab/>
      </w:r>
      <w:r w:rsidRPr="00DB4287">
        <w:tab/>
      </w:r>
      <w:r w:rsidRPr="00DB4287">
        <w:tab/>
      </w:r>
      <w:r w:rsidRPr="00DB4287">
        <w:tab/>
      </w:r>
      <w:r w:rsidRPr="00DB4287">
        <w:tab/>
      </w:r>
      <w:r w:rsidRPr="00DB4287">
        <w:tab/>
      </w:r>
      <w:r w:rsidRPr="00DB4287">
        <w:tab/>
      </w:r>
      <w:r w:rsidRPr="00DB4287">
        <w:tab/>
      </w:r>
      <w:r w:rsidRPr="00DB4287">
        <w:tab/>
        <w:t>(2mks)</w:t>
      </w:r>
    </w:p>
    <w:p w14:paraId="2FB2C01D" w14:textId="77777777" w:rsidR="00833797" w:rsidRPr="00DB4287" w:rsidRDefault="00833797" w:rsidP="00833797"/>
    <w:p w14:paraId="7780E8DB" w14:textId="77777777" w:rsidR="00833797" w:rsidRPr="00DB4287" w:rsidRDefault="00833797" w:rsidP="00833797"/>
    <w:p w14:paraId="27720EF9" w14:textId="77777777" w:rsidR="00833797" w:rsidRPr="00DB4287" w:rsidRDefault="00833797" w:rsidP="00833797"/>
    <w:p w14:paraId="5DB53235" w14:textId="77777777" w:rsidR="00833797" w:rsidRPr="00DB4287" w:rsidRDefault="00833797" w:rsidP="00833797"/>
    <w:p w14:paraId="0B540D99" w14:textId="77777777" w:rsidR="00833797" w:rsidRPr="00DB4287" w:rsidRDefault="00833797" w:rsidP="00833797"/>
    <w:p w14:paraId="329A611A" w14:textId="77777777" w:rsidR="00833797" w:rsidRPr="00DB4287" w:rsidRDefault="00833797" w:rsidP="00833797"/>
    <w:p w14:paraId="678BF6F6" w14:textId="77777777" w:rsidR="00833797" w:rsidRPr="00DB4287" w:rsidRDefault="00833797" w:rsidP="00833797"/>
    <w:p w14:paraId="7F8E375F" w14:textId="77777777" w:rsidR="00833797" w:rsidRPr="00DB4287" w:rsidRDefault="00833797"/>
    <w:p w14:paraId="0DEF28F5" w14:textId="77777777" w:rsidR="00C633F8" w:rsidRPr="00643446" w:rsidRDefault="00062F21" w:rsidP="00643446">
      <w:pPr>
        <w:ind w:left="360"/>
        <w:rPr>
          <w:b/>
        </w:rPr>
      </w:pPr>
      <w:r>
        <w:rPr>
          <w:noProof/>
        </w:rPr>
        <w:lastRenderedPageBreak/>
        <w:pict w14:anchorId="7950ED62">
          <v:group id="Group 17" o:spid="_x0000_s1026" style="position:absolute;left:0;text-align:left;margin-left:45pt;margin-top:9.45pt;width:236.25pt;height:143.25pt;z-index:251663360" coordorigin="1980,1179" coordsize="4725,2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">
            <v:shapetype id="_x0000_t202" coordsize="21600,21600" o:spt="202" path="m,l,21600r21600,l21600,xe">
              <v:stroke joinstyle="miter"/>
              <v:path gradientshapeok="t" o:connecttype="rect"/>
            </v:shapetype>
            <v:shape id="Text Box 33" o:spid="_x0000_s1027" type="#_x0000_t202" style="position:absolute;left:1980;top:2424;width:645;height:7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7660CA3D" w14:textId="77777777" w:rsidR="0067625C" w:rsidRDefault="0067625C" w:rsidP="00C633F8">
                    <w:pPr>
                      <w:rPr>
                        <w:b/>
                      </w:rPr>
                    </w:pPr>
                  </w:p>
                  <w:p w14:paraId="7A3B86E2" w14:textId="77777777" w:rsidR="00C633F8" w:rsidRPr="00D2639A" w:rsidRDefault="00C633F8" w:rsidP="00C633F8">
                    <w:pPr>
                      <w:rPr>
                        <w:b/>
                      </w:rPr>
                    </w:pPr>
                    <w:r w:rsidRPr="00D2639A">
                      <w:rPr>
                        <w:b/>
                      </w:rPr>
                      <w:t>A</w:t>
                    </w:r>
                  </w:p>
                </w:txbxContent>
              </v:textbox>
            </v:shape>
            <v:shape id="Text Box 34" o:spid="_x0000_s1028" type="#_x0000_t202" style="position:absolute;left:4635;top:3249;width:1050;height:7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14:paraId="551959F1" w14:textId="77777777" w:rsidR="00C633F8" w:rsidRPr="0096175F" w:rsidRDefault="00C633F8" w:rsidP="00C633F8">
                    <w:r w:rsidRPr="0096175F">
                      <w:t>8cm</w:t>
                    </w:r>
                  </w:p>
                </w:txbxContent>
              </v:textbox>
            </v:shape>
            <v:shape id="Text Box 35" o:spid="_x0000_s1029" type="#_x0000_t202" style="position:absolute;left:5655;top:1704;width:1050;height:7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33615981" w14:textId="77777777" w:rsidR="00C633F8" w:rsidRPr="0096175F" w:rsidRDefault="00C633F8" w:rsidP="00C633F8">
                    <w:r>
                      <w:t>6cm</w:t>
                    </w:r>
                  </w:p>
                </w:txbxContent>
              </v:textbox>
            </v:shape>
            <v:shape id="Text Box 36" o:spid="_x0000_s1030" type="#_x0000_t202" style="position:absolute;left:3690;top:2409;width:645;height:7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581E5597" w14:textId="77777777" w:rsidR="0067625C" w:rsidRDefault="0067625C" w:rsidP="00C633F8">
                    <w:pPr>
                      <w:rPr>
                        <w:b/>
                      </w:rPr>
                    </w:pPr>
                  </w:p>
                  <w:p w14:paraId="1EC663B7" w14:textId="77777777" w:rsidR="00C633F8" w:rsidRPr="00D2639A" w:rsidRDefault="00C633F8" w:rsidP="00C633F8">
                    <w:pPr>
                      <w:rPr>
                        <w:b/>
                      </w:rPr>
                    </w:pPr>
                    <w:r>
                      <w:rPr>
                        <w:b/>
                      </w:rPr>
                      <w:t>B</w:t>
                    </w:r>
                  </w:p>
                </w:txbxContent>
              </v:textbox>
            </v:shape>
            <v:shape id="Text Box 37" o:spid="_x0000_s1031" type="#_x0000_t202" style="position:absolute;left:4335;top:2274;width:645;height:7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14:paraId="6C8137EE" w14:textId="77777777" w:rsidR="0067625C" w:rsidRDefault="0067625C" w:rsidP="00C633F8">
                    <w:pPr>
                      <w:rPr>
                        <w:b/>
                      </w:rPr>
                    </w:pPr>
                  </w:p>
                  <w:p w14:paraId="344B9BC6" w14:textId="77777777" w:rsidR="00C633F8" w:rsidRPr="00D2639A" w:rsidRDefault="00C633F8" w:rsidP="00C633F8">
                    <w:pPr>
                      <w:rPr>
                        <w:b/>
                      </w:rPr>
                    </w:pPr>
                    <w:r>
                      <w:rPr>
                        <w:b/>
                      </w:rPr>
                      <w:t>E</w:t>
                    </w:r>
                  </w:p>
                </w:txbxContent>
              </v:textbox>
            </v:shape>
            <v:shape id="Text Box 38" o:spid="_x0000_s1032" type="#_x0000_t202" style="position:absolute;left:4140;top:1179;width:645;height:7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14:paraId="4E1267A7" w14:textId="77777777" w:rsidR="0067625C" w:rsidRDefault="0067625C" w:rsidP="00C633F8">
                    <w:pPr>
                      <w:rPr>
                        <w:b/>
                      </w:rPr>
                    </w:pPr>
                  </w:p>
                  <w:p w14:paraId="331F570C" w14:textId="77777777" w:rsidR="00C633F8" w:rsidRPr="00D2639A" w:rsidRDefault="00C633F8" w:rsidP="00C633F8">
                    <w:pPr>
                      <w:rPr>
                        <w:b/>
                      </w:rPr>
                    </w:pPr>
                    <w:r>
                      <w:rPr>
                        <w:b/>
                      </w:rPr>
                      <w:t>D</w:t>
                    </w:r>
                  </w:p>
                </w:txbxContent>
              </v:textbox>
            </v:shape>
            <v:shape id="Text Box 39" o:spid="_x0000_s1033" type="#_x0000_t202" style="position:absolute;left:5580;top:1239;width:645;height:7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14:paraId="4A7F831B" w14:textId="77777777" w:rsidR="0067625C" w:rsidRDefault="0067625C" w:rsidP="00C633F8">
                    <w:pPr>
                      <w:rPr>
                        <w:b/>
                      </w:rPr>
                    </w:pPr>
                  </w:p>
                  <w:p w14:paraId="18D5845E" w14:textId="77777777" w:rsidR="00C633F8" w:rsidRPr="00D2639A" w:rsidRDefault="00C633F8" w:rsidP="00C633F8">
                    <w:pPr>
                      <w:rPr>
                        <w:b/>
                      </w:rPr>
                    </w:pPr>
                    <w:r>
                      <w:rPr>
                        <w:b/>
                      </w:rPr>
                      <w:t>C</w:t>
                    </w:r>
                  </w:p>
                </w:txbxContent>
              </v:textbox>
            </v:shape>
            <v:shape id="Text Box 40" o:spid="_x0000_s1034" type="#_x0000_t202" style="position:absolute;left:5625;top:2469;width:1050;height:7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14:paraId="0EA893F4" w14:textId="77777777" w:rsidR="0067625C" w:rsidRDefault="0067625C" w:rsidP="00C633F8">
                    <w:pPr>
                      <w:rPr>
                        <w:b/>
                      </w:rPr>
                    </w:pPr>
                  </w:p>
                  <w:p w14:paraId="74409FB9" w14:textId="77777777" w:rsidR="00C633F8" w:rsidRPr="00970D07" w:rsidRDefault="00C633F8" w:rsidP="00C633F8">
                    <w:pPr>
                      <w:rPr>
                        <w:b/>
                      </w:rPr>
                    </w:pPr>
                    <w:r w:rsidRPr="00970D07">
                      <w:rPr>
                        <w:b/>
                      </w:rPr>
                      <w:t>H</w:t>
                    </w:r>
                  </w:p>
                </w:txbxContent>
              </v:textbox>
            </v:shape>
          </v:group>
        </w:pict>
      </w:r>
      <w:r w:rsidR="00643446">
        <w:t xml:space="preserve">19. </w:t>
      </w:r>
      <w:r w:rsidR="00C633F8" w:rsidRPr="00DB4287">
        <w:t xml:space="preserve">The diagram below represents a Cuboid </w:t>
      </w:r>
      <w:r w:rsidR="00C633F8" w:rsidRPr="00643446">
        <w:rPr>
          <w:b/>
        </w:rPr>
        <w:t>ABCDEFGH</w:t>
      </w:r>
      <w:r w:rsidR="00C633F8" w:rsidRPr="00DB4287">
        <w:t xml:space="preserve"> in which </w:t>
      </w:r>
      <w:r w:rsidR="00C633F8" w:rsidRPr="00643446">
        <w:rPr>
          <w:b/>
        </w:rPr>
        <w:t>FG</w:t>
      </w:r>
      <w:r w:rsidR="00C633F8" w:rsidRPr="00DB4287">
        <w:t xml:space="preserve"> =4.5cm, </w:t>
      </w:r>
      <w:r w:rsidR="00C633F8" w:rsidRPr="00643446">
        <w:rPr>
          <w:b/>
        </w:rPr>
        <w:t>GH</w:t>
      </w:r>
      <w:r w:rsidR="00C633F8" w:rsidRPr="00DB4287">
        <w:t xml:space="preserve"> =8cm </w:t>
      </w:r>
      <w:r w:rsidR="00C633F8" w:rsidRPr="00643446">
        <w:rPr>
          <w:b/>
        </w:rPr>
        <w:t>HC</w:t>
      </w:r>
      <w:r w:rsidR="00C633F8" w:rsidRPr="00DB4287">
        <w:t>=6m</w:t>
      </w:r>
    </w:p>
    <w:p w14:paraId="2B02F2C8" w14:textId="77777777" w:rsidR="00C633F8" w:rsidRPr="00DB4287" w:rsidRDefault="00C633F8" w:rsidP="00C633F8">
      <w:r w:rsidRPr="00DB4287">
        <w:rPr>
          <w:noProof/>
          <w:lang w:val="en-GB" w:eastAsia="en-GB"/>
        </w:rPr>
        <w:drawing>
          <wp:anchor distT="0" distB="0" distL="114300" distR="114300" simplePos="0" relativeHeight="251659264" behindDoc="1" locked="0" layoutInCell="1" allowOverlap="1" wp14:anchorId="30AFBB3E" wp14:editId="60AF1010">
            <wp:simplePos x="0" y="0"/>
            <wp:positionH relativeFrom="column">
              <wp:posOffset>762000</wp:posOffset>
            </wp:positionH>
            <wp:positionV relativeFrom="paragraph">
              <wp:posOffset>87630</wp:posOffset>
            </wp:positionV>
            <wp:extent cx="2228850" cy="1695450"/>
            <wp:effectExtent l="19050" t="0" r="0" b="0"/>
            <wp:wrapTight wrapText="bothSides">
              <wp:wrapPolygon edited="0">
                <wp:start x="-185" y="0"/>
                <wp:lineTo x="-185" y="21357"/>
                <wp:lineTo x="21600" y="21357"/>
                <wp:lineTo x="21600" y="0"/>
                <wp:lineTo x="-185" y="0"/>
              </wp:wrapPolygon>
            </wp:wrapTight>
            <wp:docPr id="38" name="Picture 38" descr="6B1679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6B16798B"/>
                    <pic:cNvPicPr>
                      <a:picLocks noChangeAspect="1" noChangeArrowheads="1"/>
                    </pic:cNvPicPr>
                  </pic:nvPicPr>
                  <pic:blipFill>
                    <a:blip r:embed="rId32"/>
                    <a:srcRect l="19647" t="14192" r="42749" b="65047"/>
                    <a:stretch>
                      <a:fillRect/>
                    </a:stretch>
                  </pic:blipFill>
                  <pic:spPr bwMode="auto">
                    <a:xfrm>
                      <a:off x="0" y="0"/>
                      <a:ext cx="2228850" cy="1695450"/>
                    </a:xfrm>
                    <a:prstGeom prst="rect">
                      <a:avLst/>
                    </a:prstGeom>
                    <a:noFill/>
                    <a:ln w="9525">
                      <a:noFill/>
                      <a:miter lim="800000"/>
                      <a:headEnd/>
                      <a:tailEnd/>
                    </a:ln>
                  </pic:spPr>
                </pic:pic>
              </a:graphicData>
            </a:graphic>
          </wp:anchor>
        </w:drawing>
      </w:r>
    </w:p>
    <w:p w14:paraId="2B28A9D7" w14:textId="77777777" w:rsidR="00C633F8" w:rsidRPr="00DB4287" w:rsidRDefault="00C633F8" w:rsidP="00C633F8"/>
    <w:p w14:paraId="52086603" w14:textId="77777777" w:rsidR="00C633F8" w:rsidRPr="00DB4287" w:rsidRDefault="00C633F8" w:rsidP="00C633F8"/>
    <w:p w14:paraId="273E50D1" w14:textId="77777777" w:rsidR="00C633F8" w:rsidRPr="00DB4287" w:rsidRDefault="00C633F8" w:rsidP="00C633F8"/>
    <w:p w14:paraId="1CAF1F98" w14:textId="77777777" w:rsidR="00C633F8" w:rsidRPr="00DB4287" w:rsidRDefault="00C633F8" w:rsidP="00C633F8"/>
    <w:p w14:paraId="055BD081" w14:textId="77777777" w:rsidR="00C633F8" w:rsidRPr="00DB4287" w:rsidRDefault="00C633F8" w:rsidP="00C633F8"/>
    <w:p w14:paraId="2E5AA6E0" w14:textId="77777777" w:rsidR="00C633F8" w:rsidRPr="00DB4287" w:rsidRDefault="00C633F8" w:rsidP="00C633F8"/>
    <w:p w14:paraId="66C0BA30" w14:textId="77777777" w:rsidR="00C633F8" w:rsidRPr="00DB4287" w:rsidRDefault="00C633F8" w:rsidP="00C633F8"/>
    <w:p w14:paraId="0AB3A2FA" w14:textId="77777777" w:rsidR="00C633F8" w:rsidRPr="00DB4287" w:rsidRDefault="00C633F8" w:rsidP="00C633F8"/>
    <w:p w14:paraId="287FF4A3" w14:textId="77777777" w:rsidR="00C633F8" w:rsidRPr="00DB4287" w:rsidRDefault="00062F21" w:rsidP="00C633F8">
      <w:r>
        <w:rPr>
          <w:noProof/>
        </w:rPr>
        <w:pict w14:anchorId="37082E26">
          <v:shape id="Text Box 16" o:spid="_x0000_s1035" type="#_x0000_t202" style="position:absolute;margin-left:87.75pt;margin-top:6.45pt;width:54pt;height:39.75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" filled="f" stroked="f">
            <v:textbox>
              <w:txbxContent>
                <w:p w14:paraId="22832E33" w14:textId="77777777" w:rsidR="00C633F8" w:rsidRPr="0096175F" w:rsidRDefault="00C633F8" w:rsidP="00C633F8">
                  <w:r w:rsidRPr="0096175F">
                    <w:t>4.5cm</w:t>
                  </w:r>
                </w:p>
              </w:txbxContent>
            </v:textbox>
          </v:shape>
        </w:pict>
      </w:r>
      <w:r>
        <w:rPr>
          <w:noProof/>
        </w:rPr>
        <w:pict w14:anchorId="4FDF36B4">
          <v:shape id="Text Box 15" o:spid="_x0000_s1036" type="#_x0000_t202" style="position:absolute;margin-left:134.25pt;margin-top:6.45pt;width:32.25pt;height:39.7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" filled="f" stroked="f">
            <v:textbox>
              <w:txbxContent>
                <w:p w14:paraId="3DC8E7C1" w14:textId="77777777" w:rsidR="00C633F8" w:rsidRPr="00D2639A" w:rsidRDefault="00C633F8" w:rsidP="00C633F8">
                  <w:pPr>
                    <w:rPr>
                      <w:b/>
                    </w:rPr>
                  </w:pPr>
                  <w:r>
                    <w:rPr>
                      <w:b/>
                    </w:rPr>
                    <w:t>G</w:t>
                  </w:r>
                </w:p>
              </w:txbxContent>
            </v:textbox>
          </v:shape>
        </w:pict>
      </w:r>
      <w:r>
        <w:rPr>
          <w:noProof/>
        </w:rPr>
        <w:pict w14:anchorId="41427B7F">
          <v:shape id="Text Box 14" o:spid="_x0000_s1037" type="#_x0000_t202" style="position:absolute;margin-left:51pt;margin-top:4.2pt;width:32.25pt;height:39.75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" filled="f" stroked="f">
            <v:textbox>
              <w:txbxContent>
                <w:p w14:paraId="5BFE05A3" w14:textId="77777777" w:rsidR="00C633F8" w:rsidRPr="00D2639A" w:rsidRDefault="00C633F8" w:rsidP="00C633F8">
                  <w:pPr>
                    <w:rPr>
                      <w:b/>
                    </w:rPr>
                  </w:pPr>
                  <w:r>
                    <w:rPr>
                      <w:b/>
                    </w:rPr>
                    <w:t>F</w:t>
                  </w:r>
                </w:p>
              </w:txbxContent>
            </v:textbox>
          </v:shape>
        </w:pict>
      </w:r>
    </w:p>
    <w:p w14:paraId="4FD8E44F" w14:textId="77777777" w:rsidR="00C633F8" w:rsidRPr="00DB4287" w:rsidRDefault="00C633F8" w:rsidP="00C633F8"/>
    <w:p w14:paraId="4EBB9566" w14:textId="77777777" w:rsidR="00C633F8" w:rsidRPr="00DB4287" w:rsidRDefault="00C633F8" w:rsidP="00C633F8">
      <w:pPr>
        <w:ind w:firstLine="720"/>
      </w:pPr>
      <w:r w:rsidRPr="00DB4287">
        <w:t>(a)</w:t>
      </w:r>
      <w:r w:rsidRPr="00DB4287">
        <w:tab/>
        <w:t xml:space="preserve">Calculate the length </w:t>
      </w:r>
      <w:r w:rsidRPr="00DB4287">
        <w:rPr>
          <w:b/>
        </w:rPr>
        <w:t xml:space="preserve">FC </w:t>
      </w:r>
      <w:r w:rsidR="00DB4287">
        <w:tab/>
      </w:r>
      <w:r w:rsidR="00DB4287">
        <w:tab/>
      </w:r>
      <w:r w:rsidR="00DB4287">
        <w:tab/>
      </w:r>
      <w:r w:rsidR="00DB4287">
        <w:tab/>
      </w:r>
      <w:r w:rsidR="00847A7D" w:rsidRPr="00DB4287">
        <w:t>(</w:t>
      </w:r>
      <w:r w:rsidRPr="00DB4287">
        <w:t>2mrks)</w:t>
      </w:r>
    </w:p>
    <w:p w14:paraId="0D5F36B6" w14:textId="77777777" w:rsidR="00C633F8" w:rsidRPr="00DB4287" w:rsidRDefault="00C633F8" w:rsidP="00C633F8"/>
    <w:p w14:paraId="18C290A1" w14:textId="77777777" w:rsidR="00C633F8" w:rsidRPr="00DB4287" w:rsidRDefault="00C633F8" w:rsidP="00C633F8"/>
    <w:p w14:paraId="7B331FEA" w14:textId="77777777" w:rsidR="00C633F8" w:rsidRPr="00DB4287" w:rsidRDefault="00C633F8" w:rsidP="00C633F8">
      <w:pPr>
        <w:ind w:firstLine="720"/>
      </w:pPr>
    </w:p>
    <w:p w14:paraId="735C5362" w14:textId="77777777" w:rsidR="00C633F8" w:rsidRPr="00DB4287" w:rsidRDefault="00C633F8" w:rsidP="00C633F8">
      <w:pPr>
        <w:ind w:firstLine="720"/>
      </w:pPr>
    </w:p>
    <w:p w14:paraId="37F7CEB6" w14:textId="77777777" w:rsidR="00C633F8" w:rsidRPr="00DB4287" w:rsidRDefault="00C633F8" w:rsidP="00C633F8"/>
    <w:p w14:paraId="38C1FC8D" w14:textId="77777777" w:rsidR="00C633F8" w:rsidRPr="00DB4287" w:rsidRDefault="00C633F8" w:rsidP="00C633F8"/>
    <w:p w14:paraId="05027E4D" w14:textId="77777777" w:rsidR="00C633F8" w:rsidRPr="00DB4287" w:rsidRDefault="00C633F8" w:rsidP="00C633F8">
      <w:pPr>
        <w:ind w:firstLine="720"/>
      </w:pPr>
      <w:r w:rsidRPr="00DB4287">
        <w:t>(b)</w:t>
      </w:r>
      <w:r w:rsidRPr="00DB4287">
        <w:tab/>
        <w:t>(</w:t>
      </w:r>
      <w:proofErr w:type="spellStart"/>
      <w:r w:rsidRPr="00DB4287">
        <w:t>i</w:t>
      </w:r>
      <w:proofErr w:type="spellEnd"/>
      <w:r w:rsidRPr="00DB4287">
        <w:t>)</w:t>
      </w:r>
      <w:r w:rsidRPr="00DB4287">
        <w:tab/>
        <w:t>The size of the angle between the lines</w:t>
      </w:r>
      <w:r w:rsidRPr="00DB4287">
        <w:rPr>
          <w:b/>
        </w:rPr>
        <w:t xml:space="preserve"> FC</w:t>
      </w:r>
      <w:r w:rsidRPr="00DB4287">
        <w:t xml:space="preserve"> and </w:t>
      </w:r>
      <w:r w:rsidRPr="00DB4287">
        <w:rPr>
          <w:b/>
        </w:rPr>
        <w:t>FH</w:t>
      </w:r>
      <w:r w:rsidR="00847A7D" w:rsidRPr="00DB4287">
        <w:tab/>
      </w:r>
      <w:r w:rsidR="00847A7D" w:rsidRPr="00DB4287">
        <w:tab/>
        <w:t>(2m</w:t>
      </w:r>
      <w:r w:rsidRPr="00DB4287">
        <w:t>ks)</w:t>
      </w:r>
    </w:p>
    <w:p w14:paraId="4BB3F19D" w14:textId="77777777" w:rsidR="00C633F8" w:rsidRPr="00DB4287" w:rsidRDefault="00C633F8" w:rsidP="00C633F8"/>
    <w:p w14:paraId="5149033A" w14:textId="77777777" w:rsidR="00C633F8" w:rsidRPr="00DB4287" w:rsidRDefault="00C633F8" w:rsidP="00C633F8"/>
    <w:p w14:paraId="790DB730" w14:textId="77777777" w:rsidR="00C633F8" w:rsidRPr="00DB4287" w:rsidRDefault="00C633F8" w:rsidP="00C633F8"/>
    <w:p w14:paraId="1E399497" w14:textId="77777777" w:rsidR="00C633F8" w:rsidRPr="00DB4287" w:rsidRDefault="00C633F8" w:rsidP="00C633F8"/>
    <w:p w14:paraId="22062AEA" w14:textId="77777777" w:rsidR="00C633F8" w:rsidRPr="00DB4287" w:rsidRDefault="00C633F8" w:rsidP="00C633F8"/>
    <w:p w14:paraId="61A9267A" w14:textId="77777777" w:rsidR="00C633F8" w:rsidRPr="00DB4287" w:rsidRDefault="00C633F8" w:rsidP="00C633F8"/>
    <w:p w14:paraId="3135FD7F" w14:textId="77777777" w:rsidR="00C633F8" w:rsidRPr="00DB4287" w:rsidRDefault="00C633F8" w:rsidP="00C633F8">
      <w:r w:rsidRPr="00DB4287">
        <w:tab/>
      </w:r>
      <w:r w:rsidRPr="00DB4287">
        <w:tab/>
        <w:t xml:space="preserve"> (ii)</w:t>
      </w:r>
      <w:r w:rsidRPr="00DB4287">
        <w:tab/>
        <w:t xml:space="preserve"> Size of the angle between the line </w:t>
      </w:r>
      <w:r w:rsidRPr="00DB4287">
        <w:rPr>
          <w:b/>
        </w:rPr>
        <w:t>AB</w:t>
      </w:r>
      <w:r w:rsidRPr="00DB4287">
        <w:t xml:space="preserve"> and </w:t>
      </w:r>
      <w:r w:rsidRPr="00DB4287">
        <w:rPr>
          <w:b/>
        </w:rPr>
        <w:t>FH.</w:t>
      </w:r>
      <w:r w:rsidRPr="00DB4287">
        <w:rPr>
          <w:b/>
        </w:rPr>
        <w:tab/>
      </w:r>
      <w:r w:rsidR="00847A7D" w:rsidRPr="00DB4287">
        <w:tab/>
        <w:t>(2m</w:t>
      </w:r>
      <w:r w:rsidRPr="00DB4287">
        <w:t>ks)</w:t>
      </w:r>
    </w:p>
    <w:p w14:paraId="7F4ACF8B" w14:textId="77777777" w:rsidR="00C633F8" w:rsidRPr="00DB4287" w:rsidRDefault="00C633F8" w:rsidP="00C633F8"/>
    <w:p w14:paraId="7409029A" w14:textId="77777777" w:rsidR="00C633F8" w:rsidRPr="00DB4287" w:rsidRDefault="00C633F8" w:rsidP="00C633F8"/>
    <w:p w14:paraId="18B5B892" w14:textId="77777777" w:rsidR="00C633F8" w:rsidRPr="00DB4287" w:rsidRDefault="00C633F8" w:rsidP="00C633F8"/>
    <w:p w14:paraId="0E767ECD" w14:textId="77777777" w:rsidR="00C633F8" w:rsidRPr="00DB4287" w:rsidRDefault="00C633F8" w:rsidP="00C633F8"/>
    <w:p w14:paraId="72EB3611" w14:textId="77777777" w:rsidR="00C633F8" w:rsidRPr="00DB4287" w:rsidRDefault="00C633F8" w:rsidP="00C633F8"/>
    <w:p w14:paraId="448621D6" w14:textId="77777777" w:rsidR="00C633F8" w:rsidRPr="00DB4287" w:rsidRDefault="00C633F8" w:rsidP="00C633F8">
      <w:pPr>
        <w:ind w:firstLine="720"/>
      </w:pPr>
      <w:r w:rsidRPr="00DB4287">
        <w:t>(c)</w:t>
      </w:r>
      <w:r w:rsidRPr="00DB4287">
        <w:tab/>
        <w:t xml:space="preserve">The size of the angle between the planes </w:t>
      </w:r>
      <w:r w:rsidRPr="00DB4287">
        <w:rPr>
          <w:b/>
        </w:rPr>
        <w:t>ABHE</w:t>
      </w:r>
      <w:r w:rsidRPr="00DB4287">
        <w:t xml:space="preserve"> and the plane </w:t>
      </w:r>
      <w:proofErr w:type="gramStart"/>
      <w:r w:rsidRPr="00DB4287">
        <w:rPr>
          <w:b/>
        </w:rPr>
        <w:t>FGHE.</w:t>
      </w:r>
      <w:r w:rsidR="00847A7D" w:rsidRPr="00DB4287">
        <w:t>(</w:t>
      </w:r>
      <w:proofErr w:type="gramEnd"/>
      <w:r w:rsidR="00847A7D" w:rsidRPr="00DB4287">
        <w:t>2m</w:t>
      </w:r>
      <w:r w:rsidRPr="00DB4287">
        <w:t>ks)</w:t>
      </w:r>
    </w:p>
    <w:p w14:paraId="68CCEBBA" w14:textId="77777777" w:rsidR="00C633F8" w:rsidRPr="00DB4287" w:rsidRDefault="00C633F8" w:rsidP="00C633F8"/>
    <w:p w14:paraId="187C285F" w14:textId="77777777" w:rsidR="00C633F8" w:rsidRPr="00DB4287" w:rsidRDefault="00C633F8" w:rsidP="00C633F8"/>
    <w:p w14:paraId="6E258A44" w14:textId="77777777" w:rsidR="00C633F8" w:rsidRPr="00DB4287" w:rsidRDefault="00C633F8" w:rsidP="00C633F8"/>
    <w:p w14:paraId="31365707" w14:textId="77777777" w:rsidR="00C633F8" w:rsidRPr="00DB4287" w:rsidRDefault="00C633F8" w:rsidP="00C633F8"/>
    <w:p w14:paraId="0CB578FE" w14:textId="77777777" w:rsidR="00C633F8" w:rsidRPr="00DB4287" w:rsidRDefault="00C633F8" w:rsidP="00C633F8"/>
    <w:p w14:paraId="28EF6CC2" w14:textId="77777777" w:rsidR="00C633F8" w:rsidRPr="00DB4287" w:rsidRDefault="00C633F8" w:rsidP="00C633F8">
      <w:pPr>
        <w:ind w:firstLine="720"/>
      </w:pPr>
      <w:r w:rsidRPr="00DB4287">
        <w:t>(d)</w:t>
      </w:r>
      <w:r w:rsidRPr="00DB4287">
        <w:tab/>
        <w:t>The total surface are</w:t>
      </w:r>
      <w:r w:rsidR="00847A7D" w:rsidRPr="00DB4287">
        <w:t>a of the cuboid (closed)</w:t>
      </w:r>
      <w:r w:rsidR="00847A7D" w:rsidRPr="00DB4287">
        <w:tab/>
      </w:r>
      <w:r w:rsidR="00847A7D" w:rsidRPr="00DB4287">
        <w:tab/>
      </w:r>
      <w:r w:rsidR="00847A7D" w:rsidRPr="00DB4287">
        <w:tab/>
      </w:r>
      <w:r w:rsidR="00847A7D" w:rsidRPr="00DB4287">
        <w:tab/>
        <w:t>(2m</w:t>
      </w:r>
      <w:r w:rsidRPr="00DB4287">
        <w:t>ks)</w:t>
      </w:r>
    </w:p>
    <w:p w14:paraId="042C2912" w14:textId="77777777" w:rsidR="00C633F8" w:rsidRPr="00DB4287" w:rsidRDefault="00C633F8" w:rsidP="00C633F8"/>
    <w:p w14:paraId="2D303BCE" w14:textId="77777777" w:rsidR="00C633F8" w:rsidRPr="00DB4287" w:rsidRDefault="00C633F8" w:rsidP="00C633F8"/>
    <w:p w14:paraId="2E732461" w14:textId="77777777" w:rsidR="00E31807" w:rsidRDefault="00E31807" w:rsidP="00C633F8"/>
    <w:p w14:paraId="12476F37" w14:textId="77777777" w:rsidR="00DB4287" w:rsidRDefault="00DB4287" w:rsidP="00C633F8"/>
    <w:p w14:paraId="59823984" w14:textId="77777777" w:rsidR="00DB4287" w:rsidRDefault="00DB4287" w:rsidP="00C633F8"/>
    <w:p w14:paraId="73E5610E" w14:textId="77777777" w:rsidR="00DB4287" w:rsidRPr="00DB4287" w:rsidRDefault="00DB4287" w:rsidP="00C633F8"/>
    <w:p w14:paraId="41C949B3" w14:textId="77777777" w:rsidR="00E31807" w:rsidRPr="00DB4287" w:rsidRDefault="00643446" w:rsidP="00643446">
      <w:pPr>
        <w:tabs>
          <w:tab w:val="left" w:pos="-120"/>
        </w:tabs>
        <w:spacing w:line="276" w:lineRule="auto"/>
        <w:ind w:left="360"/>
      </w:pPr>
      <w:r>
        <w:lastRenderedPageBreak/>
        <w:t xml:space="preserve">20. </w:t>
      </w:r>
      <w:r w:rsidR="00E31807" w:rsidRPr="00DB4287">
        <w:t xml:space="preserve">Complete the table below, giving all your values correct to 2 d. p. for the functions </w:t>
      </w:r>
      <w:r w:rsidR="00E31807" w:rsidRPr="00643446">
        <w:rPr>
          <w:i/>
        </w:rPr>
        <w:t>y = cos x</w:t>
      </w:r>
      <w:r w:rsidR="00E31807" w:rsidRPr="00DB4287">
        <w:t xml:space="preserve"> and </w:t>
      </w:r>
      <w:r w:rsidR="00E31807" w:rsidRPr="00643446">
        <w:rPr>
          <w:i/>
        </w:rPr>
        <w:t>y = 2cos (x + 30)</w:t>
      </w:r>
      <w:r w:rsidR="00E31807" w:rsidRPr="00643446">
        <w:rPr>
          <w:i/>
          <w:vertAlign w:val="superscript"/>
        </w:rPr>
        <w:t>0</w:t>
      </w:r>
    </w:p>
    <w:tbl>
      <w:tblPr>
        <w:tblpPr w:leftFromText="180" w:rightFromText="180" w:vertAnchor="text" w:horzAnchor="margin" w:tblpXSpec="center" w:tblpY="12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720"/>
        <w:gridCol w:w="588"/>
        <w:gridCol w:w="748"/>
        <w:gridCol w:w="824"/>
        <w:gridCol w:w="656"/>
        <w:gridCol w:w="704"/>
        <w:gridCol w:w="720"/>
        <w:gridCol w:w="656"/>
        <w:gridCol w:w="704"/>
        <w:gridCol w:w="720"/>
      </w:tblGrid>
      <w:tr w:rsidR="00E31807" w:rsidRPr="00DB4287" w14:paraId="7570F25F" w14:textId="77777777" w:rsidTr="00241A6B">
        <w:tc>
          <w:tcPr>
            <w:tcW w:w="1800" w:type="dxa"/>
          </w:tcPr>
          <w:p w14:paraId="621D3C5B" w14:textId="77777777" w:rsidR="00E31807" w:rsidRPr="00DB4287" w:rsidRDefault="00E31807" w:rsidP="00241A6B">
            <w:pPr>
              <w:tabs>
                <w:tab w:val="left" w:pos="-120"/>
              </w:tabs>
              <w:rPr>
                <w:b/>
              </w:rPr>
            </w:pPr>
            <w:r w:rsidRPr="00DB4287">
              <w:rPr>
                <w:i/>
              </w:rPr>
              <w:t>x</w:t>
            </w:r>
            <w:r w:rsidRPr="00DB4287">
              <w:rPr>
                <w:b/>
                <w:vertAlign w:val="superscript"/>
              </w:rPr>
              <w:t>0</w:t>
            </w:r>
          </w:p>
        </w:tc>
        <w:tc>
          <w:tcPr>
            <w:tcW w:w="720" w:type="dxa"/>
          </w:tcPr>
          <w:p w14:paraId="16A15138" w14:textId="77777777" w:rsidR="00E31807" w:rsidRPr="00DB4287" w:rsidRDefault="00E31807" w:rsidP="00241A6B">
            <w:pPr>
              <w:tabs>
                <w:tab w:val="left" w:pos="-120"/>
              </w:tabs>
            </w:pPr>
            <w:r w:rsidRPr="00DB4287">
              <w:t>0</w:t>
            </w:r>
            <w:r w:rsidRPr="00DB4287">
              <w:rPr>
                <w:vertAlign w:val="superscript"/>
              </w:rPr>
              <w:t>0</w:t>
            </w:r>
          </w:p>
        </w:tc>
        <w:tc>
          <w:tcPr>
            <w:tcW w:w="588" w:type="dxa"/>
          </w:tcPr>
          <w:p w14:paraId="45B582DF" w14:textId="77777777" w:rsidR="00E31807" w:rsidRPr="00DB4287" w:rsidRDefault="00E31807" w:rsidP="00241A6B">
            <w:pPr>
              <w:tabs>
                <w:tab w:val="left" w:pos="-120"/>
              </w:tabs>
            </w:pPr>
            <w:r w:rsidRPr="00DB4287">
              <w:t>60</w:t>
            </w:r>
            <w:r w:rsidRPr="00DB4287">
              <w:rPr>
                <w:vertAlign w:val="superscript"/>
              </w:rPr>
              <w:t>0</w:t>
            </w:r>
          </w:p>
        </w:tc>
        <w:tc>
          <w:tcPr>
            <w:tcW w:w="748" w:type="dxa"/>
          </w:tcPr>
          <w:p w14:paraId="5F6A8152" w14:textId="77777777" w:rsidR="00E31807" w:rsidRPr="00DB4287" w:rsidRDefault="00E31807" w:rsidP="00241A6B">
            <w:pPr>
              <w:tabs>
                <w:tab w:val="left" w:pos="-120"/>
              </w:tabs>
            </w:pPr>
            <w:r w:rsidRPr="00DB4287">
              <w:t>120</w:t>
            </w:r>
            <w:r w:rsidRPr="00DB4287">
              <w:rPr>
                <w:vertAlign w:val="superscript"/>
              </w:rPr>
              <w:t>0</w:t>
            </w:r>
          </w:p>
        </w:tc>
        <w:tc>
          <w:tcPr>
            <w:tcW w:w="824" w:type="dxa"/>
          </w:tcPr>
          <w:p w14:paraId="13F01E9A" w14:textId="77777777" w:rsidR="00E31807" w:rsidRPr="00DB4287" w:rsidRDefault="00E31807" w:rsidP="00241A6B">
            <w:pPr>
              <w:tabs>
                <w:tab w:val="left" w:pos="-120"/>
              </w:tabs>
            </w:pPr>
            <w:r w:rsidRPr="00DB4287">
              <w:t>180</w:t>
            </w:r>
            <w:r w:rsidRPr="00DB4287">
              <w:rPr>
                <w:vertAlign w:val="superscript"/>
              </w:rPr>
              <w:t>0</w:t>
            </w:r>
          </w:p>
        </w:tc>
        <w:tc>
          <w:tcPr>
            <w:tcW w:w="616" w:type="dxa"/>
          </w:tcPr>
          <w:p w14:paraId="7DD2BE6D" w14:textId="77777777" w:rsidR="00E31807" w:rsidRPr="00DB4287" w:rsidRDefault="00E31807" w:rsidP="00241A6B">
            <w:pPr>
              <w:tabs>
                <w:tab w:val="left" w:pos="-120"/>
              </w:tabs>
            </w:pPr>
            <w:r w:rsidRPr="00DB4287">
              <w:t>240</w:t>
            </w:r>
            <w:r w:rsidRPr="00DB4287">
              <w:rPr>
                <w:vertAlign w:val="superscript"/>
              </w:rPr>
              <w:t>0</w:t>
            </w:r>
          </w:p>
        </w:tc>
        <w:tc>
          <w:tcPr>
            <w:tcW w:w="704" w:type="dxa"/>
          </w:tcPr>
          <w:p w14:paraId="18E05C8D" w14:textId="77777777" w:rsidR="00E31807" w:rsidRPr="00DB4287" w:rsidRDefault="00E31807" w:rsidP="00241A6B">
            <w:pPr>
              <w:tabs>
                <w:tab w:val="left" w:pos="-120"/>
              </w:tabs>
            </w:pPr>
            <w:r w:rsidRPr="00DB4287">
              <w:t>300</w:t>
            </w:r>
            <w:r w:rsidRPr="00DB4287">
              <w:rPr>
                <w:vertAlign w:val="superscript"/>
              </w:rPr>
              <w:t>0</w:t>
            </w:r>
          </w:p>
        </w:tc>
        <w:tc>
          <w:tcPr>
            <w:tcW w:w="720" w:type="dxa"/>
          </w:tcPr>
          <w:p w14:paraId="724B57EC" w14:textId="77777777" w:rsidR="00E31807" w:rsidRPr="00DB4287" w:rsidRDefault="00E31807" w:rsidP="00241A6B">
            <w:pPr>
              <w:tabs>
                <w:tab w:val="left" w:pos="-120"/>
              </w:tabs>
            </w:pPr>
            <w:r w:rsidRPr="00DB4287">
              <w:t>360</w:t>
            </w:r>
            <w:r w:rsidRPr="00DB4287">
              <w:rPr>
                <w:vertAlign w:val="superscript"/>
              </w:rPr>
              <w:t>0</w:t>
            </w:r>
          </w:p>
        </w:tc>
        <w:tc>
          <w:tcPr>
            <w:tcW w:w="616" w:type="dxa"/>
          </w:tcPr>
          <w:p w14:paraId="4F78FC9C" w14:textId="77777777" w:rsidR="00E31807" w:rsidRPr="00DB4287" w:rsidRDefault="00E31807" w:rsidP="00241A6B">
            <w:pPr>
              <w:tabs>
                <w:tab w:val="left" w:pos="-120"/>
              </w:tabs>
            </w:pPr>
            <w:r w:rsidRPr="00DB4287">
              <w:t>420</w:t>
            </w:r>
            <w:r w:rsidRPr="00DB4287">
              <w:rPr>
                <w:vertAlign w:val="superscript"/>
              </w:rPr>
              <w:t>0</w:t>
            </w:r>
          </w:p>
        </w:tc>
        <w:tc>
          <w:tcPr>
            <w:tcW w:w="704" w:type="dxa"/>
          </w:tcPr>
          <w:p w14:paraId="6F7FBA85" w14:textId="77777777" w:rsidR="00E31807" w:rsidRPr="00DB4287" w:rsidRDefault="00E31807" w:rsidP="00241A6B">
            <w:pPr>
              <w:tabs>
                <w:tab w:val="left" w:pos="-120"/>
              </w:tabs>
            </w:pPr>
            <w:r w:rsidRPr="00DB4287">
              <w:t>480</w:t>
            </w:r>
            <w:r w:rsidRPr="00DB4287">
              <w:rPr>
                <w:vertAlign w:val="superscript"/>
              </w:rPr>
              <w:t>0</w:t>
            </w:r>
          </w:p>
        </w:tc>
        <w:tc>
          <w:tcPr>
            <w:tcW w:w="720" w:type="dxa"/>
          </w:tcPr>
          <w:p w14:paraId="122375F5" w14:textId="77777777" w:rsidR="00E31807" w:rsidRPr="00DB4287" w:rsidRDefault="00E31807" w:rsidP="00241A6B">
            <w:pPr>
              <w:tabs>
                <w:tab w:val="left" w:pos="-120"/>
              </w:tabs>
            </w:pPr>
            <w:r w:rsidRPr="00DB4287">
              <w:t>540</w:t>
            </w:r>
            <w:r w:rsidRPr="00DB4287">
              <w:rPr>
                <w:vertAlign w:val="superscript"/>
              </w:rPr>
              <w:t>0</w:t>
            </w:r>
          </w:p>
        </w:tc>
      </w:tr>
      <w:tr w:rsidR="00E31807" w:rsidRPr="00DB4287" w14:paraId="65556046" w14:textId="77777777" w:rsidTr="00241A6B">
        <w:tc>
          <w:tcPr>
            <w:tcW w:w="1800" w:type="dxa"/>
          </w:tcPr>
          <w:p w14:paraId="090F1376" w14:textId="77777777" w:rsidR="00E31807" w:rsidRPr="00DB4287" w:rsidRDefault="00E31807" w:rsidP="00241A6B">
            <w:pPr>
              <w:tabs>
                <w:tab w:val="left" w:pos="-120"/>
              </w:tabs>
            </w:pPr>
            <w:r w:rsidRPr="00DB4287">
              <w:t xml:space="preserve">Cos </w:t>
            </w:r>
            <w:r w:rsidRPr="00DB4287">
              <w:rPr>
                <w:i/>
              </w:rPr>
              <w:t>x</w:t>
            </w:r>
          </w:p>
        </w:tc>
        <w:tc>
          <w:tcPr>
            <w:tcW w:w="720" w:type="dxa"/>
          </w:tcPr>
          <w:p w14:paraId="226A4D8B" w14:textId="77777777" w:rsidR="00E31807" w:rsidRPr="00DB4287" w:rsidRDefault="00E31807" w:rsidP="00241A6B">
            <w:pPr>
              <w:tabs>
                <w:tab w:val="left" w:pos="-120"/>
              </w:tabs>
            </w:pPr>
            <w:r w:rsidRPr="00DB4287">
              <w:t>1.00</w:t>
            </w:r>
          </w:p>
        </w:tc>
        <w:tc>
          <w:tcPr>
            <w:tcW w:w="588" w:type="dxa"/>
          </w:tcPr>
          <w:p w14:paraId="632D7F66" w14:textId="77777777" w:rsidR="00E31807" w:rsidRPr="00DB4287" w:rsidRDefault="00E31807" w:rsidP="00241A6B">
            <w:pPr>
              <w:tabs>
                <w:tab w:val="left" w:pos="-120"/>
              </w:tabs>
            </w:pPr>
          </w:p>
        </w:tc>
        <w:tc>
          <w:tcPr>
            <w:tcW w:w="748" w:type="dxa"/>
          </w:tcPr>
          <w:p w14:paraId="637D44D8" w14:textId="77777777" w:rsidR="00E31807" w:rsidRPr="00DB4287" w:rsidRDefault="00E31807" w:rsidP="00241A6B">
            <w:pPr>
              <w:tabs>
                <w:tab w:val="left" w:pos="-120"/>
              </w:tabs>
            </w:pPr>
          </w:p>
        </w:tc>
        <w:tc>
          <w:tcPr>
            <w:tcW w:w="824" w:type="dxa"/>
          </w:tcPr>
          <w:p w14:paraId="57C6F5AC" w14:textId="77777777" w:rsidR="00E31807" w:rsidRPr="00DB4287" w:rsidRDefault="00E31807" w:rsidP="00241A6B">
            <w:pPr>
              <w:tabs>
                <w:tab w:val="left" w:pos="-120"/>
              </w:tabs>
            </w:pPr>
            <w:r w:rsidRPr="00DB4287">
              <w:t>-1.00</w:t>
            </w:r>
          </w:p>
        </w:tc>
        <w:tc>
          <w:tcPr>
            <w:tcW w:w="616" w:type="dxa"/>
          </w:tcPr>
          <w:p w14:paraId="06CBB436" w14:textId="77777777" w:rsidR="00E31807" w:rsidRPr="00DB4287" w:rsidRDefault="00E31807" w:rsidP="00241A6B">
            <w:pPr>
              <w:tabs>
                <w:tab w:val="left" w:pos="-120"/>
              </w:tabs>
            </w:pPr>
          </w:p>
        </w:tc>
        <w:tc>
          <w:tcPr>
            <w:tcW w:w="704" w:type="dxa"/>
          </w:tcPr>
          <w:p w14:paraId="4FCD1E3C" w14:textId="77777777" w:rsidR="00E31807" w:rsidRPr="00DB4287" w:rsidRDefault="00E31807" w:rsidP="00241A6B">
            <w:pPr>
              <w:tabs>
                <w:tab w:val="left" w:pos="-120"/>
              </w:tabs>
            </w:pPr>
            <w:r w:rsidRPr="00DB4287">
              <w:t>0.50</w:t>
            </w:r>
          </w:p>
        </w:tc>
        <w:tc>
          <w:tcPr>
            <w:tcW w:w="720" w:type="dxa"/>
          </w:tcPr>
          <w:p w14:paraId="0B0DBA7E" w14:textId="77777777" w:rsidR="00E31807" w:rsidRPr="00DB4287" w:rsidRDefault="00E31807" w:rsidP="00241A6B">
            <w:pPr>
              <w:tabs>
                <w:tab w:val="left" w:pos="-120"/>
              </w:tabs>
            </w:pPr>
          </w:p>
        </w:tc>
        <w:tc>
          <w:tcPr>
            <w:tcW w:w="616" w:type="dxa"/>
          </w:tcPr>
          <w:p w14:paraId="28B82D52" w14:textId="77777777" w:rsidR="00E31807" w:rsidRPr="00DB4287" w:rsidRDefault="00E31807" w:rsidP="00241A6B">
            <w:pPr>
              <w:tabs>
                <w:tab w:val="left" w:pos="-120"/>
              </w:tabs>
            </w:pPr>
          </w:p>
        </w:tc>
        <w:tc>
          <w:tcPr>
            <w:tcW w:w="704" w:type="dxa"/>
          </w:tcPr>
          <w:p w14:paraId="3CAF6972" w14:textId="77777777" w:rsidR="00E31807" w:rsidRPr="00DB4287" w:rsidRDefault="00E31807" w:rsidP="00241A6B">
            <w:pPr>
              <w:tabs>
                <w:tab w:val="left" w:pos="-120"/>
              </w:tabs>
            </w:pPr>
          </w:p>
        </w:tc>
        <w:tc>
          <w:tcPr>
            <w:tcW w:w="720" w:type="dxa"/>
          </w:tcPr>
          <w:p w14:paraId="306D1F45" w14:textId="77777777" w:rsidR="00E31807" w:rsidRPr="00DB4287" w:rsidRDefault="00E31807" w:rsidP="00241A6B">
            <w:pPr>
              <w:tabs>
                <w:tab w:val="left" w:pos="-120"/>
              </w:tabs>
            </w:pPr>
          </w:p>
        </w:tc>
      </w:tr>
      <w:tr w:rsidR="00E31807" w:rsidRPr="00DB4287" w14:paraId="00B3F45F" w14:textId="77777777" w:rsidTr="00241A6B">
        <w:tc>
          <w:tcPr>
            <w:tcW w:w="1800" w:type="dxa"/>
          </w:tcPr>
          <w:p w14:paraId="175B3ED7" w14:textId="77777777" w:rsidR="00E31807" w:rsidRPr="00DB4287" w:rsidRDefault="00E31807" w:rsidP="00241A6B">
            <w:pPr>
              <w:tabs>
                <w:tab w:val="left" w:pos="-120"/>
              </w:tabs>
            </w:pPr>
            <w:r w:rsidRPr="00DB4287">
              <w:t>2</w:t>
            </w:r>
            <w:proofErr w:type="gramStart"/>
            <w:r w:rsidRPr="00DB4287">
              <w:t>cos(</w:t>
            </w:r>
            <w:proofErr w:type="gramEnd"/>
            <w:r w:rsidRPr="00DB4287">
              <w:rPr>
                <w:i/>
              </w:rPr>
              <w:t>x</w:t>
            </w:r>
            <w:r w:rsidRPr="00DB4287">
              <w:t xml:space="preserve"> + 30)</w:t>
            </w:r>
          </w:p>
        </w:tc>
        <w:tc>
          <w:tcPr>
            <w:tcW w:w="720" w:type="dxa"/>
          </w:tcPr>
          <w:p w14:paraId="228676AE" w14:textId="77777777" w:rsidR="00E31807" w:rsidRPr="00DB4287" w:rsidRDefault="00E31807" w:rsidP="00241A6B">
            <w:pPr>
              <w:tabs>
                <w:tab w:val="left" w:pos="-120"/>
              </w:tabs>
            </w:pPr>
            <w:r w:rsidRPr="00DB4287">
              <w:t>1.73</w:t>
            </w:r>
          </w:p>
        </w:tc>
        <w:tc>
          <w:tcPr>
            <w:tcW w:w="588" w:type="dxa"/>
          </w:tcPr>
          <w:p w14:paraId="1B83AA02" w14:textId="77777777" w:rsidR="00E31807" w:rsidRPr="00DB4287" w:rsidRDefault="00E31807" w:rsidP="00241A6B">
            <w:pPr>
              <w:tabs>
                <w:tab w:val="left" w:pos="-120"/>
              </w:tabs>
            </w:pPr>
          </w:p>
        </w:tc>
        <w:tc>
          <w:tcPr>
            <w:tcW w:w="748" w:type="dxa"/>
          </w:tcPr>
          <w:p w14:paraId="251DDC6E" w14:textId="77777777" w:rsidR="00E31807" w:rsidRPr="00DB4287" w:rsidRDefault="00E31807" w:rsidP="00241A6B">
            <w:pPr>
              <w:tabs>
                <w:tab w:val="left" w:pos="-120"/>
              </w:tabs>
            </w:pPr>
            <w:r w:rsidRPr="00DB4287">
              <w:t>-1.73</w:t>
            </w:r>
          </w:p>
        </w:tc>
        <w:tc>
          <w:tcPr>
            <w:tcW w:w="824" w:type="dxa"/>
          </w:tcPr>
          <w:p w14:paraId="059E294D" w14:textId="77777777" w:rsidR="00E31807" w:rsidRPr="00DB4287" w:rsidRDefault="00E31807" w:rsidP="00241A6B">
            <w:pPr>
              <w:tabs>
                <w:tab w:val="left" w:pos="-120"/>
              </w:tabs>
            </w:pPr>
          </w:p>
        </w:tc>
        <w:tc>
          <w:tcPr>
            <w:tcW w:w="616" w:type="dxa"/>
          </w:tcPr>
          <w:p w14:paraId="1FA33170" w14:textId="77777777" w:rsidR="00E31807" w:rsidRPr="00DB4287" w:rsidRDefault="00E31807" w:rsidP="00241A6B">
            <w:pPr>
              <w:tabs>
                <w:tab w:val="left" w:pos="-120"/>
              </w:tabs>
            </w:pPr>
            <w:r w:rsidRPr="00DB4287">
              <w:t>0.00</w:t>
            </w:r>
          </w:p>
        </w:tc>
        <w:tc>
          <w:tcPr>
            <w:tcW w:w="704" w:type="dxa"/>
          </w:tcPr>
          <w:p w14:paraId="52AC4D95" w14:textId="77777777" w:rsidR="00E31807" w:rsidRPr="00DB4287" w:rsidRDefault="00E31807" w:rsidP="00241A6B">
            <w:pPr>
              <w:tabs>
                <w:tab w:val="left" w:pos="-120"/>
              </w:tabs>
            </w:pPr>
          </w:p>
        </w:tc>
        <w:tc>
          <w:tcPr>
            <w:tcW w:w="720" w:type="dxa"/>
          </w:tcPr>
          <w:p w14:paraId="37293A4D" w14:textId="77777777" w:rsidR="00E31807" w:rsidRPr="00DB4287" w:rsidRDefault="00E31807" w:rsidP="00241A6B">
            <w:pPr>
              <w:tabs>
                <w:tab w:val="left" w:pos="-120"/>
              </w:tabs>
            </w:pPr>
          </w:p>
        </w:tc>
        <w:tc>
          <w:tcPr>
            <w:tcW w:w="616" w:type="dxa"/>
          </w:tcPr>
          <w:p w14:paraId="43AE6866" w14:textId="77777777" w:rsidR="00E31807" w:rsidRPr="00DB4287" w:rsidRDefault="00E31807" w:rsidP="00241A6B">
            <w:pPr>
              <w:tabs>
                <w:tab w:val="left" w:pos="-120"/>
              </w:tabs>
            </w:pPr>
          </w:p>
        </w:tc>
        <w:tc>
          <w:tcPr>
            <w:tcW w:w="704" w:type="dxa"/>
          </w:tcPr>
          <w:p w14:paraId="14E7F563" w14:textId="77777777" w:rsidR="00E31807" w:rsidRPr="00DB4287" w:rsidRDefault="00E31807" w:rsidP="00241A6B">
            <w:pPr>
              <w:tabs>
                <w:tab w:val="left" w:pos="-120"/>
              </w:tabs>
            </w:pPr>
          </w:p>
        </w:tc>
        <w:tc>
          <w:tcPr>
            <w:tcW w:w="720" w:type="dxa"/>
          </w:tcPr>
          <w:p w14:paraId="21BD92C3" w14:textId="77777777" w:rsidR="00E31807" w:rsidRPr="00DB4287" w:rsidRDefault="00E31807" w:rsidP="00241A6B">
            <w:pPr>
              <w:tabs>
                <w:tab w:val="left" w:pos="-120"/>
              </w:tabs>
            </w:pPr>
          </w:p>
        </w:tc>
      </w:tr>
    </w:tbl>
    <w:p w14:paraId="12B29677" w14:textId="77777777" w:rsidR="00E31807" w:rsidRPr="00DB4287" w:rsidRDefault="00E31807" w:rsidP="00E31807"/>
    <w:p w14:paraId="6842FE50" w14:textId="77777777" w:rsidR="00E31807" w:rsidRPr="00DB4287" w:rsidRDefault="00E31807" w:rsidP="00E31807">
      <w:pPr>
        <w:tabs>
          <w:tab w:val="left" w:pos="0"/>
        </w:tabs>
        <w:rPr>
          <w:i/>
        </w:rPr>
      </w:pPr>
      <w:r w:rsidRPr="00DB4287">
        <w:tab/>
        <w:t>(b)</w:t>
      </w:r>
      <w:r w:rsidRPr="00DB4287">
        <w:tab/>
        <w:t xml:space="preserve">For the function </w:t>
      </w:r>
      <w:r w:rsidRPr="00DB4287">
        <w:rPr>
          <w:i/>
        </w:rPr>
        <w:t>y = 2cos (x + 30)</w:t>
      </w:r>
      <w:r w:rsidRPr="00DB4287">
        <w:rPr>
          <w:i/>
          <w:vertAlign w:val="superscript"/>
        </w:rPr>
        <w:t>0</w:t>
      </w:r>
    </w:p>
    <w:p w14:paraId="6D233969" w14:textId="77777777" w:rsidR="00E31807" w:rsidRPr="00DB4287" w:rsidRDefault="00E31807" w:rsidP="00E31807">
      <w:pPr>
        <w:tabs>
          <w:tab w:val="left" w:pos="-120"/>
        </w:tabs>
      </w:pPr>
      <w:r w:rsidRPr="00DB4287">
        <w:tab/>
      </w:r>
      <w:r w:rsidRPr="00DB4287">
        <w:tab/>
        <w:t>State:</w:t>
      </w:r>
    </w:p>
    <w:p w14:paraId="7B5E5A57" w14:textId="77777777" w:rsidR="00E31807" w:rsidRPr="00DB4287" w:rsidRDefault="00E31807" w:rsidP="00E31807">
      <w:pPr>
        <w:tabs>
          <w:tab w:val="left" w:pos="-120"/>
        </w:tabs>
      </w:pPr>
      <w:r w:rsidRPr="00DB4287">
        <w:tab/>
      </w:r>
      <w:r w:rsidRPr="00DB4287">
        <w:tab/>
        <w:t>(</w:t>
      </w:r>
      <w:proofErr w:type="spellStart"/>
      <w:r w:rsidRPr="00DB4287">
        <w:t>i</w:t>
      </w:r>
      <w:proofErr w:type="spellEnd"/>
      <w:r w:rsidRPr="00DB4287">
        <w:t>)The period</w:t>
      </w:r>
      <w:r w:rsidRPr="00DB4287">
        <w:tab/>
      </w:r>
      <w:r w:rsidRPr="00DB4287">
        <w:tab/>
      </w:r>
      <w:r w:rsidRPr="00DB4287">
        <w:tab/>
      </w:r>
      <w:r w:rsidRPr="00DB4287">
        <w:tab/>
      </w:r>
      <w:r w:rsidRPr="00DB4287">
        <w:tab/>
        <w:t xml:space="preserve">                             </w:t>
      </w:r>
      <w:proofErr w:type="gramStart"/>
      <w:r w:rsidRPr="00DB4287">
        <w:t xml:space="preserve">   (</w:t>
      </w:r>
      <w:proofErr w:type="gramEnd"/>
      <w:r w:rsidRPr="00DB4287">
        <w:t>1mk)</w:t>
      </w:r>
    </w:p>
    <w:p w14:paraId="6DBCBCB4" w14:textId="77777777" w:rsidR="00E31807" w:rsidRPr="00DB4287" w:rsidRDefault="00E31807" w:rsidP="00E31807">
      <w:pPr>
        <w:tabs>
          <w:tab w:val="left" w:pos="-120"/>
        </w:tabs>
      </w:pPr>
    </w:p>
    <w:p w14:paraId="7CA04464" w14:textId="77777777" w:rsidR="00E31807" w:rsidRPr="00DB4287" w:rsidRDefault="00E31807" w:rsidP="00E31807">
      <w:pPr>
        <w:tabs>
          <w:tab w:val="left" w:pos="-120"/>
        </w:tabs>
      </w:pPr>
      <w:r w:rsidRPr="00DB4287">
        <w:tab/>
      </w:r>
      <w:r w:rsidRPr="00DB4287">
        <w:tab/>
        <w:t>(ii)Phase angle</w:t>
      </w:r>
      <w:r w:rsidRPr="00DB4287">
        <w:tab/>
      </w:r>
      <w:r w:rsidRPr="00DB4287">
        <w:tab/>
        <w:t xml:space="preserve">                                                                 </w:t>
      </w:r>
      <w:proofErr w:type="gramStart"/>
      <w:r w:rsidRPr="00DB4287">
        <w:t xml:space="preserve">   (</w:t>
      </w:r>
      <w:proofErr w:type="gramEnd"/>
      <w:r w:rsidRPr="00DB4287">
        <w:t>1mk)</w:t>
      </w:r>
    </w:p>
    <w:p w14:paraId="2B6CAC09" w14:textId="77777777" w:rsidR="00E31807" w:rsidRPr="00DB4287" w:rsidRDefault="00E31807" w:rsidP="00E31807">
      <w:pPr>
        <w:tabs>
          <w:tab w:val="left" w:pos="-120"/>
        </w:tabs>
      </w:pPr>
    </w:p>
    <w:p w14:paraId="0310AAEB" w14:textId="77777777" w:rsidR="00E31807" w:rsidRPr="00DB4287" w:rsidRDefault="00E31807" w:rsidP="00E31807">
      <w:pPr>
        <w:tabs>
          <w:tab w:val="left" w:pos="-120"/>
        </w:tabs>
      </w:pPr>
      <w:r w:rsidRPr="00DB4287">
        <w:tab/>
        <w:t>(c)</w:t>
      </w:r>
      <w:r w:rsidRPr="00DB4287">
        <w:tab/>
        <w:t xml:space="preserve">On the same axes draw the waves of the </w:t>
      </w:r>
      <w:proofErr w:type="spellStart"/>
      <w:r w:rsidRPr="00DB4287">
        <w:t>functions</w:t>
      </w:r>
      <w:r w:rsidRPr="00DB4287">
        <w:rPr>
          <w:i/>
        </w:rPr>
        <w:t>y</w:t>
      </w:r>
      <w:proofErr w:type="spellEnd"/>
      <w:r w:rsidRPr="00DB4287">
        <w:rPr>
          <w:i/>
        </w:rPr>
        <w:t xml:space="preserve"> = cos x</w:t>
      </w:r>
      <w:r w:rsidRPr="00DB4287">
        <w:t xml:space="preserve"> and </w:t>
      </w:r>
      <w:r w:rsidRPr="00DB4287">
        <w:rPr>
          <w:i/>
        </w:rPr>
        <w:t>y = 2cos (x + 30)</w:t>
      </w:r>
      <w:r w:rsidRPr="00DB4287">
        <w:rPr>
          <w:vertAlign w:val="superscript"/>
        </w:rPr>
        <w:t>0</w:t>
      </w:r>
      <w:r w:rsidRPr="00DB4287">
        <w:t xml:space="preserve"> for 0</w:t>
      </w:r>
      <w:r w:rsidRPr="00DB4287">
        <w:rPr>
          <w:vertAlign w:val="superscript"/>
        </w:rPr>
        <w:t>0</w:t>
      </w:r>
      <w:r w:rsidRPr="00DB4287">
        <w:t xml:space="preserve"> </w:t>
      </w:r>
      <w:proofErr w:type="gramStart"/>
      <w:r w:rsidRPr="00DB4287">
        <w:t>≤  x</w:t>
      </w:r>
      <w:proofErr w:type="gramEnd"/>
      <w:r w:rsidRPr="00DB4287">
        <w:t xml:space="preserve">  ≤ 540.Use the scale 1cm rep 30</w:t>
      </w:r>
      <w:r w:rsidRPr="00DB4287">
        <w:rPr>
          <w:vertAlign w:val="superscript"/>
        </w:rPr>
        <w:t>0</w:t>
      </w:r>
      <w:r w:rsidRPr="00DB4287">
        <w:t xml:space="preserve"> horizontally and 2cm rep 1 unit vertically.  (4mks)</w:t>
      </w:r>
    </w:p>
    <w:p w14:paraId="31799E16" w14:textId="77777777" w:rsidR="00E31807" w:rsidRPr="00DB4287" w:rsidRDefault="00062F21" w:rsidP="00E31807">
      <w:pPr>
        <w:tabs>
          <w:tab w:val="left" w:pos="-120"/>
        </w:tabs>
      </w:pPr>
      <w:r>
        <w:rPr>
          <w:noProof/>
        </w:rPr>
        <w:pict w14:anchorId="2E888464">
          <v:group id="Group 217" o:spid="_x0000_s1283" style="position:absolute;margin-left:17.65pt;margin-top:5.65pt;width:7in;height:383.05pt;z-index:251665408" coordorigin="1080,7200" coordsize="9540,9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">
            <v:line id="Line 232" o:spid="_x0000_s1294" style="position:absolute;visibility:visible" from="1080,7200" to="1080,16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i0fL0AAADcAAAADwAAAGRycy9kb3ducmV2LnhtbERPSwrCMBDdC94hjOBOUwuKVqOoIAji&#10;wg+uh2Zsi82kNqnW25uF4PLx/otVa0rxotoVlhWMhhEI4tTqgjMF18tuMAXhPLLG0jIp+JCD1bLb&#10;WWCi7ZtP9Dr7TIQQdgkqyL2vEildmpNBN7QVceDutjboA6wzqWt8h3BTyjiKJtJgwaEhx4q2OaWP&#10;c2MUyDg7YjXerN3zgc1ndtjdmm2pVL/XrucgPLX+L/6591pBPAprw5lwBOTy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F4tHy9AAAA3AAAAA8AAAAAAAAAAAAAAAAAoQIA&#10;AGRycy9kb3ducmV2LnhtbFBLBQYAAAAABAAEAPkAAACLAwAAAAA=&#10;" strokecolor="#969696">
              <v:shadow color="#ccc"/>
            </v:line>
            <v:group id="Group 233" o:spid="_x0000_s1284" style="position:absolute;left:3051;top:7200;width:1781;height:9360" coordorigin="10895,10711" coordsize="68,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EYMQAAADcAAAADwAAAGRycy9kb3ducmV2LnhtbESPQYvCMBSE78L+h/AW&#10;vGlaF2WtRhHZFQ8iqAvi7dE822LzUppsW/+9EQSPw8x8w8yXnSlFQ7UrLCuIhxEI4tTqgjMFf6ff&#10;wTcI55E1lpZJwZ0cLBcfvTkm2rZ8oOboMxEg7BJUkHtfJVK6NCeDbmgr4uBdbW3QB1lnUtfYBrgp&#10;5SiKJtJgwWEhx4rWOaW3479RsGmxXX3FP83udl3fL6fx/ryLSan+Z7eagfDU+Xf41d5qBa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ALEYMQAAADcAAAA&#10;DwAAAAAAAAAAAAAAAACqAgAAZHJzL2Rvd25yZXYueG1sUEsFBgAAAAAEAAQA+gAAAJsDAAAAAA==&#10;">
              <v:line id="Line 234" o:spid="_x0000_s1293" style="position:absolute;visibility:visible" from="10895,10711" to="10895,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Jyx70AAADcAAAADwAAAGRycy9kb3ducmV2LnhtbERPSwrCMBDdC94hjOBOUwuKVqOoIAji&#10;wg+uh2Zsi82kNqnW25uF4PLx/otVa0rxotoVlhWMhhEI4tTqgjMF18tuMAXhPLLG0jIp+JCD1bLb&#10;WWCi7ZtP9Dr7TIQQdgkqyL2vEildmpNBN7QVceDutjboA6wzqWt8h3BTyjiKJtJgwaEhx4q2OaWP&#10;c2MUyDg7YjXerN3zgc1ndtjdmm2pVL/XrucgPLX+L/6591pBHIf54Uw4AnL5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Ficse9AAAA3AAAAA8AAAAAAAAAAAAAAAAAoQIA&#10;AGRycy9kb3ducmV2LnhtbFBLBQYAAAAABAAEAPkAAACLAwAAAAA=&#10;" strokecolor="#969696">
                <v:shadow color="#ccc"/>
              </v:line>
              <v:line id="Line 235" o:spid="_x0000_s1292" style="position:absolute;visibility:visible" from="10899,10711" to="10899,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7XXMMAAADcAAAADwAAAGRycy9kb3ducmV2LnhtbESPT2vCQBTE7wW/w/IEb83GgNKmrqKC&#10;IEgPjdLzI/uaBLNvY3bz79t3hUKPw8z8htnsRlOLnlpXWVawjGIQxLnVFRcKbtfT6xsI55E11pZJ&#10;wUQOdtvZywZTbQf+oj7zhQgQdikqKL1vUildXpJBF9mGOHg/tjXog2wLqVscAtzUMonjtTRYcVgo&#10;saFjSfk964wCmRSf2KwOe/e4Yze9X07f3bFWajEf9x8gPI3+P/zXPmsFSbKE55lwBO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4u11zDAAAA3AAAAA8AAAAAAAAAAAAA&#10;AAAAoQIAAGRycy9kb3ducmV2LnhtbFBLBQYAAAAABAAEAPkAAACRAwAAAAA=&#10;" strokecolor="#969696">
                <v:shadow color="#ccc"/>
              </v:line>
              <v:line id="Line 236" o:spid="_x0000_s1291" style="position:absolute;visibility:visible" from="10903,10711" to="10903,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xJK8IAAADcAAAADwAAAGRycy9kb3ducmV2LnhtbESPQYvCMBSE78L+h/AWvNnUgOJ2jeIK&#10;giAe1GXPj+bZFpuXbpNq/fdGEDwOM/MNM1/2thZXan3lWMM4SUEQ585UXGj4PW1GMxA+IBusHZOG&#10;O3lYLj4Gc8yMu/GBrsdQiAhhn6GGMoQmk9LnJVn0iWuIo3d2rcUQZVtI0+Itwm0tVZpOpcWK40KJ&#10;Da1Lyi/HzmqQqthjM/lZ+f8Ldvev3eavW9daDz/71TeIQH14h1/trdGglILnmXgE5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vxJK8IAAADcAAAADwAAAAAAAAAAAAAA&#10;AAChAgAAZHJzL2Rvd25yZXYueG1sUEsFBgAAAAAEAAQA+QAAAJADAAAAAA==&#10;" strokecolor="#969696">
                <v:shadow color="#ccc"/>
              </v:line>
              <v:line id="Line 237" o:spid="_x0000_s1290" style="position:absolute;visibility:visible" from="10906,10711" to="10906,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DssMMAAADcAAAADwAAAGRycy9kb3ducmV2LnhtbESPQYvCMBSE7wv+h/AEb2tqZWWtjaKC&#10;ICwedMXzo3m2pc1LbVKt/94IC3scZuYbJl31phZ3al1pWcFkHIEgzqwuOVdw/t19foNwHlljbZkU&#10;PMnBajn4SDHR9sFHup98LgKEXYIKCu+bREqXFWTQjW1DHLyrbQ36INtc6hYfAW5qGUfRTBosOSwU&#10;2NC2oKw6dUaBjPMDNl+btbtV2D3nP7tLt62VGg379QKEp97/h//ae60gjqfwPhOOgF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w7LDDAAAA3AAAAA8AAAAAAAAAAAAA&#10;AAAAoQIAAGRycy9kb3ducmV2LnhtbFBLBQYAAAAABAAEAPkAAACRAwAAAAA=&#10;" strokecolor="#969696">
                <v:shadow color="#ccc"/>
              </v:line>
              <v:line id="Line 238" o:spid="_x0000_s1289" style="position:absolute;visibility:visible" from="10910,10711" to="10910,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sljsYAAADcAAAADwAAAGRycy9kb3ducmV2LnhtbESPQWvCQBSE7wX/w/IEb3XTWFqJbkRb&#10;BNGDNFa8PrKvSUj2bciuMe2v7wqFHoeZ+YZZrgbTiJ46V1lW8DSNQBDnVldcKPg8bR/nIJxH1thY&#10;JgXf5GCVjh6WmGh74w/qM1+IAGGXoILS+zaR0uUlGXRT2xIH78t2Bn2QXSF1h7cAN42Mo+hFGqw4&#10;LJTY0ltJeZ1djYLZ5RUv7ifft6foMN+cr8d9/d4rNRkP6wUIT4P/D/+1d1pBHD/D/Uw4AjL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XrJY7GAAAA3AAAAA8AAAAAAAAA&#10;AAAAAAAAoQIAAGRycy9kb3ducmV2LnhtbFBLBQYAAAAABAAEAPkAAACUAwAAAAA=&#10;" strokeweight="1pt">
                <v:shadow color="#ccc"/>
              </v:line>
              <v:line id="Line 239" o:spid="_x0000_s1288" style="position:absolute;visibility:visible" from="10913,10711" to="10913,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XRX8QAAADcAAAADwAAAGRycy9kb3ducmV2LnhtbESPT2vCQBTE7wW/w/KE3pqNAUubukoM&#10;CELx4B96fmRfN8Hs25jdaPz2bkHocZiZ3zCL1WhbcaXeN44VzJIUBHHldMNGwem4efsA4QOyxtYx&#10;KbiTh9Vy8rLAXLsb7+l6CEZECPscFdQhdLmUvqrJok9cRxy9X9dbDFH2RuoebxFuW5ml6bu02HBc&#10;qLGjsqbqfBisApmZHXbzdeEvZxzun9+bn6FslXqdjsUXiEBj+A8/21utIMvm8HcmH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FdFfxAAAANwAAAAPAAAAAAAAAAAA&#10;AAAAAKECAABkcnMvZG93bnJldi54bWxQSwUGAAAAAAQABAD5AAAAkgMAAAAA&#10;" strokecolor="#969696">
                <v:shadow color="#ccc"/>
              </v:line>
              <v:line id="Line 240" o:spid="_x0000_s1287" style="position:absolute;visibility:visible" from="10917,10711" to="10917,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dPKMQAAADcAAAADwAAAGRycy9kb3ducmV2LnhtbESPQWvCQBSE74L/YXlCb2ZjoMGmrmIF&#10;oVA8mJaeH9nXJJh9G7Mbk/z7riB4HGbmG2azG00jbtS52rKCVRSDIC6srrlU8PN9XK5BOI+ssbFM&#10;CiZysNvOZxvMtB34TLfclyJA2GWooPK+zaR0RUUGXWRb4uD92c6gD7Irpe5wCHDTyCSOU2mw5rBQ&#10;YUuHiopL3hsFMilP2L5+7N31gv309nX87Q+NUi+Lcf8OwtPon+FH+1MrSJIU7mfCEZDb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x08oxAAAANwAAAAPAAAAAAAAAAAA&#10;AAAAAKECAABkcnMvZG93bnJldi54bWxQSwUGAAAAAAQABAD5AAAAkgMAAAAA&#10;" strokecolor="#969696">
                <v:shadow color="#ccc"/>
              </v:line>
              <v:line id="Line 241" o:spid="_x0000_s1286" style="position:absolute;visibility:visible" from="10921,10711" to="10921,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vqs8MAAADcAAAADwAAAGRycy9kb3ducmV2LnhtbESPQYvCMBSE7wv+h/AEb2tqwXWtjaKC&#10;ICwedMXzo3m2pc1LbVKt/94IC3scZuYbJl31phZ3al1pWcFkHIEgzqwuOVdw/t19foNwHlljbZkU&#10;PMnBajn4SDHR9sFHup98LgKEXYIKCu+bREqXFWTQjW1DHLyrbQ36INtc6hYfAW5qGUfRlzRYclgo&#10;sKFtQVl16owCGecHbKabtbtV2D3nP7tLt62VGg379QKEp97/h//ae60gjmfwPhOOgF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6L6rPDAAAA3AAAAA8AAAAAAAAAAAAA&#10;AAAAoQIAAGRycy9kb3ducmV2LnhtbFBLBQYAAAAABAAEAPkAAACRAwAAAAA=&#10;" strokecolor="#969696">
                <v:shadow color="#ccc"/>
              </v:line>
              <v:line id="Line 242" o:spid="_x0000_s1285" style="position:absolute;visibility:visible" from="10924,10711" to="10924,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R+wb0AAADcAAAADwAAAGRycy9kb3ducmV2LnhtbERPSwrCMBDdC94hjOBOUwuKVqOoIAji&#10;wg+uh2Zsi82kNqnW25uF4PLx/otVa0rxotoVlhWMhhEI4tTqgjMF18tuMAXhPLLG0jIp+JCD1bLb&#10;WWCi7ZtP9Dr7TIQQdgkqyL2vEildmpNBN7QVceDutjboA6wzqWt8h3BTyjiKJtJgwaEhx4q2OaWP&#10;c2MUyDg7YjXerN3zgc1ndtjdmm2pVL/XrucgPLX+L/6591pBHIe14Uw4AnL5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8UfsG9AAAA3AAAAA8AAAAAAAAAAAAAAAAAoQIA&#10;AGRycy9kb3ducmV2LnhtbFBLBQYAAAAABAAEAPkAAACLAwAAAAA=&#10;" strokecolor="#969696">
                <v:shadow color="#ccc"/>
              </v:line>
              <v:line id="Line 243" o:spid="_x0000_s1038" style="position:absolute;visibility:visible" from="10928,10711" to="10928,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EMYAAADcAAAADwAAAGRycy9kb3ducmV2LnhtbESPQWvCQBSE7wX/w/IEb3XTCK2NbkRb&#10;BNGDNFa8PrKvSUj2bciuMe2v7wqFHoeZ+YZZrgbTiJ46V1lW8DSNQBDnVldcKPg8bR/nIJxH1thY&#10;JgXf5GCVjh6WmGh74w/qM1+IAGGXoILS+zaR0uUlGXRT2xIH78t2Bn2QXSF1h7cAN42Mo+hZGqw4&#10;LJTY0ltJeZ1djYLZ5QUv7ifft6foMN+cr8d9/d4rNRkP6wUIT4P/D/+1d1pBHL/C/Uw4AjL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vqihDGAAAA3AAAAA8AAAAAAAAA&#10;AAAAAAAAoQIAAGRycy9kb3ducmV2LnhtbFBLBQYAAAAABAAEAPkAAACUAwAAAAA=&#10;" strokeweight="1pt">
                <v:shadow color="#ccc"/>
              </v:line>
              <v:line id="Line 244" o:spid="_x0000_s1039" style="position:absolute;visibility:visible" from="10931,10711" to="10931,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vkGr8AAADcAAAADwAAAGRycy9kb3ducmV2LnhtbERPTYvCMBC9L/gfwgje1tQuilajuIIg&#10;iAereB6asS02k9qkWv+9OQgeH+97sepMJR7UuNKygtEwAkGcWV1yruB82v5OQTiPrLGyTApe5GC1&#10;7P0sMNH2yUd6pD4XIYRdggoK7+tESpcVZNANbU0cuKttDPoAm1zqBp8h3FQyjqKJNFhyaCiwpk1B&#10;2S1tjQIZ5wesx/9rd79h+5rtt5d2Uyk16HfrOQhPnf+KP+6dVhD/hfnhTDgCcvk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LvkGr8AAADcAAAADwAAAAAAAAAAAAAAAACh&#10;AgAAZHJzL2Rvd25yZXYueG1sUEsFBgAAAAAEAAQA+QAAAI0DAAAAAA==&#10;" strokecolor="#969696">
                <v:shadow color="#ccc"/>
              </v:line>
              <v:line id="Line 245" o:spid="_x0000_s1040" style="position:absolute;visibility:visible" from="10935,10711" to="10935,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BgcQAAADcAAAADwAAAGRycy9kb3ducmV2LnhtbESPQWvCQBSE7wX/w/IEb3VjxGKjm2CF&#10;gCA9VKXnR/aZBLNv0+zGxH/vFgo9DjPzDbPNRtOIO3WutqxgMY9AEBdW11wquJzz1zUI55E1NpZJ&#10;wYMcZOnkZYuJtgN/0f3kSxEg7BJUUHnfJlK6oiKDbm5b4uBdbWfQB9mVUnc4BLhpZBxFb9JgzWGh&#10;wpb2FRW3U28UyLj8xHb1sXM/N+wf78f8u983Ss2m424DwtPo/8N/7YNWEC8X8HsmHAGZ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90GBxAAAANwAAAAPAAAAAAAAAAAA&#10;AAAAAKECAABkcnMvZG93bnJldi54bWxQSwUGAAAAAAQABAD5AAAAkgMAAAAA&#10;" strokecolor="#969696">
                <v:shadow color="#ccc"/>
              </v:line>
              <v:line id="Line 246" o:spid="_x0000_s1041" style="position:absolute;visibility:visible" from="10939,10711" to="10939,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Xf9sMAAADcAAAADwAAAGRycy9kb3ducmV2LnhtbESPQYvCMBSE7wv+h/AEb2tqZWWtjaKC&#10;ICwedMXzo3m2pc1LbVKt/94IC3scZuYbJl31phZ3al1pWcFkHIEgzqwuOVdw/t19foNwHlljbZkU&#10;PMnBajn4SDHR9sFHup98LgKEXYIKCu+bREqXFWTQjW1DHLyrbQ36INtc6hYfAW5qGUfRTBosOSwU&#10;2NC2oKw6dUaBjPMDNl+btbtV2D3nP7tLt62VGg379QKEp97/h//ae60gnsbwPhOOgF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sl3/bDAAAA3AAAAA8AAAAAAAAAAAAA&#10;AAAAoQIAAGRycy9kb3ducmV2LnhtbFBLBQYAAAAABAAEAPkAAACRAwAAAAA=&#10;" strokecolor="#969696">
                <v:shadow color="#ccc"/>
              </v:line>
              <v:line id="Line 247" o:spid="_x0000_s1042" style="position:absolute;visibility:visible" from="10942,10711" to="10942,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l6bcUAAADcAAAADwAAAGRycy9kb3ducmV2LnhtbESPT2uDQBTE74F+h+UVekvWKg2pdZU0&#10;ECiUHPKHnh/uq4ruW+uu0Xz7bqDQ4zAzv2GyYjaduNLgGssKnlcRCOLS6oYrBZfzfrkB4Tyyxs4y&#10;KbiRgyJ/WGSYajvxka4nX4kAYZeigtr7PpXSlTUZdCvbEwfv2w4GfZBDJfWAU4CbTsZRtJYGGw4L&#10;Nfa0q6lsT6NRIOPqgP3L+9b9tDjeXj/3X+OuU+rpcd6+gfA0+//wX/tDK4iTBO5nwhGQ+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l6bcUAAADcAAAADwAAAAAAAAAA&#10;AAAAAAChAgAAZHJzL2Rvd25yZXYueG1sUEsFBgAAAAAEAAQA+QAAAJMDAAAAAA==&#10;" strokecolor="#969696">
                <v:shadow color="#ccc"/>
              </v:line>
              <v:line id="Line 248" o:spid="_x0000_s1043" style="position:absolute;visibility:visible" from="10946,10711" to="10946,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KzU8UAAADcAAAADwAAAGRycy9kb3ducmV2LnhtbESPT4vCMBTE74LfITzBm6b+QaVrFHdF&#10;EPcg6i5eH83btti8lCbW6qc3C4LHYWZ+w8yXjSlETZXLLSsY9CMQxInVOacKfk6b3gyE88gaC8uk&#10;4E4Olot2a46xtjc+UH30qQgQdjEqyLwvYyldkpFB17clcfD+bGXQB1mlUld4C3BTyGEUTaTBnMNC&#10;hiV9ZZRcjlejYHSe4tk9kl15ir5nn7/X/e6yrpXqdprVBwhPjX+HX+2tVjAcjeH/TDgCcvE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KzU8UAAADcAAAADwAAAAAAAAAA&#10;AAAAAAChAgAAZHJzL2Rvd25yZXYueG1sUEsFBgAAAAAEAAQA+QAAAJMDAAAAAA==&#10;" strokeweight="1pt">
                <v:shadow color="#ccc"/>
              </v:line>
              <v:line id="Line 249" o:spid="_x0000_s1044" style="position:absolute;visibility:visible" from="10949,10711" to="10949,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xHgsQAAADcAAAADwAAAGRycy9kb3ducmV2LnhtbESPT2vCQBTE74V+h+UJ3urGFIuNrmKF&#10;gCAeqtLzI/tMgtm3aXbz79u7QqHHYWZ+w6y3g6lER40rLSuYzyIQxJnVJecKrpf0bQnCeWSNlWVS&#10;MJKD7eb1ZY2Jtj1/U3f2uQgQdgkqKLyvEyldVpBBN7M1cfButjHog2xyqRvsA9xUMo6iD2mw5LBQ&#10;YE37grL7uTUKZJyfsF587dzvHdvx85j+tPtKqelk2K1AeBr8f/ivfdAK4vcFPM+EI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zEeCxAAAANwAAAAPAAAAAAAAAAAA&#10;AAAAAKECAABkcnMvZG93bnJldi54bWxQSwUGAAAAAAQABAD5AAAAkgMAAAAA&#10;" strokecolor="#969696">
                <v:shadow color="#ccc"/>
              </v:line>
              <v:line id="Line 250" o:spid="_x0000_s1045" style="position:absolute;visibility:visible" from="10953,10711" to="10953,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7Z9cQAAADcAAAADwAAAGRycy9kb3ducmV2LnhtbESPT2vCQBTE74V+h+UJ3urGlIqNrmKF&#10;gCAeqtLzI/tMgtm3aXbz79u7BaHHYWZ+w6y3g6lER40rLSuYzyIQxJnVJecKrpf0bQnCeWSNlWVS&#10;MJKD7eb1ZY2Jtj1/U3f2uQgQdgkqKLyvEyldVpBBN7M1cfButjHog2xyqRvsA9xUMo6ihTRYclgo&#10;sKZ9Qdn93BoFMs5PWH987dzvHdvx85j+tPtKqelk2K1AeBr8f/jZPmgF8fsC/s6EI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Htn1xAAAANwAAAAPAAAAAAAAAAAA&#10;AAAAAKECAABkcnMvZG93bnJldi54bWxQSwUGAAAAAAQABAD5AAAAkgMAAAAA&#10;" strokecolor="#969696">
                <v:shadow color="#ccc"/>
              </v:line>
              <v:line id="Line 251" o:spid="_x0000_s1046" style="position:absolute;visibility:visible" from="10957,10711" to="10957,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1J8bsMAAADcAAAADwAAAGRycy9kb3ducmV2LnhtbESPQYvCMBSE78L+h/CEvWlqRXetRlFB&#10;WBAPdhfPj+bZFpuXbpNq/fdGEDwOM/MNs1h1phJXalxpWcFoGIEgzqwuOVfw97sbfINwHlljZZkU&#10;3MnBavnRW2Ci7Y2PdE19LgKEXYIKCu/rREqXFWTQDW1NHLyzbQz6IJtc6gZvAW4qGUfRVBosOSwU&#10;WNO2oOyStkaBjPMD1pPN2v1fsL3P9rtTu62U+ux36zkIT51/h1/tH60gHn/B80w4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SfG7DAAAA3AAAAA8AAAAAAAAAAAAA&#10;AAAAoQIAAGRycy9kb3ducmV2LnhtbFBLBQYAAAAABAAEAPkAAACRAwAAAAA=&#10;" strokecolor="#969696">
                <v:shadow color="#ccc"/>
              </v:line>
              <v:line id="Line 252" o:spid="_x0000_s1047" style="position:absolute;visibility:visible" from="10960,10711" to="10960,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3oHL8AAADcAAAADwAAAGRycy9kb3ducmV2LnhtbERPTYvCMBC9L/gfwgje1tQuilajuIIg&#10;iAereB6asS02k9qkWv+9OQgeH+97sepMJR7UuNKygtEwAkGcWV1yruB82v5OQTiPrLGyTApe5GC1&#10;7P0sMNH2yUd6pD4XIYRdggoK7+tESpcVZNANbU0cuKttDPoAm1zqBp8h3FQyjqKJNFhyaCiwpk1B&#10;2S1tjQIZ5wesx/9rd79h+5rtt5d2Uyk16HfrOQhPnf+KP+6dVhD/hbXhTDgCcvk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s3oHL8AAADcAAAADwAAAAAAAAAAAAAAAACh&#10;AgAAZHJzL2Rvd25yZXYueG1sUEsFBgAAAAAEAAQA+QAAAI0DAAAAAA==&#10;" strokecolor="#969696">
                <v:shadow color="#ccc"/>
              </v:line>
              <v:line id="Line 253" o:spid="_x0000_s1048" style="position:absolute;visibility:visible" from="10964,10711" to="10964,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czcUAAADcAAAADwAAAGRycy9kb3ducmV2LnhtbESPT4vCMBTE74LfITzBm6Yq+KdrFHdF&#10;EPcg6i5eH83btti8lCbW6qc3C4LHYWZ+w8yXjSlETZXLLSsY9CMQxInVOacKfk6b3hSE88gaC8uk&#10;4E4Olot2a46xtjc+UH30qQgQdjEqyLwvYyldkpFB17clcfD+bGXQB1mlUld4C3BTyGEUjaXBnMNC&#10;hiV9ZZRcjlejYHSe4Nk9kl15ir6nn7/X/e6yrpXqdprVBwhPjX+HX+2tVjAczeD/TDgCcvE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MczcUAAADcAAAADwAAAAAAAAAA&#10;AAAAAAChAgAAZHJzL2Rvd25yZXYueG1sUEsFBgAAAAAEAAQA+QAAAJMDAAAAAA==&#10;" strokeweight="1pt">
                <v:shadow color="#ccc"/>
              </v:line>
            </v:group>
            <v:group id="Group 254" o:spid="_x0000_s1049" style="position:absolute;left:1174;top:7200;width:5535;height:9360" coordorigin="10895,10711" coordsize="212,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tC4MIAAADcAAAADwAAAGRycy9kb3ducmV2LnhtbERPy4rCMBTdC/MP4Q64&#10;07S+GDpGERmHWYhgHRB3l+baFpub0sS2/r1ZCC4P571c96YSLTWutKwgHkcgiDOrS84V/J92oy8Q&#10;ziNrrCyTggc5WK8+BktMtO34SG3qcxFC2CWooPC+TqR0WUEG3djWxIG72sagD7DJpW6wC+GmkpMo&#10;WkiDJYeGAmvaFpTd0rtR8Ntht5nGP+3+dt0+Lqf54byPSanhZ7/5BuGp92/xy/2nFUx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aLQuDCAAAA3AAAAA8A&#10;AAAAAAAAAAAAAAAAqgIAAGRycy9kb3ducmV2LnhtbFBLBQYAAAAABAAEAPoAAACZAwAAAAA=&#10;">
              <v:group id="Group 255" o:spid="_x0000_s1050" style="position:absolute;left:10895;top:10711;width:69;height:320" coordorigin="10895,10711" coordsize="68,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ne8QAAADcAAAADwAAAGRycy9kb3ducmV2LnhtbESPQYvCMBSE78L+h/AW&#10;vGlaVxepRhHZFQ8iqAvi7dE822LzUppsW/+9EQSPw8x8w8yXnSlFQ7UrLCuIhxEI4tTqgjMFf6ff&#10;wRSE88gaS8uk4E4OlouP3hwTbVs+UHP0mQgQdgkqyL2vEildmpNBN7QVcfCutjbog6wzqWtsA9yU&#10;chRF39JgwWEhx4rWOaW3479RsGmxXX3FP83udl3fL6fJ/ryLSan+Z7eagfDU+Xf41d5qBa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ne8QAAADcAAAA&#10;DwAAAAAAAAAAAAAAAACqAgAAZHJzL2Rvd25yZXYueG1sUEsFBgAAAAAEAAQA+gAAAJsDAAAAAA==&#10;">
                <v:line id="Line 256" o:spid="_x0000_s1051" style="position:absolute;visibility:visible" from="10895,10711" to="10895,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Osi8MAAADcAAAADwAAAGRycy9kb3ducmV2LnhtbESPQYvCMBSE7wv+h/AEb2tqcWWtjaKC&#10;ICwedMXzo3m2pc1LbVKt/94IC3scZuYbJl31phZ3al1pWcFkHIEgzqwuOVdw/t19foNwHlljbZkU&#10;PMnBajn4SDHR9sFHup98LgKEXYIKCu+bREqXFWTQjW1DHLyrbQ36INtc6hYfAW5qGUfRTBosOSwU&#10;2NC2oKw6dUaBjPMDNl+btbtV2D3nP7tLt62VGg379QKEp97/h//ae60gnsbwPhOOgF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MjrIvDAAAA3AAAAA8AAAAAAAAAAAAA&#10;AAAAoQIAAGRycy9kb3ducmV2LnhtbFBLBQYAAAAABAAEAPkAAACRAwAAAAA=&#10;" strokecolor="#969696">
                  <v:shadow color="#ccc"/>
                </v:line>
                <v:line id="Line 257" o:spid="_x0000_s1052" style="position:absolute;visibility:visible" from="10899,10711" to="10899,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JEMMAAADcAAAADwAAAGRycy9kb3ducmV2LnhtbESPQYvCMBSE78L+h/CEvWlq1WWtRlFB&#10;WBAPdhfPj+bZFpuXbpNq/fdGEDwOM/MNs1h1phJXalxpWcFoGIEgzqwuOVfw97sbfINwHlljZZkU&#10;3MnBavnRW2Ci7Y2PdE19LgKEXYIKCu/rREqXFWTQDW1NHLyzbQz6IJtc6gZvAW4qGUfRlzRYclgo&#10;sKZtQdklbY0CGecHrKebtfu/YHuf7Xendlsp9dnv1nMQnjr/Dr/aP1pBPBnD80w4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xvCRDDAAAA3AAAAA8AAAAAAAAAAAAA&#10;AAAAoQIAAGRycy9kb3ducmV2LnhtbFBLBQYAAAAABAAEAPkAAACRAwAAAAA=&#10;" strokecolor="#969696">
                  <v:shadow color="#ccc"/>
                </v:line>
                <v:line id="Line 258" o:spid="_x0000_s1053" style="position:absolute;visibility:visible" from="10903,10711" to="10903,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aRZMUAAADcAAAADwAAAGRycy9kb3ducmV2LnhtbESPT2uDQBTE74F+h+UVekvWig2pdZU0&#10;ECiUHPKHnh/uq4ruW+uu0Xz7bqDQ4zAzv2GyYjaduNLgGssKnlcRCOLS6oYrBZfzfrkB4Tyyxs4y&#10;KbiRgyJ/WGSYajvxka4nX4kAYZeigtr7PpXSlTUZdCvbEwfv2w4GfZBDJfWAU4CbTsZRtJYGGw4L&#10;Nfa0q6lsT6NRIOPqgP3L+9b9tDjeXj/3X+OuU+rpcd6+gfA0+//wX/tDK4iTBO5nwhGQ+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4aRZMUAAADcAAAADwAAAAAAAAAA&#10;AAAAAAChAgAAZHJzL2Rvd25yZXYueG1sUEsFBgAAAAAEAAQA+QAAAJMDAAAAAA==&#10;" strokecolor="#969696">
                  <v:shadow color="#ccc"/>
                </v:line>
                <v:line id="Line 259" o:spid="_x0000_s1054" style="position:absolute;visibility:visible" from="10906,10711" to="10906,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o0/8QAAADcAAAADwAAAGRycy9kb3ducmV2LnhtbESPT2vCQBTE74V+h+UJ3urGUIuNrmKF&#10;gCAeqtLzI/tMgtm3aXbz79u7QqHHYWZ+w6y3g6lER40rLSuYzyIQxJnVJecKrpf0bQnCeWSNlWVS&#10;MJKD7eb1ZY2Jtj1/U3f2uQgQdgkqKLyvEyldVpBBN7M1cfButjHog2xyqRvsA9xUMo6iD2mw5LBQ&#10;YE37grL7uTUKZJyfsF587dzvHdvx85j+tPtKqelk2K1AeBr8f/ivfdAK4vcFPM+EI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yjT/xAAAANwAAAAPAAAAAAAAAAAA&#10;AAAAAKECAABkcnMvZG93bnJldi54bWxQSwUGAAAAAAQABAD5AAAAkgMAAAAA&#10;" strokecolor="#969696">
                  <v:shadow color="#ccc"/>
                </v:line>
                <v:line id="Line 260" o:spid="_x0000_s1055" style="position:absolute;visibility:visible" from="10910,10711" to="10910,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r7wsYAAADcAAAADwAAAGRycy9kb3ducmV2LnhtbESPQWvCQBSE7wX/w/KE3pqNtkRJXcW2&#10;FEo8iNri9ZF9TYLZtyG7Jml/vSsIHoeZ+YZZrAZTi45aV1lWMIliEMS51RUXCr4Pn09zEM4ja6wt&#10;k4I/crBajh4WmGrb8466vS9EgLBLUUHpfZNK6fKSDLrINsTB+7WtQR9kW0jdYh/gppbTOE6kwYrD&#10;QokNvZeUn/Zno+D5OMOj+8+z5hBv5m8/5212+uiUehwP61cQngZ/D9/aX1rB9CWB65lwBOTy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q+8LGAAAA3AAAAA8AAAAAAAAA&#10;AAAAAAAAoQIAAGRycy9kb3ducmV2LnhtbFBLBQYAAAAABAAEAPkAAACUAwAAAAA=&#10;" strokeweight="1pt">
                  <v:shadow color="#ccc"/>
                </v:line>
                <v:line id="Line 261" o:spid="_x0000_s1056" style="position:absolute;visibility:visible" from="10913,10711" to="10913,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QPE8MAAADcAAAADwAAAGRycy9kb3ducmV2LnhtbESPQYvCMBSE78L+h/CEvWlqUXetRlFB&#10;WBAPdhfPj+bZFpuXbpNq/fdGEDwOM/MNs1h1phJXalxpWcFoGIEgzqwuOVfw97sbfINwHlljZZkU&#10;3MnBavnRW2Ci7Y2PdE19LgKEXYIKCu/rREqXFWTQDW1NHLyzbQz6IJtc6gZvAW4qGUfRVBosOSwU&#10;WNO2oOyStkaBjPMD1pPN2v1fsL3P9rtTu62U+ux36zkIT51/h1/tH60gHn/B80w4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NUDxPDAAAA3AAAAA8AAAAAAAAAAAAA&#10;AAAAoQIAAGRycy9kb3ducmV2LnhtbFBLBQYAAAAABAAEAPkAAACRAwAAAAA=&#10;" strokecolor="#969696">
                  <v:shadow color="#ccc"/>
                </v:line>
                <v:line id="Line 262" o:spid="_x0000_s1057" style="position:absolute;visibility:visible" from="10917,10711" to="10917,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ubYb8AAADcAAAADwAAAGRycy9kb3ducmV2LnhtbERPTYvCMBC9L/gfwgje1tSyilajuIIg&#10;iAereB6asS02k9qkWv+9OQgeH+97sepMJR7UuNKygtEwAkGcWV1yruB82v5OQTiPrLGyTApe5GC1&#10;7P0sMNH2yUd6pD4XIYRdggoK7+tESpcVZNANbU0cuKttDPoAm1zqBp8h3FQyjqKJNFhyaCiwpk1B&#10;2S1tjQIZ5wesx/9rd79h+5rtt5d2Uyk16HfrOQhPnf+KP+6dVhD/hbXhTDgCcvk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subYb8AAADcAAAADwAAAAAAAAAAAAAAAACh&#10;AgAAZHJzL2Rvd25yZXYueG1sUEsFBgAAAAAEAAQA+QAAAI0DAAAAAA==&#10;" strokecolor="#969696">
                  <v:shadow color="#ccc"/>
                </v:line>
                <v:line id="Line 263" o:spid="_x0000_s1058" style="position:absolute;visibility:visible" from="10921,10711" to="10921,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c++sQAAADcAAAADwAAAGRycy9kb3ducmV2LnhtbESPQWvCQBSE7wX/w/IEb83GoEWja0gF&#10;oSA9NIrnR/aZBLNv0+xG47/vFgo9DjPzDbPNRtOKO/WusaxgHsUgiEurG64UnE+H1xUI55E1tpZJ&#10;wZMcZLvJyxZTbR/8RffCVyJA2KWooPa+S6V0ZU0GXWQ74uBdbW/QB9lXUvf4CHDTyiSO36TBhsNC&#10;jR3taypvxWAUyKT6xG75nrvvGw7P9fFwGfatUrPpmG9AeBr9f/iv/aEVJIs1/J4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hz76xAAAANwAAAAPAAAAAAAAAAAA&#10;AAAAAKECAABkcnMvZG93bnJldi54bWxQSwUGAAAAAAQABAD5AAAAkgMAAAAA&#10;" strokecolor="#969696">
                  <v:shadow color="#ccc"/>
                </v:line>
                <v:line id="Line 264" o:spid="_x0000_s1059" style="position:absolute;visibility:visible" from="10924,10711" to="10924,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QBur0AAADcAAAADwAAAGRycy9kb3ducmV2LnhtbERPSwrCMBDdC94hjOBOUwuKVqOoIAji&#10;wg+uh2Zsi82kNqnW25uF4PLx/otVa0rxotoVlhWMhhEI4tTqgjMF18tuMAXhPLLG0jIp+JCD1bLb&#10;WWCi7ZtP9Dr7TIQQdgkqyL2vEildmpNBN7QVceDutjboA6wzqWt8h3BTyjiKJtJgwaEhx4q2OaWP&#10;c2MUyDg7YjXerN3zgc1ndtjdmm2pVL/XrucgPLX+L/6591pBPA7zw5lwBOTy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lkAbq9AAAA3AAAAA8AAAAAAAAAAAAAAAAAoQIA&#10;AGRycy9kb3ducmV2LnhtbFBLBQYAAAAABAAEAPkAAACLAwAAAAA=&#10;" strokecolor="#969696">
                  <v:shadow color="#ccc"/>
                </v:line>
                <v:line id="Line 265" o:spid="_x0000_s1060" style="position:absolute;visibility:visible" from="10928,10711" to="10928,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r1a8cAAADcAAAADwAAAGRycy9kb3ducmV2LnhtbESPT2vCQBTE7wW/w/IEb3Wj0hrSbMQ/&#10;FIo9FLUl10f2NQlm34bsGlM/vVso9DjMzG+YdDWYRvTUudqygtk0AkFcWF1zqeDz9PoYg3AeWWNj&#10;mRT8kINVNnpIMdH2ygfqj74UAcIuQQWV920ipSsqMuimtiUO3rftDPogu1LqDq8Bbho5j6JnabDm&#10;sFBhS9uKivPxYhQs8iXm7lbs21P0Hm++Lh/7865XajIe1i8gPA3+P/zXftMK5k8z+D0TjoDM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mvVrxwAAANwAAAAPAAAAAAAA&#10;AAAAAAAAAKECAABkcnMvZG93bnJldi54bWxQSwUGAAAAAAQABAD5AAAAlQMAAAAA&#10;" strokeweight="1pt">
                  <v:shadow color="#ccc"/>
                </v:line>
                <v:line id="Line 266" o:spid="_x0000_s1061" style="position:absolute;visibility:visible" from="10931,10711" to="10931,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o6VsQAAADcAAAADwAAAGRycy9kb3ducmV2LnhtbESPT2vCQBTE7wW/w/KE3pqNAUubukoM&#10;CELx4B96fmRfN8Hs25jdaPz2bkHocZiZ3zCL1WhbcaXeN44VzJIUBHHldMNGwem4efsA4QOyxtYx&#10;KbiTh9Vy8rLAXLsb7+l6CEZECPscFdQhdLmUvqrJok9cRxy9X9dbDFH2RuoebxFuW5ml6bu02HBc&#10;qLGjsqbqfBisApmZHXbzdeEvZxzun9+bn6FslXqdjsUXiEBj+A8/21utIJtn8HcmH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jpWxAAAANwAAAAPAAAAAAAAAAAA&#10;AAAAAKECAABkcnMvZG93bnJldi54bWxQSwUGAAAAAAQABAD5AAAAkgMAAAAA&#10;" strokecolor="#969696">
                  <v:shadow color="#ccc"/>
                </v:line>
                <v:line id="Line 267" o:spid="_x0000_s1062" style="position:absolute;visibility:visible" from="10935,10711" to="10935,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afzcQAAADcAAAADwAAAGRycy9kb3ducmV2LnhtbESPT2vCQBTE74V+h+UJ3urGFIuNrmKF&#10;gCAeqtLzI/tMgtm3aXbz79u7QqHHYWZ+w6y3g6lER40rLSuYzyIQxJnVJecKrpf0bQnCeWSNlWVS&#10;MJKD7eb1ZY2Jtj1/U3f2uQgQdgkqKLyvEyldVpBBN7M1cfButjHog2xyqRvsA9xUMo6iD2mw5LBQ&#10;YE37grL7uTUKZJyfsF587dzvHdvx85j+tPtKqelk2K1AeBr8f/ivfdAK4sU7PM+EI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tp/NxAAAANwAAAAPAAAAAAAAAAAA&#10;AAAAAKECAABkcnMvZG93bnJldi54bWxQSwUGAAAAAAQABAD5AAAAkgMAAAAA&#10;" strokecolor="#969696">
                  <v:shadow color="#ccc"/>
                </v:line>
                <v:line id="Line 268" o:spid="_x0000_s1063" style="position:absolute;visibility:visible" from="10939,10711" to="10939,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8HucQAAADcAAAADwAAAGRycy9kb3ducmV2LnhtbESPT2vCQBTE74V+h+UJ3urGUIuNrmKF&#10;gCAeqtLzI/tMgtm3aXbz79u7QqHHYWZ+w6y3g6lER40rLSuYzyIQxJnVJecKrpf0bQnCeWSNlWVS&#10;MJKD7eb1ZY2Jtj1/U3f2uQgQdgkqKLyvEyldVpBBN7M1cfButjHog2xyqRvsA9xUMo6iD2mw5LBQ&#10;YE37grL7uTUKZJyfsF587dzvHdvx85j+tPtKqelk2K1AeBr8f/ivfdAK4sU7PM+EI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Xwe5xAAAANwAAAAPAAAAAAAAAAAA&#10;AAAAAKECAABkcnMvZG93bnJldi54bWxQSwUGAAAAAAQABAD5AAAAkgMAAAAA&#10;" strokecolor="#969696">
                  <v:shadow color="#ccc"/>
                </v:line>
                <v:line id="Line 269" o:spid="_x0000_s1064" style="position:absolute;visibility:visible" from="10942,10711" to="10942,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OiIsQAAADcAAAADwAAAGRycy9kb3ducmV2LnhtbESPzWrDMBCE74W+g9hAbo0cg0vrRDZu&#10;IFAIOTQtPS/Wxja2Vq4l/+Tto0Khx2FmvmH2+WI6MdHgGssKtpsIBHFpdcOVgq/P49MLCOeRNXaW&#10;ScGNHOTZ48MeU21n/qDp4isRIOxSVFB736dSurImg25je+LgXe1g0Ac5VFIPOAe46WQcRc/SYMNh&#10;ocaeDjWV7WU0CmRcnbFP3gr30+J4ez0dv8dDp9R6tRQ7EJ4W/x/+a79rBXGSwO+ZcARk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E6IixAAAANwAAAAPAAAAAAAAAAAA&#10;AAAAAKECAABkcnMvZG93bnJldi54bWxQSwUGAAAAAAQABAD5AAAAkgMAAAAA&#10;" strokecolor="#969696">
                  <v:shadow color="#ccc"/>
                </v:line>
                <v:line id="Line 270" o:spid="_x0000_s1065" style="position:absolute;visibility:visible" from="10946,10711" to="10946,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NtH8YAAADcAAAADwAAAGRycy9kb3ducmV2LnhtbESPQWvCQBSE7wX/w/KE3pqNlkZJXcW2&#10;FEo8iNri9ZF9TYLZtyG7Jml/vSsIHoeZ+YZZrAZTi45aV1lWMIliEMS51RUXCr4Pn09zEM4ja6wt&#10;k4I/crBajh4WmGrb8466vS9EgLBLUUHpfZNK6fKSDLrINsTB+7WtQR9kW0jdYh/gppbTOE6kwYrD&#10;QokNvZeUn/Zno+D5OMOj+8+z5hBv5m8/5212+uiUehwP61cQngZ/D9/aX1rB9CWB65lwBOTy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zbR/GAAAA3AAAAA8AAAAAAAAA&#10;AAAAAAAAoQIAAGRycy9kb3ducmV2LnhtbFBLBQYAAAAABAAEAPkAAACUAwAAAAA=&#10;" strokeweight="1pt">
                  <v:shadow color="#ccc"/>
                </v:line>
                <v:line id="Line 271" o:spid="_x0000_s1066" style="position:absolute;visibility:visible" from="10949,10711" to="10949,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2ZzsUAAADcAAAADwAAAGRycy9kb3ducmV2LnhtbESPT2uDQBTE74F+h+UVekvWCjapdZU0&#10;ECiUHPKHnh/uq4ruW+uu0Xz7bqDQ4zAzv2GyYjaduNLgGssKnlcRCOLS6oYrBZfzfrkB4Tyyxs4y&#10;KbiRgyJ/WGSYajvxka4nX4kAYZeigtr7PpXSlTUZdCvbEwfv2w4GfZBDJfWAU4CbTsZR9CINNhwW&#10;auxpV1PZnkajQMbVAfvkfet+Whxvr5/7r3HXKfX0OG/fQHia/X/4r/2hFcTJGu5nwhGQ+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2ZzsUAAADcAAAADwAAAAAAAAAA&#10;AAAAAAChAgAAZHJzL2Rvd25yZXYueG1sUEsFBgAAAAAEAAQA+QAAAJMDAAAAAA==&#10;" strokecolor="#969696">
                  <v:shadow color="#ccc"/>
                </v:line>
                <v:line id="Line 272" o:spid="_x0000_s1067" style="position:absolute;visibility:visible" from="10953,10711" to="10953,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INvL0AAADcAAAADwAAAGRycy9kb3ducmV2LnhtbERPSwrCMBDdC94hjOBOUwuKVqOoIAji&#10;wg+uh2Zsi82kNqnW25uF4PLx/otVa0rxotoVlhWMhhEI4tTqgjMF18tuMAXhPLLG0jIp+JCD1bLb&#10;WWCi7ZtP9Dr7TIQQdgkqyL2vEildmpNBN7QVceDutjboA6wzqWt8h3BTyjiKJtJgwaEhx4q2OaWP&#10;c2MUyDg7YjXerN3zgc1ndtjdmm2pVL/XrucgPLX+L/6591pBPA5rw5lwBOTy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cSDby9AAAA3AAAAA8AAAAAAAAAAAAAAAAAoQIA&#10;AGRycy9kb3ducmV2LnhtbFBLBQYAAAAABAAEAPkAAACLAwAAAAA=&#10;" strokecolor="#969696">
                  <v:shadow color="#ccc"/>
                </v:line>
                <v:line id="Line 273" o:spid="_x0000_s1068" style="position:absolute;visibility:visible" from="10957,10711" to="10957,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6oJ8QAAADcAAAADwAAAGRycy9kb3ducmV2LnhtbESPQWvCQBSE7wX/w/KE3urGQIqJriEV&#10;hELxUC09P7LPJJh9G7MbTf69Wyh4HGbmG2aTj6YVN+pdY1nBchGBIC6tbrhS8HPav61AOI+ssbVM&#10;CiZykG9nLxvMtL3zN92OvhIBwi5DBbX3XSalK2sy6Ba2Iw7e2fYGfZB9JXWP9wA3rYyj6F0abDgs&#10;1NjRrqbychyMAhlXB+ySj8JdLzhM6df+d9i1Sr3Ox2INwtPon+H/9qdWECcp/J0JR0B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XqgnxAAAANwAAAAPAAAAAAAAAAAA&#10;AAAAAKECAABkcnMvZG93bnJldi54bWxQSwUGAAAAAAQABAD5AAAAkgMAAAAA&#10;" strokecolor="#969696">
                  <v:shadow color="#ccc"/>
                </v:line>
                <v:line id="Line 274" o:spid="_x0000_s1069" style="position:absolute;visibility:visible" from="10960,10711" to="10960,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jLB70AAADcAAAADwAAAGRycy9kb3ducmV2LnhtbERPSwrCMBDdC94hjOBOUwuKVqOoIAji&#10;wg+uh2Zsi82kNqnW25uF4PLx/otVa0rxotoVlhWMhhEI4tTqgjMF18tuMAXhPLLG0jIp+JCD1bLb&#10;WWCi7ZtP9Dr7TIQQdgkqyL2vEildmpNBN7QVceDutjboA6wzqWt8h3BTyjiKJtJgwaEhx4q2OaWP&#10;c2MUyDg7YjXerN3zgc1ndtjdmm2pVL/XrucgPLX+L/6591pBPAnzw5lwBOTy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cIywe9AAAA3AAAAA8AAAAAAAAAAAAAAAAAoQIA&#10;AGRycy9kb3ducmV2LnhtbFBLBQYAAAAABAAEAPkAAACLAwAAAAA=&#10;" strokecolor="#969696">
                  <v:shadow color="#ccc"/>
                </v:line>
                <v:line id="Line 275" o:spid="_x0000_s1070" style="position:absolute;visibility:visible" from="10964,10711" to="10964,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1sUAAADcAAAADwAAAGRycy9kb3ducmV2LnhtbESPQYvCMBSE78L+h/AWvGmqgivVKLuK&#10;IHoQq+L10TzbYvNSmli7++uNsOBxmJlvmNmiNaVoqHaFZQWDfgSCOLW64EzB6bjuTUA4j6yxtEwK&#10;fsnBYv7RmWGs7YMP1CQ+EwHCLkYFufdVLKVLczLo+rYiDt7V1gZ9kHUmdY2PADelHEbRWBosOCzk&#10;WNEyp/SW3I2C0eULL+4v3VbHaDf5Od/329uqUar72X5PQXhq/Tv8395oBcPxAF5nwhGQ8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Y/1sUAAADcAAAADwAAAAAAAAAA&#10;AAAAAAChAgAAZHJzL2Rvd25yZXYueG1sUEsFBgAAAAAEAAQA+QAAAJMDAAAAAA==&#10;" strokeweight="1pt">
                  <v:shadow color="#ccc"/>
                </v:line>
              </v:group>
              <v:group id="Group 276" o:spid="_x0000_s1071" style="position:absolute;left:11039;top:10711;width:69;height:320" coordorigin="10895,10711" coordsize="68,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AlbMQAAADcAAAADwAAAGRycy9kb3ducmV2LnhtbESPQYvCMBSE7wv+h/AE&#10;b2vayopUo4ioeJCFVUG8PZpnW2xeShPb+u/NwsIeh5n5hlmselOJlhpXWlYQjyMQxJnVJecKLufd&#10;5wyE88gaK8uk4EUOVsvBxwJTbTv+ofbkcxEg7FJUUHhfp1K6rCCDbmxr4uDdbWPQB9nkUjfYBbip&#10;ZBJFU2mw5LBQYE2bgrLH6WkU7Dvs1p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qAlbMQAAADcAAAA&#10;DwAAAAAAAAAAAAAAAACqAgAAZHJzL2Rvd25yZXYueG1sUEsFBgAAAAAEAAQA+gAAAJsDAAAAAA==&#10;">
                <v:line id="Line 277" o:spid="_x0000_s1072" style="position:absolute;visibility:visible" from="10895,10711" to="10895,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pVcMQAAADcAAAADwAAAGRycy9kb3ducmV2LnhtbESPT2vCQBTE74V+h+UJ3urGlIqNrmKF&#10;gCAeqtLzI/tMgtm3aXbz79u7BaHHYWZ+w6y3g6lER40rLSuYzyIQxJnVJecKrpf0bQnCeWSNlWVS&#10;MJKD7eb1ZY2Jtj1/U3f2uQgQdgkqKLyvEyldVpBBN7M1cfButjHog2xyqRvsA9xUMo6ihTRYclgo&#10;sKZ9Qdn93BoFMs5PWH987dzvHdvx85j+tPtKqelk2K1AeBr8f/jZPmgF8eId/s6EI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2lVwxAAAANwAAAAPAAAAAAAAAAAA&#10;AAAAAKECAABkcnMvZG93bnJldi54bWxQSwUGAAAAAAQABAD5AAAAkgMAAAAA&#10;" strokecolor="#969696">
                  <v:shadow color="#ccc"/>
                </v:line>
                <v:line id="Line 278" o:spid="_x0000_s1073" style="position:absolute;visibility:visible" from="10899,10711" to="10899,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PNBMQAAADcAAAADwAAAGRycy9kb3ducmV2LnhtbESPT2vCQBTE74V+h+UJ3urG0IqNrmKF&#10;gCAeqtLzI/tMgtm3aXbz79u7BaHHYWZ+w6y3g6lER40rLSuYzyIQxJnVJecKrpf0bQnCeWSNlWVS&#10;MJKD7eb1ZY2Jtj1/U3f2uQgQdgkqKLyvEyldVpBBN7M1cfButjHog2xyqRvsA9xUMo6ihTRYclgo&#10;sKZ9Qdn93BoFMs5PWH987dzvHdvx85j+tPtKqelk2K1AeBr8f/jZPmgF8eId/s6EI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M80ExAAAANwAAAAPAAAAAAAAAAAA&#10;AAAAAKECAABkcnMvZG93bnJldi54bWxQSwUGAAAAAAQABAD5AAAAkgMAAAAA&#10;" strokecolor="#969696">
                  <v:shadow color="#ccc"/>
                </v:line>
                <v:line id="Line 279" o:spid="_x0000_s1074" style="position:absolute;visibility:visible" from="10903,10711" to="10903,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9on8EAAADcAAAADwAAAGRycy9kb3ducmV2LnhtbESPzarCMBSE94LvEI7gTlMLilajqCAI&#10;chf+4PrQHNtic1KbVOvbmwuCy2FmvmEWq9aU4km1KywrGA0jEMSp1QVnCi7n3WAKwnlkjaVlUvAm&#10;B6tlt7PARNsXH+l58pkIEHYJKsi9rxIpXZqTQTe0FXHwbrY26IOsM6lrfAW4KWUcRRNpsOCwkGNF&#10;25zS+6kxCmSc/WE13qzd447Ne3bYXZttqVS/167nIDy1/hf+tvdaQTwZw/+ZcATk8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f2ifwQAAANwAAAAPAAAAAAAAAAAAAAAA&#10;AKECAABkcnMvZG93bnJldi54bWxQSwUGAAAAAAQABAD5AAAAjwMAAAAA&#10;" strokecolor="#969696">
                  <v:shadow color="#ccc"/>
                </v:line>
                <v:line id="Line 280" o:spid="_x0000_s1075" style="position:absolute;visibility:visible" from="10906,10711" to="10906,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326MQAAADcAAAADwAAAGRycy9kb3ducmV2LnhtbESPQWvCQBSE74X+h+UJ3urGgKGNriEN&#10;BArioSo9P7LPJJh9m2Y3Gv+9KxR6HGbmG2aTTaYTVxpca1nBchGBIK6sbrlWcDqWb+8gnEfW2Fkm&#10;BXdykG1fXzaYanvjb7oefC0ChF2KChrv+1RKVzVk0C1sTxy8sx0M+iCHWuoBbwFuOhlHUSINthwW&#10;GuypaKi6HEajQMb1HvvVZ+5+LzjeP3blz1h0Ss1nU74G4Wny/+G/9pdWECcJPM+EIy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rfboxAAAANwAAAAPAAAAAAAAAAAA&#10;AAAAAKECAABkcnMvZG93bnJldi54bWxQSwUGAAAAAAQABAD5AAAAkgMAAAAA&#10;" strokecolor="#969696">
                  <v:shadow color="#ccc"/>
                </v:line>
                <v:line id="Line 281" o:spid="_x0000_s1076" style="position:absolute;visibility:visible" from="10910,10711" to="10910,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MCOcUAAADcAAAADwAAAGRycy9kb3ducmV2LnhtbESPS4vCQBCE74L/YWjBm05UUMk6ig8E&#10;0cPiC69NpjcJZnpCZoxxf/2OsOCxqKqvqNmiMYWoqXK5ZQWDfgSCOLE651TB5bztTUE4j6yxsEwK&#10;XuRgMW+3Zhhr++Qj1SefigBhF6OCzPsyltIlGRl0fVsSB+/HVgZ9kFUqdYXPADeFHEbRWBrMOSxk&#10;WNI6o+R+ehgFo9sEb+432Zfn6DBdXR/f+/umVqrbaZZfIDw1/hP+b++0guF4Au8z4QjI+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1MCOcUAAADcAAAADwAAAAAAAAAA&#10;AAAAAAChAgAAZHJzL2Rvd25yZXYueG1sUEsFBgAAAAAEAAQA+QAAAJMDAAAAAA==&#10;" strokeweight="1pt">
                  <v:shadow color="#ccc"/>
                </v:line>
                <v:line id="Line 282" o:spid="_x0000_s1077" style="position:absolute;visibility:visible" from="10913,10711" to="10913,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7HAb0AAADcAAAADwAAAGRycy9kb3ducmV2LnhtbERPSwrCMBDdC94hjOBOUwuKVqOoIAji&#10;wg+uh2Zsi82kNqnW25uF4PLx/otVa0rxotoVlhWMhhEI4tTqgjMF18tuMAXhPLLG0jIp+JCD1bLb&#10;WWCi7ZtP9Dr7TIQQdgkqyL2vEildmpNBN7QVceDutjboA6wzqWt8h3BTyjiKJtJgwaEhx4q2OaWP&#10;c2MUyDg7YjXerN3zgc1ndtjdmm2pVL/XrucgPLX+L/6591pBPAlrw5lwBOTy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l+xwG9AAAA3AAAAA8AAAAAAAAAAAAAAAAAoQIA&#10;AGRycy9kb3ducmV2LnhtbFBLBQYAAAAABAAEAPkAAACLAwAAAAA=&#10;" strokecolor="#969696">
                  <v:shadow color="#ccc"/>
                </v:line>
                <v:line id="Line 283" o:spid="_x0000_s1078" style="position:absolute;visibility:visible" from="10917,10711" to="10917,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JimsQAAADcAAAADwAAAGRycy9kb3ducmV2LnhtbESPT2vCQBTE7wW/w/IKvTWbBipNmlVU&#10;EATxUBXPj+xrEsy+jdnNH7+9KxR6HGbmN0y+nEwjBupcbVnBRxSDIC6srrlUcD5t379AOI+ssbFM&#10;Cu7kYLmYveSYaTvyDw1HX4oAYZehgsr7NpPSFRUZdJFtiYP3azuDPsiulLrDMcBNI5M4nkuDNYeF&#10;ClvaVFRcj71RIJPygO3neuVuV+zv6X576TeNUm+v0+obhKfJ/4f/2jutIJmn8DwTjoBc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MmKaxAAAANwAAAAPAAAAAAAAAAAA&#10;AAAAAKECAABkcnMvZG93bnJldi54bWxQSwUGAAAAAAQABAD5AAAAkgMAAAAA&#10;" strokecolor="#969696">
                  <v:shadow color="#ccc"/>
                </v:line>
                <v:line id="Line 284" o:spid="_x0000_s1079" style="position:absolute;visibility:visible" from="10921,10711" to="10921,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Fd2r8AAADcAAAADwAAAGRycy9kb3ducmV2LnhtbERPy4rCMBTdD/gP4QruxtTC+KhGcQRB&#10;EBdWcX1prm2xualNqvXvzUJweTjvxaozlXhQ40rLCkbDCARxZnXJuYLzafs7BeE8ssbKMil4kYPV&#10;svezwETbJx/pkfpchBB2CSoovK8TKV1WkEE3tDVx4K62MegDbHKpG3yGcFPJOIrG0mDJoaHAmjYF&#10;Zbe0NQpknB+w/vtfu/sN29dsv720m0qpQb9bz0F46vxX/HHvtIJ4EuaHM+EIyO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tFd2r8AAADcAAAADwAAAAAAAAAAAAAAAACh&#10;AgAAZHJzL2Rvd25yZXYueG1sUEsFBgAAAAAEAAQA+QAAAI0DAAAAAA==&#10;" strokecolor="#969696">
                  <v:shadow color="#ccc"/>
                </v:line>
                <v:line id="Line 285" o:spid="_x0000_s1080" style="position:absolute;visibility:visible" from="10924,10711" to="10924,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34QcQAAADcAAAADwAAAGRycy9kb3ducmV2LnhtbESPQWvCQBSE7wX/w/IEb3VjQGujm2CF&#10;gCA9VKXnR/aZBLNv0+zGxH/vFgo9DjPzDbPNRtOIO3WutqxgMY9AEBdW11wquJzz1zUI55E1NpZJ&#10;wYMcZOnkZYuJtgN/0f3kSxEg7BJUUHnfJlK6oiKDbm5b4uBdbWfQB9mVUnc4BLhpZBxFK2mw5rBQ&#10;YUv7iorbqTcKZFx+Yrv82LmfG/aP92P+3e8bpWbTcbcB4Wn0/+G/9kEriN8W8HsmHAGZ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nfhBxAAAANwAAAAPAAAAAAAAAAAA&#10;AAAAAKECAABkcnMvZG93bnJldi54bWxQSwUGAAAAAAQABAD5AAAAkgMAAAAA&#10;" strokecolor="#969696">
                  <v:shadow color="#ccc"/>
                </v:line>
                <v:line id="Line 286" o:spid="_x0000_s1081" style="position:absolute;visibility:visible" from="10928,10711" to="10928,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03fMUAAADcAAAADwAAAGRycy9kb3ducmV2LnhtbESPT4vCMBTE7wt+h/AEb2tqhVWqUXQX&#10;QfSw+A+vj+bZFpuX0sTa9dMbYcHjMDO/Yabz1pSiodoVlhUM+hEI4tTqgjMFx8PqcwzCeWSNpWVS&#10;8EcO5rPOxxQTbe+8o2bvMxEg7BJUkHtfJVK6NCeDrm8r4uBdbG3QB1lnUtd4D3BTyjiKvqTBgsNC&#10;jhV955Re9zejYHge4dk90k11iLbj5en2u7n+NEr1uu1iAsJT69/h//ZaK4hHMbzOhCMgZ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03fMUAAADcAAAADwAAAAAAAAAA&#10;AAAAAAChAgAAZHJzL2Rvd25yZXYueG1sUEsFBgAAAAAEAAQA+QAAAJMDAAAAAA==&#10;" strokeweight="1pt">
                  <v:shadow color="#ccc"/>
                </v:line>
                <v:line id="Line 287" o:spid="_x0000_s1082" style="position:absolute;visibility:visible" from="10931,10711" to="10931,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PDrcMAAADcAAAADwAAAGRycy9kb3ducmV2LnhtbESPQYvCMBSE78L+h/CEvWlqRXetRlFB&#10;WBAPdhfPj+bZFpuXbpNq/fdGEDwOM/MNs1h1phJXalxpWcFoGIEgzqwuOVfw97sbfINwHlljZZkU&#10;3MnBavnRW2Ci7Y2PdE19LgKEXYIKCu/rREqXFWTQDW1NHLyzbQz6IJtc6gZvAW4qGUfRVBosOSwU&#10;WNO2oOyStkaBjPMD1pPN2v1fsL3P9rtTu62U+ux36zkIT51/h1/tH60g/hrD80w4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Dw63DAAAA3AAAAA8AAAAAAAAAAAAA&#10;AAAAoQIAAGRycy9kb3ducmV2LnhtbFBLBQYAAAAABAAEAPkAAACRAwAAAAA=&#10;" strokecolor="#969696">
                  <v:shadow color="#ccc"/>
                </v:line>
                <v:line id="Line 288" o:spid="_x0000_s1083" style="position:absolute;visibility:visible" from="10935,10711" to="10935,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pb2cMAAADcAAAADwAAAGRycy9kb3ducmV2LnhtbESPQYvCMBSE78L+h/CEvWlqUXetRlFB&#10;WBAPdhfPj+bZFpuXbpNq/fdGEDwOM/MNs1h1phJXalxpWcFoGIEgzqwuOVfw97sbfINwHlljZZkU&#10;3MnBavnRW2Ci7Y2PdE19LgKEXYIKCu/rREqXFWTQDW1NHLyzbQz6IJtc6gZvAW4qGUfRVBosOSwU&#10;WNO2oOyStkaBjPMD1pPN2v1fsL3P9rtTu62U+ux36zkIT51/h1/tH60g/hrD80w4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3qW9nDAAAA3AAAAA8AAAAAAAAAAAAA&#10;AAAAoQIAAGRycy9kb3ducmV2LnhtbFBLBQYAAAAABAAEAPkAAACRAwAAAAA=&#10;" strokecolor="#969696">
                  <v:shadow color="#ccc"/>
                </v:line>
                <v:line id="Line 289" o:spid="_x0000_s1084" style="position:absolute;visibility:visible" from="10939,10711" to="10939,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b+QsUAAADcAAAADwAAAGRycy9kb3ducmV2LnhtbESPT2uDQBTE74F+h+UVekvWCjapdZU0&#10;ECiUHPKHnh/uq4ruW+uu0Xz7bqDQ4zAzv2GyYjaduNLgGssKnlcRCOLS6oYrBZfzfrkB4Tyyxs4y&#10;KbiRgyJ/WGSYajvxka4nX4kAYZeigtr7PpXSlTUZdCvbEwfv2w4GfZBDJfWAU4CbTsZR9CINNhwW&#10;auxpV1PZnkajQMbVAfvkfet+Whxvr5/7r3HXKfX0OG/fQHia/X/4r/2hFcTrBO5nwhGQ+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qb+QsUAAADcAAAADwAAAAAAAAAA&#10;AAAAAAChAgAAZHJzL2Rvd25yZXYueG1sUEsFBgAAAAAEAAQA+QAAAJMDAAAAAA==&#10;" strokecolor="#969696">
                  <v:shadow color="#ccc"/>
                </v:line>
                <v:line id="Line 290" o:spid="_x0000_s1085" style="position:absolute;visibility:visible" from="10942,10711" to="10942,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RgNcQAAADcAAAADwAAAGRycy9kb3ducmV2LnhtbESPT2vCQBTE74V+h+UJ3urGQK2NrmKF&#10;gCAeqtLzI/tMgtm3aXbz79u7QqHHYWZ+w6y3g6lER40rLSuYzyIQxJnVJecKrpf0bQnCeWSNlWVS&#10;MJKD7eb1ZY2Jtj1/U3f2uQgQdgkqKLyvEyldVpBBN7M1cfButjHog2xyqRvsA9xUMo6ihTRYclgo&#10;sKZ9Qdn93BoFMs5PWL9/7dzvHdvx85j+tPtKqelk2K1AeBr8f/ivfdAK4o8FPM+EI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dGA1xAAAANwAAAAPAAAAAAAAAAAA&#10;AAAAAKECAABkcnMvZG93bnJldi54bWxQSwUGAAAAAAQABAD5AAAAkgMAAAAA&#10;" strokecolor="#969696">
                  <v:shadow color="#ccc"/>
                </v:line>
                <v:line id="Line 291" o:spid="_x0000_s1086" style="position:absolute;visibility:visible" from="10946,10711" to="10946,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qU5MUAAADcAAAADwAAAGRycy9kb3ducmV2LnhtbESPS4vCQBCE7wv+h6GFva0TFTYSHcUH&#10;wqKHxRdem0ybBDM9ITPGrL/eERY8FlX1FTWZtaYUDdWusKyg34tAEKdWF5wpOB7WXyMQziNrLC2T&#10;gj9yMJt2PiaYaHvnHTV7n4kAYZeggtz7KpHSpTkZdD1bEQfvYmuDPsg6k7rGe4CbUg6i6FsaLDgs&#10;5FjRMqf0ur8ZBcNzjGf3SDfVIdqOFqfb7+a6apT67LbzMQhPrX+H/9s/WsEgjuF1JhwBOX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oqU5MUAAADcAAAADwAAAAAAAAAA&#10;AAAAAAChAgAAZHJzL2Rvd25yZXYueG1sUEsFBgAAAAAEAAQA+QAAAJMDAAAAAA==&#10;" strokeweight="1pt">
                  <v:shadow color="#ccc"/>
                </v:line>
                <v:line id="Line 292" o:spid="_x0000_s1087" style="position:absolute;visibility:visible" from="10949,10711" to="10949,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dR3L8AAADcAAAADwAAAGRycy9kb3ducmV2LnhtbERPy4rCMBTdD/gP4QruxtTC+KhGcQRB&#10;EBdWcX1prm2xualNqvXvzUJweTjvxaozlXhQ40rLCkbDCARxZnXJuYLzafs7BeE8ssbKMil4kYPV&#10;svezwETbJx/pkfpchBB2CSoovK8TKV1WkEE3tDVx4K62MegDbHKpG3yGcFPJOIrG0mDJoaHAmjYF&#10;Zbe0NQpknB+w/vtfu/sN29dsv720m0qpQb9bz0F46vxX/HHvtIJ4EtaGM+EIyO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KdR3L8AAADcAAAADwAAAAAAAAAAAAAAAACh&#10;AgAAZHJzL2Rvd25yZXYueG1sUEsFBgAAAAAEAAQA+QAAAI0DAAAAAA==&#10;" strokecolor="#969696">
                  <v:shadow color="#ccc"/>
                </v:line>
                <v:line id="Line 293" o:spid="_x0000_s1088" style="position:absolute;visibility:visible" from="10953,10711" to="10953,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0R8QAAADcAAAADwAAAGRycy9kb3ducmV2LnhtbESPQWvCQBSE7wX/w/IEb83GgFaja0gF&#10;oSA9NIrnR/aZBLNv0+xG47/vFgo9DjPzDbPNRtOKO/WusaxgHsUgiEurG64UnE+H1xUI55E1tpZJ&#10;wZMcZLvJyxZTbR/8RffCVyJA2KWooPa+S6V0ZU0GXWQ74uBdbW/QB9lXUvf4CHDTyiSOl9Jgw2Gh&#10;xo72NZW3YjAKZFJ9Yrd4z933DYfn+ni4DPtWqdl0zDcgPI3+P/zX/tAKkrc1/J4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6/RHxAAAANwAAAAPAAAAAAAAAAAA&#10;AAAAAKECAABkcnMvZG93bnJldi54bWxQSwUGAAAAAAQABAD5AAAAkgMAAAAA&#10;" strokecolor="#969696">
                  <v:shadow color="#ccc"/>
                </v:line>
                <v:line id="Line 294" o:spid="_x0000_s1089" style="position:absolute;visibility:visible" from="10957,10711" to="10957,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Qt/b0AAADcAAAADwAAAGRycy9kb3ducmV2LnhtbERPSwrCMBDdC94hjOBOUwuKVqOoIAji&#10;wg+uh2Zsi82kNqnW25uF4PLx/otVa0rxotoVlhWMhhEI4tTqgjMF18tuMAXhPLLG0jIp+JCD1bLb&#10;WWCi7ZtP9Dr7TIQQdgkqyL2vEildmpNBN7QVceDutjboA6wzqWt8h3BTyjiKJtJgwaEhx4q2OaWP&#10;c2MUyDg7YjXerN3zgc1ndtjdmm2pVL/XrucgPLX+L/6591pBPA3zw5lwBOTy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cELf29AAAA3AAAAA8AAAAAAAAAAAAAAAAAoQIA&#10;AGRycy9kb3ducmV2LnhtbFBLBQYAAAAABAAEAPkAAACLAwAAAAA=&#10;" strokecolor="#969696">
                  <v:shadow color="#ccc"/>
                </v:line>
                <v:line id="Line 295" o:spid="_x0000_s1090" style="position:absolute;visibility:visible" from="10960,10711" to="10960,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iIZsIAAADcAAAADwAAAGRycy9kb3ducmV2LnhtbESPQYvCMBSE74L/ITzBm6YWFK2mxRWE&#10;BfGwKp4fzbMtNi+1SbX+e7OwsMdhZr5hNllvavGk1lWWFcymEQji3OqKCwWX836yBOE8ssbaMil4&#10;k4MsHQ42mGj74h96nnwhAoRdggpK75tESpeXZNBNbUMcvJttDfog20LqFl8BbmoZR9FCGqw4LJTY&#10;0K6k/H7qjAIZF0ds5l9b97hj914d9tduVys1HvXbNQhPvf8P/7W/tYJ4OYPfM+EIyPQ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EiIZsIAAADcAAAADwAAAAAAAAAAAAAA&#10;AAChAgAAZHJzL2Rvd25yZXYueG1sUEsFBgAAAAAEAAQA+QAAAJADAAAAAA==&#10;" strokecolor="#969696">
                  <v:shadow color="#ccc"/>
                </v:line>
                <v:line id="Line 296" o:spid="_x0000_s1091" style="position:absolute;visibility:visible" from="10964,10711" to="10964,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hHW8UAAADcAAAADwAAAGRycy9kb3ducmV2LnhtbESPQWvCQBSE74X+h+UVvNVNI2iIrtJW&#10;BNFDMbZ4fWSfSTD7NmTXGP31bkHwOMzMN8xs0ZtadNS6yrKCj2EEgji3uuJCwe9+9Z6AcB5ZY22Z&#10;FFzJwWL++jLDVNsL76jLfCEChF2KCkrvm1RKl5dk0A1tQxy8o20N+iDbQuoWLwFuahlH0VgarDgs&#10;lNjQd0n5KTsbBaPDBA/ulm+afbRNvv7OP5vTslNq8NZ/TkF46v0z/GivtYI4ieH/TDg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yhHW8UAAADcAAAADwAAAAAAAAAA&#10;AAAAAAChAgAAZHJzL2Rvd25yZXYueG1sUEsFBgAAAAAEAAQA+QAAAJMDAAAAAA==&#10;" strokeweight="1pt">
                  <v:shadow color="#ccc"/>
                </v:line>
              </v:group>
            </v:group>
            <v:group id="Group 297" o:spid="_x0000_s1092" style="position:absolute;left:3051;top:7200;width:1781;height:9360" coordorigin="10895,10711" coordsize="68,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eBmDcYAAADcAAAADwAAAGRycy9kb3ducmV2LnhtbESPT2vCQBTE74V+h+UV&#10;vNVNlJYQXUVEi4cg1BSKt0f2mQSzb0N2mz/fvisUehxm5jfMejuaRvTUudqygngegSAurK65VPCV&#10;H18TEM4ja2wsk4KJHGw3z09rTLUd+JP6iy9FgLBLUUHlfZtK6YqKDLq5bYmDd7OdQR9kV0rd4RDg&#10;ppGLKHqXBmsOCxW2tK+ouF9+jIKPAYfdMj702f22n6752/k7i0mp2cu4W4HwNPr/8F/7pBUski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4GYNxgAAANwA&#10;AAAPAAAAAAAAAAAAAAAAAKoCAABkcnMvZG93bnJldi54bWxQSwUGAAAAAAQABAD6AAAAnQMAAAAA&#10;">
              <v:line id="Line 298" o:spid="_x0000_s1093" style="position:absolute;visibility:visible" from="10895,10711" to="10895,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8r/sQAAADcAAAADwAAAGRycy9kb3ducmV2LnhtbESPT4vCMBTE74LfITxhb5pu2RW3ayoq&#10;CMLiwT94fjRv29LmpTap1m9vBMHjMDO/YeaL3tTiSq0rLSv4nEQgiDOrS84VnI6b8QyE88gaa8uk&#10;4E4OFulwMMdE2xvv6XrwuQgQdgkqKLxvEildVpBBN7ENcfD+bWvQB9nmUrd4C3BTyziKptJgyWGh&#10;wIbWBWXVoTMKZJzvsPleLd2lwu7+87c5d+taqY9Rv/wF4an37/CrvdUK4tkXPM+EIyDT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Pyv+xAAAANwAAAAPAAAAAAAAAAAA&#10;AAAAAKECAABkcnMvZG93bnJldi54bWxQSwUGAAAAAAQABAD5AAAAkgMAAAAA&#10;" strokecolor="#969696">
                <v:shadow color="#ccc"/>
              </v:line>
              <v:line id="Line 299" o:spid="_x0000_s1094" style="position:absolute;visibility:visible" from="10899,10711" to="10899,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3OOZcIAAADcAAAADwAAAGRycy9kb3ducmV2LnhtbESPzarCMBSE9xd8h3AEd7epBUWrUVQQ&#10;BHHhD64PzbEtNie1SbW+vblwweUwM98w82VnKvGkxpWWFQyjGARxZnXJuYLLefs7AeE8ssbKMil4&#10;k4Plovczx1TbFx/pefK5CBB2KSoovK9TKV1WkEEX2Zo4eDfbGPRBNrnUDb4C3FQyieOxNFhyWCiw&#10;pk1B2f3UGgUyyQ9Yj9Yr97hj+57ut9d2Uyk16HerGQhPnf+G/9s7rSCZjODvTDgCcvE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3OOZcIAAADcAAAADwAAAAAAAAAAAAAA&#10;AAChAgAAZHJzL2Rvd25yZXYueG1sUEsFBgAAAAAEAAQA+QAAAJADAAAAAA==&#10;" strokecolor="#969696">
                <v:shadow color="#ccc"/>
              </v:line>
              <v:line id="Line 300" o:spid="_x0000_s1095" style="position:absolute;visibility:visible" from="10903,10711" to="10903,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EQEsIAAADcAAAADwAAAGRycy9kb3ducmV2LnhtbESPzarCMBSE9xd8h3AEd7ephStajaKC&#10;cEFc+IPrQ3Nsi81JbVKtb28EweUwM98ws0VnKnGnxpWWFQyjGARxZnXJuYLTcfM7BuE8ssbKMil4&#10;koPFvPczw1TbB+/pfvC5CBB2KSoovK9TKV1WkEEX2Zo4eBfbGPRBNrnUDT4C3FQyieORNFhyWCiw&#10;pnVB2fXQGgUyyXdY/62W7nbF9jnZbs7tulJq0O+WUxCeOv8Nf9r/WkEyHsH7TDgC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6EQEsIAAADcAAAADwAAAAAAAAAAAAAA&#10;AAChAgAAZHJzL2Rvd25yZXYueG1sUEsFBgAAAAAEAAQA+QAAAJADAAAAAA==&#10;" strokecolor="#969696">
                <v:shadow color="#ccc"/>
              </v:line>
              <v:line id="Line 301" o:spid="_x0000_s1096" style="position:absolute;visibility:visible" from="10906,10711" to="10906,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21icQAAADcAAAADwAAAGRycy9kb3ducmV2LnhtbESPT4vCMBTE74LfITxhb5puYVe3ayoq&#10;CMLiwT94fjRv29LmpTap1m9vBMHjMDO/YeaL3tTiSq0rLSv4nEQgiDOrS84VnI6b8QyE88gaa8uk&#10;4E4OFulwMMdE2xvv6XrwuQgQdgkqKLxvEildVpBBN7ENcfD+bWvQB9nmUrd4C3BTyziKvqXBksNC&#10;gQ2tC8qqQ2cUyDjfYfO1WrpLhd39529z7ta1Uh+jfvkLwlPv3+FXe6sVxLMpPM+EIyDT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7bWJxAAAANwAAAAPAAAAAAAAAAAA&#10;AAAAAKECAABkcnMvZG93bnJldi54bWxQSwUGAAAAAAQABAD5AAAAkgMAAAAA&#10;" strokecolor="#969696">
                <v:shadow color="#ccc"/>
              </v:line>
              <v:line id="Line 302" o:spid="_x0000_s1097" style="position:absolute;visibility:visible" from="10910,10711" to="10910,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BwscMAAADcAAAADwAAAGRycy9kb3ducmV2LnhtbERPTWvCQBC9F/wPywi9NRsV2hCzirYI&#10;xR6KRsl1yI5JMDsbsmtM++u7h4LHx/vO1qNpxUC9aywrmEUxCOLS6oYrBad895KAcB5ZY2uZFPyQ&#10;g/Vq8pRhqu2dDzQcfSVCCLsUFdTed6mUrqzJoItsRxy4i+0N+gD7Suoe7yHctHIex6/SYMOhocaO&#10;3msqr8ebUbAo3rBwv+W+y+OvZHu+fe+vH4NSz9NxswThafQP8b/7UyuYJ2FtOBOOgF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LAcLHDAAAA3AAAAA8AAAAAAAAAAAAA&#10;AAAAoQIAAGRycy9kb3ducmV2LnhtbFBLBQYAAAAABAAEAPkAAACRAwAAAAA=&#10;" strokeweight="1pt">
                <v:shadow color="#ccc"/>
              </v:line>
              <v:line id="Line 303" o:spid="_x0000_s1098" style="position:absolute;visibility:visible" from="10913,10711" to="10913,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6EYMIAAADcAAAADwAAAGRycy9kb3ducmV2LnhtbESPQYvCMBSE74L/ITzBm6YWFK2m4grC&#10;gnhYFc+P5tmWNi+1SbX+e7OwsMdhZr5hNtve1OJJrSstK5hNIxDEmdUl5wqul8NkCcJ5ZI21ZVLw&#10;JgfbdDjYYKLti3/oefa5CBB2CSoovG8SKV1WkEE3tQ1x8O62NeiDbHOpW3wFuKllHEULabDksFBg&#10;Q/uCsurcGQUyzk/YzL927lFh914dD7duXys1HvW7NQhPvf8P/7W/tYJ4uYLfM+EIyPQ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j6EYMIAAADcAAAADwAAAAAAAAAAAAAA&#10;AAChAgAAZHJzL2Rvd25yZXYueG1sUEsFBgAAAAAEAAQA+QAAAJADAAAAAA==&#10;" strokecolor="#969696">
                <v:shadow color="#ccc"/>
              </v:line>
              <v:line id="Line 304" o:spid="_x0000_s1099" style="position:absolute;visibility:visible" from="10917,10711" to="10917,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27IL0AAADcAAAADwAAAGRycy9kb3ducmV2LnhtbERPSwrCMBDdC94hjOBOUwuKVqOoIAji&#10;wg+uh2Zsi82kNqnW25uF4PLx/otVa0rxotoVlhWMhhEI4tTqgjMF18tuMAXhPLLG0jIp+JCD1bLb&#10;WWCi7ZtP9Dr7TIQQdgkqyL2vEildmpNBN7QVceDutjboA6wzqWt8h3BTyjiKJtJgwaEhx4q2OaWP&#10;c2MUyDg7YjXerN3zgc1ndtjdmm2pVL/XrucgPLX+L/6591pBPAvzw5lwBOTy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LduyC9AAAA3AAAAA8AAAAAAAAAAAAAAAAAoQIA&#10;AGRycy9kb3ducmV2LnhtbFBLBQYAAAAABAAEAPkAAACLAwAAAAA=&#10;" strokecolor="#969696">
                <v:shadow color="#ccc"/>
              </v:line>
              <v:line id="Line 305" o:spid="_x0000_s1100" style="position:absolute;visibility:visible" from="10921,10711" to="10921,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Eeu8MAAADcAAAADwAAAGRycy9kb3ducmV2LnhtbESPT4vCMBTE78J+h/AWvGlqQVm7pqKC&#10;IIgH/+D50bxtS5uX2qRav70RhD0OM/MbZrHsTS3u1LrSsoLJOAJBnFldcq7gct6OfkA4j6yxtkwK&#10;nuRgmX4NFpho++Aj3U8+FwHCLkEFhfdNIqXLCjLoxrYhDt6fbQ36INtc6hYfAW5qGUfRTBosOSwU&#10;2NCmoKw6dUaBjPMDNtP1yt0q7J7z/fbabWqlht/96heEp97/hz/tnVYQzyfwPhOOgEx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2RHrvDAAAA3AAAAA8AAAAAAAAAAAAA&#10;AAAAoQIAAGRycy9kb3ducmV2LnhtbFBLBQYAAAAABAAEAPkAAACRAwAAAAA=&#10;" strokecolor="#969696">
                <v:shadow color="#ccc"/>
              </v:line>
              <v:line id="Line 306" o:spid="_x0000_s1101" style="position:absolute;visibility:visible" from="10924,10711" to="10924,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OAzMMAAADcAAAADwAAAGRycy9kb3ducmV2LnhtbESPQWvCQBSE70L/w/IK3nRjQNHUVTQQ&#10;EKSH2tLzI/vcBLNvY3aj8d93hYLHYWa+YdbbwTbiRp2vHSuYTRMQxKXTNRsFP9/FZAnCB2SNjWNS&#10;8CAP283baI2Zdnf+otspGBEh7DNUUIXQZlL6siKLfupa4uidXWcxRNkZqTu8R7htZJokC2mx5rhQ&#10;YUt5ReXl1FsFMjWf2M73O3+9YP9YHYvfPm+UGr8Puw8QgYbwCv+3D1pBukrheSYeAbn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1DgMzDAAAA3AAAAA8AAAAAAAAAAAAA&#10;AAAAoQIAAGRycy9kb3ducmV2LnhtbFBLBQYAAAAABAAEAPkAAACRAwAAAAA=&#10;" strokecolor="#969696">
                <v:shadow color="#ccc"/>
              </v:line>
              <v:line id="Line 307" o:spid="_x0000_s1102" style="position:absolute;visibility:visible" from="10928,10711" to="10928,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10HcUAAADcAAAADwAAAGRycy9kb3ducmV2LnhtbESPT4vCMBTE74LfITzBm6Yq+KdrFHdF&#10;EPcg6i5eH83btti8lCbW6qc3C4LHYWZ+w8yXjSlETZXLLSsY9CMQxInVOacKfk6b3hSE88gaC8uk&#10;4E4Olot2a46xtjc+UH30qQgQdjEqyLwvYyldkpFB17clcfD+bGXQB1mlUld4C3BTyGEUjaXBnMNC&#10;hiV9ZZRcjlejYHSe4Nk9kl15ir6nn7/X/e6yrpXqdprVBwhPjX+HX+2tVjCcjeD/TDgCcvE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b10HcUAAADcAAAADwAAAAAAAAAA&#10;AAAAAAChAgAAZHJzL2Rvd25yZXYueG1sUEsFBgAAAAAEAAQA+QAAAJMDAAAAAA==&#10;" strokeweight="1pt">
                <v:shadow color="#ccc"/>
              </v:line>
              <v:line id="Line 308" o:spid="_x0000_s1103" style="position:absolute;visibility:visible" from="10931,10711" to="10931,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a9I8QAAADcAAAADwAAAGRycy9kb3ducmV2LnhtbESPQWvCQBSE7wX/w/IEb83GoEWja0gF&#10;oSA9NIrnR/aZBLNv0+xG47/vFgo9DjPzDbPNRtOKO/WusaxgHsUgiEurG64UnE+H1xUI55E1tpZJ&#10;wZMcZLvJyxZTbR/8RffCVyJA2KWooPa+S6V0ZU0GXWQ74uBdbW/QB9lXUvf4CHDTyiSO36TBhsNC&#10;jR3taypvxWAUyKT6xG75nrvvGw7P9fFwGfatUrPpmG9AeBr9f/iv/aEVJOsF/J4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5r0jxAAAANwAAAAPAAAAAAAAAAAA&#10;AAAAAKECAABkcnMvZG93bnJldi54bWxQSwUGAAAAAAQABAD5AAAAkgMAAAAA&#10;" strokecolor="#969696">
                <v:shadow color="#ccc"/>
              </v:line>
              <v:line id="Line 309" o:spid="_x0000_s1104" style="position:absolute;visibility:visible" from="10935,10711" to="10935,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oYuMQAAADcAAAADwAAAGRycy9kb3ducmV2LnhtbESPQWvCQBSE7wX/w/KE3urGQIqJriEV&#10;hELxUC09P7LPJJh9G7MbTf69Wyh4HGbmG2aTj6YVN+pdY1nBchGBIC6tbrhS8HPav61AOI+ssbVM&#10;CiZykG9nLxvMtL3zN92OvhIBwi5DBbX3XSalK2sy6Ba2Iw7e2fYGfZB9JXWP9wA3rYyj6F0abDgs&#10;1NjRrqbychyMAhlXB+ySj8JdLzhM6df+d9i1Sr3Ox2INwtPon+H/9qdWEKcJ/J0JR0B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qhi4xAAAANwAAAAPAAAAAAAAAAAA&#10;AAAAAKECAABkcnMvZG93bnJldi54bWxQSwUGAAAAAAQABAD5AAAAkgMAAAAA&#10;" strokecolor="#969696">
                <v:shadow color="#ccc"/>
              </v:line>
              <v:line id="Line 310" o:spid="_x0000_s1105" style="position:absolute;visibility:visible" from="10939,10711" to="10939,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iGz8QAAADcAAAADwAAAGRycy9kb3ducmV2LnhtbESPT2vCQBTE7wW/w/IKvTWbBipNmlVU&#10;EATxUBXPj+xrEsy+jdnNH7+9KxR6HGbmN0y+nEwjBupcbVnBRxSDIC6srrlUcD5t379AOI+ssbFM&#10;Cu7kYLmYveSYaTvyDw1HX4oAYZehgsr7NpPSFRUZdJFtiYP3azuDPsiulLrDMcBNI5M4nkuDNYeF&#10;ClvaVFRcj71RIJPygO3neuVuV+zv6X576TeNUm+v0+obhKfJ/4f/2jutIEnn8DwTjoBc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eIbPxAAAANwAAAAPAAAAAAAAAAAA&#10;AAAAAKECAABkcnMvZG93bnJldi54bWxQSwUGAAAAAAQABAD5AAAAkgMAAAAA&#10;" strokecolor="#969696">
                <v:shadow color="#ccc"/>
              </v:line>
              <v:line id="Line 311" o:spid="_x0000_s1106" style="position:absolute;visibility:visible" from="10942,10711" to="10942,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jVMQAAADcAAAADwAAAGRycy9kb3ducmV2LnhtbESPQWvCQBSE7wX/w/IEb83GgFaja0gF&#10;oSA9NIrnR/aZBLNv0+xG47/vFgo9DjPzDbPNRtOKO/WusaxgHsUgiEurG64UnE+H1xUI55E1tpZJ&#10;wZMcZLvJyxZTbR/8RffCVyJA2KWooPa+S6V0ZU0GXWQ74uBdbW/QB9lXUvf4CHDTyiSOl9Jgw2Gh&#10;xo72NZW3YjAKZFJ9Yrd4z933DYfn+ni4DPtWqdl0zDcgPI3+P/zX/tAKkvUb/J4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NCNUxAAAANwAAAAPAAAAAAAAAAAA&#10;AAAAAKECAABkcnMvZG93bnJldi54bWxQSwUGAAAAAAQABAD5AAAAkgMAAAAA&#10;" strokecolor="#969696">
                <v:shadow color="#ccc"/>
              </v:line>
              <v:line id="Line 312" o:spid="_x0000_s1107" style="position:absolute;visibility:visible" from="10946,10711" to="10946,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nmbMIAAADcAAAADwAAAGRycy9kb3ducmV2LnhtbERPy4rCMBTdD/gP4QruNFVhRqtRfCCI&#10;sxBfuL0017bY3JQm1o5fbxbCLA/nPZ03phA1VS63rKDfi0AQJ1bnnCo4nzbdEQjnkTUWlknBHzmY&#10;z1pfU4y1ffKB6qNPRQhhF6OCzPsyltIlGRl0PVsSB+5mK4M+wCqVusJnCDeFHETRtzSYc2jIsKRV&#10;Rsn9+DAKhtcfvLpXsitP0e9oeXnsd/d1rVSn3SwmIDw1/l/8cW+1gsE4rA1nwhGQs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xnmbMIAAADcAAAADwAAAAAAAAAAAAAA&#10;AAChAgAAZHJzL2Rvd25yZXYueG1sUEsFBgAAAAAEAAQA+QAAAJADAAAAAA==&#10;" strokeweight="1pt">
                <v:shadow color="#ccc"/>
              </v:line>
              <v:line id="Line 313" o:spid="_x0000_s1108" style="position:absolute;visibility:visible" from="10949,10711" to="10949,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SvcMAAADcAAAADwAAAGRycy9kb3ducmV2LnhtbESPQYvCMBSE78L+h/AWvGm6BWVbTUUF&#10;QRAPuovnR/O2LW1eapNq/fdGEPY4zMw3zHI1mEbcqHOVZQVf0wgEcW51xYWC35/d5BuE88gaG8uk&#10;4EEOVtnHaImptnc+0e3sCxEg7FJUUHrfplK6vCSDbmpb4uD92c6gD7IrpO7wHuCmkXEUzaXBisNC&#10;iS1tS8rrc28UyLg4YjvbrN21xv6RHHaXftsoNf4c1gsQngb/H36391pBnCTwOhOOgMy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PnEr3DAAAA3AAAAA8AAAAAAAAAAAAA&#10;AAAAoQIAAGRycy9kb3ducmV2LnhtbFBLBQYAAAAABAAEAPkAAACRAwAAAAA=&#10;" strokecolor="#969696">
                <v:shadow color="#ccc"/>
              </v:line>
              <v:line id="Line 314" o:spid="_x0000_s1109" style="position:absolute;visibility:visible" from="10953,10711" to="10953,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YhOr0AAADcAAAADwAAAGRycy9kb3ducmV2LnhtbERPSwrCMBDdC94hjOBOUxVFq1FUEARx&#10;4QfXQzO2xWZSm1Tr7c1CcPl4/8WqMYV4UeVyywoG/QgEcWJ1zqmC62XXm4JwHlljYZkUfMjBatlu&#10;LTDW9s0nep19KkIIuxgVZN6XsZQuycig69uSOHB3Wxn0AVap1BW+Q7gp5DCKJtJgzqEhw5K2GSWP&#10;c20UyGF6xHK8WbvnA+vP7LC71dtCqW6nWc9BeGr8X/xz77WCURTmhzPhCMjl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w2ITq9AAAA3AAAAA8AAAAAAAAAAAAAAAAAoQIA&#10;AGRycy9kb3ducmV2LnhtbFBLBQYAAAAABAAEAPkAAACLAwAAAAA=&#10;" strokecolor="#969696">
                <v:shadow color="#ccc"/>
              </v:line>
              <v:line id="Line 315" o:spid="_x0000_s1110" style="position:absolute;visibility:visible" from="10957,10711" to="10957,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qEocIAAADcAAAADwAAAGRycy9kb3ducmV2LnhtbESPQYvCMBSE74L/ITzBm6YqLlqNooIg&#10;yB62iudH82yLzUttUq3/3iwIHoeZ+YZZrltTigfVrrCsYDSMQBCnVhecKTif9oMZCOeRNZaWScGL&#10;HKxX3c4SY22f/EePxGciQNjFqCD3voqldGlOBt3QVsTBu9raoA+yzqSu8RngppTjKPqRBgsOCzlW&#10;tMspvSWNUSDH2S9W0+3G3W/YvObH/aXZlUr1e+1mAcJT67/hT/ugFUyiEfyfCUdArt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3qEocIAAADcAAAADwAAAAAAAAAAAAAA&#10;AAChAgAAZHJzL2Rvd25yZXYueG1sUEsFBgAAAAAEAAQA+QAAAJADAAAAAA==&#10;" strokecolor="#969696">
                <v:shadow color="#ccc"/>
              </v:line>
              <v:line id="Line 316" o:spid="_x0000_s1111" style="position:absolute;visibility:visible" from="10960,10711" to="10960,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ga1sQAAADcAAAADwAAAGRycy9kb3ducmV2LnhtbESPQWvCQBSE74L/YXlCb7ppikWjq8RA&#10;oCA9VEvPj+xrEsy+jdlNjP++WxA8DjPzDbPdj6YRA3WutqzgdRGBIC6srrlU8H3O5ysQziNrbCyT&#10;gjs52O+mky0m2t74i4aTL0WAsEtQQeV9m0jpiooMuoVtiYP3azuDPsiulLrDW4CbRsZR9C4N1hwW&#10;Kmwpq6i4nHqjQMblJ7bLQ+quF+zv62P+02eNUi+zMd2A8DT6Z/jR/tAK3qIY/s+EIyB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qBrWxAAAANwAAAAPAAAAAAAAAAAA&#10;AAAAAKECAABkcnMvZG93bnJldi54bWxQSwUGAAAAAAQABAD5AAAAkgMAAAAA&#10;" strokecolor="#969696">
                <v:shadow color="#ccc"/>
              </v:line>
              <v:line id="Line 317" o:spid="_x0000_s1112" style="position:absolute;visibility:visible" from="10964,10711" to="10964,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buB8UAAADcAAAADwAAAGRycy9kb3ducmV2LnhtbESPQWvCQBSE70L/w/IKvemuFaxEV7Et&#10;haIHMSpeH9lnEsy+Ddk1pv56Vyh4HGa+GWa26GwlWmp86VjDcKBAEGfOlJxr2O9++hMQPiAbrByT&#10;hj/ysJi/9GaYGHflLbVpyEUsYZ+ghiKEOpHSZwVZ9ANXE0fv5BqLIcoml6bBayy3lXxXaiwtlhwX&#10;Cqzpq6DsnF6shtHxA4/+lq3qnVpPPg+Xzer83Wr99totpyACdeEZ/qd/TeTUCB5n4hG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1buB8UAAADcAAAADwAAAAAAAAAA&#10;AAAAAAChAgAAZHJzL2Rvd25yZXYueG1sUEsFBgAAAAAEAAQA+QAAAJMDAAAAAA==&#10;" strokeweight="1pt">
                <v:shadow color="#ccc"/>
              </v:line>
            </v:group>
            <v:group id="Group 318" o:spid="_x0000_s1113" style="position:absolute;left:6802;top:7200;width:1782;height:9360" coordorigin="10895,10711" coordsize="68,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vyvsUAAADcAAAADwAAAGRycy9kb3ducmV2LnhtbESPT4vCMBTE7wt+h/AE&#10;b2tadUWqUURc8SCCf0C8PZpnW2xeSpNt67ffLAh7HGbmN8xi1ZlSNFS7wrKCeBiBIE6tLjhTcL18&#10;f85AOI+ssbRMCl7kYLXsfSww0bblEzVnn4kAYZeggtz7KpHSpTkZdENbEQfvYWuDPsg6k7rGNsBN&#10;KUdRNJUGCw4LOVa0ySl9nn+Mgl2L7Xocb5vD87F53S9fx9shJqUG/W49B+Gp8//hd3uvFYyjC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78r7FAAAA3AAA&#10;AA8AAAAAAAAAAAAAAAAAqgIAAGRycy9kb3ducmV2LnhtbFBLBQYAAAAABAAEAPoAAACcAwAAAAA=&#10;">
              <v:line id="Line 319" o:spid="_x0000_s1114" style="position:absolute;visibility:visible" from="10895,10711" to="10895,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CosQAAADcAAAADwAAAGRycy9kb3ducmV2LnhtbESPQWuDQBSE74H8h+UVekvWpqSkJqvY&#10;QKBQeqgJPT/cFxXdt8Zdo/77bqHQ4zAz3zCHdDKtuFPvassKntYRCOLC6ppLBZfzabUD4TyyxtYy&#10;KZjJQZosFweMtR35i+65L0WAsItRQeV9F0vpiooMurXtiIN3tb1BH2RfSt3jGOCmlZsoepEGaw4L&#10;FXZ0rKho8sEokJvyE7vtW+ZuDQ7z68fpezi2Sj0+TNkehKfJ/4f/2u9awXO0hd8z4QjI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QYKixAAAANwAAAAPAAAAAAAAAAAA&#10;AAAAAKECAABkcnMvZG93bnJldi54bWxQSwUGAAAAAAQABAD5AAAAkgMAAAAA&#10;" strokecolor="#969696">
                <v:shadow color="#ccc"/>
              </v:line>
              <v:line id="Line 320" o:spid="_x0000_s1115" style="position:absolute;visibility:visible" from="10899,10711" to="10899,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Mc1cQAAADcAAAADwAAAGRycy9kb3ducmV2LnhtbESPQWuDQBSE74X8h+UVemvWpjSkJqvY&#10;QKBQeogJPT/cFxXdt8Zdo/77bqGQ4zAz3zC7dDKtuFHvassKXpYRCOLC6ppLBefT4XkDwnlkja1l&#10;UjCTgzRZPOww1nbkI91yX4oAYRejgsr7LpbSFRUZdEvbEQfvYnuDPsi+lLrHMcBNK1dRtJYGaw4L&#10;FXa0r6ho8sEokKvyG7u3j8xdGxzm96/Dz7BvlXp6nLItCE+Tv4f/259awWu0hr8z4QjI5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kxzVxAAAANwAAAAPAAAAAAAAAAAA&#10;AAAAAKECAABkcnMvZG93bnJldi54bWxQSwUGAAAAAAQABAD5AAAAkgMAAAAA&#10;" strokecolor="#969696">
                <v:shadow color="#ccc"/>
              </v:line>
              <v:line id="Line 321" o:spid="_x0000_s1116" style="position:absolute;visibility:visible" from="10903,10711" to="10903,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5TsIAAADcAAAADwAAAGRycy9kb3ducmV2LnhtbESPS6vCMBSE9xf8D+EI7jRV8VWNooIg&#10;yF34wPWhObbF5qQ2qdZ/b4QLdznMzDfMYtWYQjypcrllBf1eBII4sTrnVMHlvOtOQTiPrLGwTAre&#10;5GC1bP0sMNb2xUd6nnwqAoRdjAoy78tYSpdkZND1bEkcvJutDPogq1TqCl8Bbgo5iKKxNJhzWMiw&#10;pG1Gyf1UGwVykP5iOdqs3eOO9Xt22F3rbaFUp92s5yA8Nf4//NfeawXDaALfM+EIyO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9+5TsIAAADcAAAADwAAAAAAAAAAAAAA&#10;AAChAgAAZHJzL2Rvd25yZXYueG1sUEsFBgAAAAAEAAQA+QAAAJADAAAAAA==&#10;" strokecolor="#969696">
                <v:shadow color="#ccc"/>
              </v:line>
              <v:line id="Line 322" o:spid="_x0000_s1117" style="position:absolute;visibility:visible" from="10906,10711" to="10906,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AtPL0AAADcAAAADwAAAGRycy9kb3ducmV2LnhtbERPSwrCMBDdC94hjOBOUxVFq1FUEARx&#10;4QfXQzO2xWZSm1Tr7c1CcPl4/8WqMYV4UeVyywoG/QgEcWJ1zqmC62XXm4JwHlljYZkUfMjBatlu&#10;LTDW9s0nep19KkIIuxgVZN6XsZQuycig69uSOHB3Wxn0AVap1BW+Q7gp5DCKJtJgzqEhw5K2GSWP&#10;c20UyGF6xHK8WbvnA+vP7LC71dtCqW6nWc9BeGr8X/xz77WCURTWhjPhCMjl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JALTy9AAAA3AAAAA8AAAAAAAAAAAAAAAAAoQIA&#10;AGRycy9kb3ducmV2LnhtbFBLBQYAAAAABAAEAPkAAACLAwAAAAA=&#10;" strokecolor="#969696">
                <v:shadow color="#ccc"/>
              </v:line>
              <v:line id="Line 323" o:spid="_x0000_s1118" style="position:absolute;visibility:visible" from="10910,10711" to="10910,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7Z7cUAAADcAAAADwAAAGRycy9kb3ducmV2LnhtbESPT2sCMRTE7wW/Q3gFbzVphVZXo1hF&#10;EHsoaovXx+a5u7h5WTbZP/XTm0Khx2HmN8PMl70tRUu1LxxreB4pEMSpMwVnGr5O26cJCB+QDZaO&#10;ScMPeVguBg9zTIzr+EDtMWQilrBPUEMeQpVI6dOcLPqRq4ijd3G1xRBlnUlTYxfLbSlflHqVFguO&#10;CzlWtM4pvR4bq2F8fsOzv6X76qQ+Ju/fzef+umm1Hj72qxmIQH34D//ROxM5NYXfM/EI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r7Z7cUAAADcAAAADwAAAAAAAAAA&#10;AAAAAAChAgAAZHJzL2Rvd25yZXYueG1sUEsFBgAAAAAEAAQA+QAAAJMDAAAAAA==&#10;" strokeweight="1pt">
                <v:shadow color="#ccc"/>
              </v:line>
              <v:line id="Line 324" o:spid="_x0000_s1119" style="position:absolute;visibility:visible" from="10913,10711" to="10913,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3574AAADcAAAADwAAAGRycy9kb3ducmV2LnhtbERPSwrCMBDdC94hjOBOUxVFq1FUEARx&#10;4QfXQzO2xWZSm1Tr7c1CcPl4/8WqMYV4UeVyywoG/QgEcWJ1zqmC62XXm4JwHlljYZkUfMjBatlu&#10;LTDW9s0nep19KkIIuxgVZN6XsZQuycig69uSOHB3Wxn0AVap1BW+Q7gp5DCKJtJgzqEhw5K2GSWP&#10;c20UyGF6xHK8WbvnA+vP7LC71dtCqW6nWc9BeGr8X/xz77WC0SDMD2fCEZDL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p77fnvgAAANwAAAAPAAAAAAAAAAAAAAAAAKEC&#10;AABkcnMvZG93bnJldi54bWxQSwUGAAAAAAQABAD5AAAAjAMAAAAA&#10;" strokecolor="#969696">
                <v:shadow color="#ccc"/>
              </v:line>
              <v:line id="Line 325" o:spid="_x0000_s1120" style="position:absolute;visibility:visible" from="10917,10711" to="10917,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MSfMQAAADcAAAADwAAAGRycy9kb3ducmV2LnhtbESPT4vCMBTE78J+h/AW9qZpXVa02ygq&#10;CMLiwT94fjRv29LmpTap1m9vBMHjMDO/YdJFb2pxpdaVlhXEowgEcWZ1ybmC03EznIJwHlljbZkU&#10;3MnBYv4xSDHR9sZ7uh58LgKEXYIKCu+bREqXFWTQjWxDHLx/2xr0Qba51C3eAtzUchxFE2mw5LBQ&#10;YEPrgrLq0BkFcpzvsPlZLd2lwu4++9ucu3Wt1Ndnv/wF4an37/CrvdUKvuMYnmfCEZDz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oxJ8xAAAANwAAAAPAAAAAAAAAAAA&#10;AAAAAKECAABkcnMvZG93bnJldi54bWxQSwUGAAAAAAQABAD5AAAAkgMAAAAA&#10;" strokecolor="#969696">
                <v:shadow color="#ccc"/>
              </v:line>
              <v:line id="Line 326" o:spid="_x0000_s1121" style="position:absolute;visibility:visible" from="10921,10711" to="10921,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GMC8QAAADcAAAADwAAAGRycy9kb3ducmV2LnhtbESPQWvCQBSE7wX/w/IEb3VjxGKjm2CF&#10;gCA9VKXnR/aZBLNv0+zGxH/vFgo9DjPzDbPNRtOIO3WutqxgMY9AEBdW11wquJzz1zUI55E1NpZJ&#10;wYMcZOnkZYuJtgN/0f3kSxEg7BJUUHnfJlK6oiKDbm5b4uBdbWfQB9mVUnc4BLhpZBxFb9JgzWGh&#10;wpb2FRW3U28UyLj8xHb1sXM/N+wf78f8u983Ss2m424DwtPo/8N/7YNWsFzE8HsmHAGZ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cYwLxAAAANwAAAAPAAAAAAAAAAAA&#10;AAAAAKECAABkcnMvZG93bnJldi54bWxQSwUGAAAAAAQABAD5AAAAkgMAAAAA&#10;" strokecolor="#969696">
                <v:shadow color="#ccc"/>
              </v:line>
              <v:line id="Line 327" o:spid="_x0000_s1122" style="position:absolute;visibility:visible" from="10924,10711" to="10924,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0pkMMAAADcAAAADwAAAGRycy9kb3ducmV2LnhtbESPQYvCMBSE78L+h/AWvGmqomg1FRUE&#10;QfZgXfb8aN62pc1Lt0m1/nuzIHgcZuYbZrPtTS1u1LrSsoLJOAJBnFldcq7g+3ocLUE4j6yxtkwK&#10;HuRgm3wMNhhre+cL3VKfiwBhF6OCwvsmltJlBRl0Y9sQB+/XtgZ9kG0udYv3ADe1nEbRQhosOSwU&#10;2NChoKxKO6NATvMvbOb7nfursHuszsef7lArNfzsd2sQnnr/Dr/aJ61gNpnB/5lwBGTy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9KZDDAAAA3AAAAA8AAAAAAAAAAAAA&#10;AAAAoQIAAGRycy9kb3ducmV2LnhtbFBLBQYAAAAABAAEAPkAAACRAwAAAAA=&#10;" strokecolor="#969696">
                <v:shadow color="#ccc"/>
              </v:line>
              <v:line id="Line 328" o:spid="_x0000_s1123" style="position:absolute;visibility:visible" from="10928,10711" to="10928,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bgrsQAAADcAAAADwAAAGRycy9kb3ducmV2LnhtbESPT4vCMBTE74LfIbyFvWmqKyrVKLqL&#10;IHoQ/+H10bxti81LaWKt++k3guBxmPnNMNN5YwpRU+Vyywp63QgEcWJ1zqmC03HVGYNwHlljYZkU&#10;PMjBfNZuTTHW9s57qg8+FaGEXYwKMu/LWEqXZGTQdW1JHLxfWxn0QVap1BXeQ7kpZD+KhtJgzmEh&#10;w5K+M0quh5tR8HUZ4cX9JZvyGG3Hy/Ntt7n+1Ep9fjSLCQhPjX+HX/RaB643gOeZcATk7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ZuCuxAAAANwAAAAPAAAAAAAAAAAA&#10;AAAAAKECAABkcnMvZG93bnJldi54bWxQSwUGAAAAAAQABAD5AAAAkgMAAAAA&#10;" strokeweight="1pt">
                <v:shadow color="#ccc"/>
              </v:line>
              <v:line id="Line 329" o:spid="_x0000_s1124" style="position:absolute;visibility:visible" from="10931,10711" to="10931,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gUf8IAAADcAAAADwAAAGRycy9kb3ducmV2LnhtbESPQYvCMBSE74L/ITzBm6YqilajqCAI&#10;yx6s4vnRPNti81KbVOu/3ywIHoeZ+YZZbVpTiifVrrCsYDSMQBCnVhecKbicD4M5COeRNZaWScGb&#10;HGzW3c4KY21ffKJn4jMRIOxiVJB7X8VSujQng25oK+Lg3Wxt0AdZZ1LX+ApwU8pxFM2kwYLDQo4V&#10;7XNK70ljFMhx9ovVdLd1jzs278XP4drsS6X6vXa7BOGp9d/wp33UCiajKfyfCUdAr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ZgUf8IAAADcAAAADwAAAAAAAAAAAAAA&#10;AAChAgAAZHJzL2Rvd25yZXYueG1sUEsFBgAAAAAEAAQA+QAAAJADAAAAAA==&#10;" strokecolor="#969696">
                <v:shadow color="#ccc"/>
              </v:line>
              <v:line id="Line 330" o:spid="_x0000_s1125" style="position:absolute;visibility:visible" from="10935,10711" to="10935,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qKCMIAAADcAAAADwAAAGRycy9kb3ducmV2LnhtbESPQYvCMBSE74L/ITzBm6YqilajqCAI&#10;yx6s4vnRPNti81KbVOu/3wgLHoeZ+YZZbVpTiifVrrCsYDSMQBCnVhecKbicD4M5COeRNZaWScGb&#10;HGzW3c4KY21ffKJn4jMRIOxiVJB7X8VSujQng25oK+Lg3Wxt0AdZZ1LX+ApwU8pxFM2kwYLDQo4V&#10;7XNK70ljFMhx9ovVdLd1jzs278XP4drsS6X6vXa7BOGp9d/wf/uoFUxGM/icCUdAr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UqKCMIAAADcAAAADwAAAAAAAAAAAAAA&#10;AAChAgAAZHJzL2Rvd25yZXYueG1sUEsFBgAAAAAEAAQA+QAAAJADAAAAAA==&#10;" strokecolor="#969696">
                <v:shadow color="#ccc"/>
              </v:line>
              <v:line id="Line 331" o:spid="_x0000_s1126" style="position:absolute;visibility:visible" from="10939,10711" to="10939,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Yvk8UAAADcAAAADwAAAGRycy9kb3ducmV2LnhtbESPT2vCQBTE74V+h+UVvOlGRWvTrCEK&#10;glB6qC2eH9nXJCT7Ns1u/vjt3UKhx2FmfsMk6WQaMVDnKssKlosIBHFudcWFgq/P03wHwnlkjY1l&#10;UnAjB+n+8SHBWNuRP2i4+EIECLsYFZTet7GULi/JoFvYljh437Yz6IPsCqk7HAPcNHIVRVtpsOKw&#10;UGJLx5Ly+tIbBXJVvGO7OWTup8b+9vJ2uvbHRqnZ05S9gvA0+f/wX/usFayXz/B7JhwBu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gYvk8UAAADcAAAADwAAAAAAAAAA&#10;AAAAAAChAgAAZHJzL2Rvd25yZXYueG1sUEsFBgAAAAAEAAQA+QAAAJMDAAAAAA==&#10;" strokecolor="#969696">
                <v:shadow color="#ccc"/>
              </v:line>
              <v:line id="Line 332" o:spid="_x0000_s1127" style="position:absolute;visibility:visible" from="10942,10711" to="10942,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m74b4AAADcAAAADwAAAGRycy9kb3ducmV2LnhtbERPSwrCMBDdC94hjOBOUxVFq1FUEARx&#10;4QfXQzO2xWZSm1Tr7c1CcPl4/8WqMYV4UeVyywoG/QgEcWJ1zqmC62XXm4JwHlljYZkUfMjBatlu&#10;LTDW9s0nep19KkIIuxgVZN6XsZQuycig69uSOHB3Wxn0AVap1BW+Q7gp5DCKJtJgzqEhw5K2GSWP&#10;c20UyGF6xHK8WbvnA+vP7LC71dtCqW6nWc9BeGr8X/xz77WC0SCsDWfCEZDL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XmbvhvgAAANwAAAAPAAAAAAAAAAAAAAAAAKEC&#10;AABkcnMvZG93bnJldi54bWxQSwUGAAAAAAQABAD5AAAAjAMAAAAA&#10;" strokecolor="#969696">
                <v:shadow color="#ccc"/>
              </v:line>
              <v:line id="Line 333" o:spid="_x0000_s1128" style="position:absolute;visibility:visible" from="10946,10711" to="10946,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dPMMUAAADcAAAADwAAAGRycy9kb3ducmV2LnhtbESPS4vCQBCE74L/YeiFvelEF3xER9Fd&#10;BNGD+MJrk+lNgpmekBlj3F+/Iwgei6qviprOG1OImiqXW1bQ60YgiBOrc04VnI6rzgiE88gaC8uk&#10;4EEO5rN2a4qxtnfeU33wqQgl7GJUkHlfxlK6JCODrmtL4uD92sqgD7JKpa7wHspNIftRNJAGcw4L&#10;GZb0nVFyPdyMgq/LEC/uL9mUx2g7Wp5vu831p1bq86NZTEB4avw7/KLXOnC9MTzPhCMg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2dPMMUAAADcAAAADwAAAAAAAAAA&#10;AAAAAAChAgAAZHJzL2Rvd25yZXYueG1sUEsFBgAAAAAEAAQA+QAAAJMDAAAAAA==&#10;" strokeweight="1pt">
                <v:shadow color="#ccc"/>
              </v:line>
              <v:line id="Line 334" o:spid="_x0000_s1129" style="position:absolute;visibility:visible" from="10949,10711" to="10949,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N9Wr8AAADcAAAADwAAAGRycy9kb3ducmV2LnhtbERPTYvCMBC9L/gfwgje1tQuilajuIIg&#10;iAereB6asS02k9qkWv+9OQgeH+97sepMJR7UuNKygtEwAkGcWV1yruB82v5OQTiPrLGyTApe5GC1&#10;7P0sMNH2yUd6pD4XIYRdggoK7+tESpcVZNANbU0cuKttDPoAm1zqBp8h3FQyjqKJNFhyaCiwpk1B&#10;2S1tjQIZ5wesx/9rd79h+5rtt5d2Uyk16HfrOQhPnf+KP+6dVvAXh/nhTDgCcvk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4N9Wr8AAADcAAAADwAAAAAAAAAAAAAAAACh&#10;AgAAZHJzL2Rvd25yZXYueG1sUEsFBgAAAAAEAAQA+QAAAI0DAAAAAA==&#10;" strokecolor="#969696">
                <v:shadow color="#ccc"/>
              </v:line>
              <v:line id="Line 335" o:spid="_x0000_s1130" style="position:absolute;visibility:visible" from="10953,10711" to="10953,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YwcQAAADcAAAADwAAAGRycy9kb3ducmV2LnhtbESPQWvCQBSE7wX/w/IEb3VjxGKjm2CF&#10;gCA9VKXnR/aZBLNv0+zGxH/vFgo9DjPzDbPNRtOIO3WutqxgMY9AEBdW11wquJzz1zUI55E1NpZJ&#10;wYMcZOnkZYuJtgN/0f3kSxEg7BJUUHnfJlK6oiKDbm5b4uBdbWfQB9mVUnc4BLhpZBxFb9JgzWGh&#10;wpb2FRW3U28UyLj8xHb1sXM/N+wf78f8u983Ss2m424DwtPo/8N/7YNWsIwX8HsmHAGZ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z9jBxAAAANwAAAAPAAAAAAAAAAAA&#10;AAAAAKECAABkcnMvZG93bnJldi54bWxQSwUGAAAAAAQABAD5AAAAkgMAAAAA&#10;" strokecolor="#969696">
                <v:shadow color="#ccc"/>
              </v:line>
              <v:line id="Line 336" o:spid="_x0000_s1131" style="position:absolute;visibility:visible" from="10957,10711" to="10957,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1GtsMAAADcAAAADwAAAGRycy9kb3ducmV2LnhtbESPQYvCMBSE7wv+h/AEb2tqZWWtjaKC&#10;ICwedMXzo3m2pc1LbVKt/94IC3scZuYbJl31phZ3al1pWcFkHIEgzqwuOVdw/t19foNwHlljbZkU&#10;PMnBajn4SDHR9sFHup98LgKEXYIKCu+bREqXFWTQjW1DHLyrbQ36INtc6hYfAW5qGUfRTBosOSwU&#10;2NC2oKw6dUaBjPMDNl+btbtV2D3nP7tLt62VGg379QKEp97/h//ae61gGsfwPhOOgF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dRrbDAAAA3AAAAA8AAAAAAAAAAAAA&#10;AAAAoQIAAGRycy9kb3ducmV2LnhtbFBLBQYAAAAABAAEAPkAAACRAwAAAAA=&#10;" strokecolor="#969696">
                <v:shadow color="#ccc"/>
              </v:line>
              <v:line id="Line 337" o:spid="_x0000_s1132" style="position:absolute;visibility:visible" from="10960,10711" to="10960,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HjLcUAAADcAAAADwAAAGRycy9kb3ducmV2LnhtbESPT2uDQBTE74F+h+UVekvWKg2pdZU0&#10;ECiUHPKHnh/uq4ruW+uu0Xz7bqDQ4zAzv2GyYjaduNLgGssKnlcRCOLS6oYrBZfzfrkB4Tyyxs4y&#10;KbiRgyJ/WGSYajvxka4nX4kAYZeigtr7PpXSlTUZdCvbEwfv2w4GfZBDJfWAU4CbTsZRtJYGGw4L&#10;Nfa0q6lsT6NRIOPqgP3L+9b9tDjeXj/3X+OuU+rpcd6+gfA0+//wX/tDK0jiBO5nwhGQ+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1HjLcUAAADcAAAADwAAAAAAAAAA&#10;AAAAAAChAgAAZHJzL2Rvd25yZXYueG1sUEsFBgAAAAAEAAQA+QAAAJMDAAAAAA==&#10;" strokecolor="#969696">
                <v:shadow color="#ccc"/>
              </v:line>
              <v:line id="Line 338" o:spid="_x0000_s1133" style="position:absolute;visibility:visible" from="10964,10711" to="10964,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oqE8UAAADcAAAADwAAAGRycy9kb3ducmV2LnhtbESPT4vCMBTE74LfITzBm6b+wZWuUXSX&#10;hUUPou7i9dE822LzUppYq5/eCILHYeY3w8wWjSlETZXLLSsY9CMQxInVOacK/g4/vSkI55E1FpZJ&#10;wY0cLObt1gxjba+8o3rvUxFK2MWoIPO+jKV0SUYGXd+WxME72cqgD7JKpa7wGspNIYdRNJEGcw4L&#10;GZb0lVFy3l+MgtHxA4/unqzLQ7SZrv4v2/X5u1aq22mWnyA8Nf4dftG/OnDDMTzPhCMg5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woqE8UAAADcAAAADwAAAAAAAAAA&#10;AAAAAAChAgAAZHJzL2Rvd25yZXYueG1sUEsFBgAAAAAEAAQA+QAAAJMDAAAAAA==&#10;" strokeweight="1pt">
                <v:shadow color="#ccc"/>
              </v:line>
            </v:group>
            <v:group id="Group 339" o:spid="_x0000_s1134" style="position:absolute;left:8678;top:7200;width:1782;height:9360" coordorigin="10895,10711" coordsize="68,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cILRcQAAADcAAAADwAAAGRycy9kb3ducmV2LnhtbESPQYvCMBSE74L/ITxh&#10;b5pWUaQaRUSXPciCVVj29miebbF5KU1s67/fLAgeh5n5hllve1OJlhpXWlYQTyIQxJnVJecKrpfj&#10;eAnCeWSNlWVS8CQH281wsMZE247P1KY+FwHCLkEFhfd1IqXLCjLoJrYmDt7NNgZ9kE0udYNdgJtK&#10;TqNoIQ2WHBYKrGlfUHZPH0bBZ4fdbhYf2tP9tn/+XubfP6eYlPoY9bsVCE+9f4df7S+tYDad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cILRcQAAADcAAAA&#10;DwAAAAAAAAAAAAAAAACqAgAAZHJzL2Rvd25yZXYueG1sUEsFBgAAAAAEAAQA+gAAAJsDAAAAAA==&#10;">
              <v:line id="Line 340" o:spid="_x0000_s1135" style="position:absolute;visibility:visible" from="10895,10711" to="10895,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ZAtcQAAADcAAAADwAAAGRycy9kb3ducmV2LnhtbESPT2vCQBTE74V+h+UJ3urGlIqNrmKF&#10;gCAeqtLzI/tMgtm3aXbz79u7BaHHYWZ+w6y3g6lER40rLSuYzyIQxJnVJecKrpf0bQnCeWSNlWVS&#10;MJKD7eb1ZY2Jtj1/U3f2uQgQdgkqKLyvEyldVpBBN7M1cfButjHog2xyqRvsA9xUMo6ihTRYclgo&#10;sKZ9Qdn93BoFMs5PWH987dzvHdvx85j+tPtKqelk2K1AeBr8f/jZPmgF7/EC/s6EI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JkC1xAAAANwAAAAPAAAAAAAAAAAA&#10;AAAAAKECAABkcnMvZG93bnJldi54bWxQSwUGAAAAAAQABAD5AAAAkgMAAAAA&#10;" strokecolor="#969696">
                <v:shadow color="#ccc"/>
              </v:line>
              <v:line id="Line 341" o:spid="_x0000_s1136" style="position:absolute;visibility:visible" from="10899,10711" to="10899,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rlLsMAAADcAAAADwAAAGRycy9kb3ducmV2LnhtbESPQYvCMBSE78L+h/CEvWlqRXetRlFB&#10;WBAPdhfPj+bZFpuXbpNq/fdGEDwOM/MNs1h1phJXalxpWcFoGIEgzqwuOVfw97sbfINwHlljZZkU&#10;3MnBavnRW2Ci7Y2PdE19LgKEXYIKCu/rREqXFWTQDW1NHLyzbQz6IJtc6gZvAW4qGUfRVBosOSwU&#10;WNO2oOyStkaBjPMD1pPN2v1fsL3P9rtTu62U+ux36zkIT51/h1/tH61gHH/B80w4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q5S7DAAAA3AAAAA8AAAAAAAAAAAAA&#10;AAAAoQIAAGRycy9kb3ducmV2LnhtbFBLBQYAAAAABAAEAPkAAACRAwAAAAA=&#10;" strokecolor="#969696">
                <v:shadow color="#ccc"/>
              </v:line>
              <v:line id="Line 342" o:spid="_x0000_s1137" style="position:absolute;visibility:visible" from="10903,10711" to="10903,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VxXL8AAADcAAAADwAAAGRycy9kb3ducmV2LnhtbERPTYvCMBC9L/gfwgje1tQuilajuIIg&#10;iAereB6asS02k9qkWv+9OQgeH+97sepMJR7UuNKygtEwAkGcWV1yruB82v5OQTiPrLGyTApe5GC1&#10;7P0sMNH2yUd6pD4XIYRdggoK7+tESpcVZNANbU0cuKttDPoAm1zqBp8h3FQyjqKJNFhyaCiwpk1B&#10;2S1tjQIZ5wesx/9rd79h+5rtt5d2Uyk16HfrOQhPnf+KP+6dVvAXh7XhTDgCcvk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fVxXL8AAADcAAAADwAAAAAAAAAAAAAAAACh&#10;AgAAZHJzL2Rvd25yZXYueG1sUEsFBgAAAAAEAAQA+QAAAI0DAAAAAA==&#10;" strokecolor="#969696">
                <v:shadow color="#ccc"/>
              </v:line>
              <v:line id="Line 343" o:spid="_x0000_s1138" style="position:absolute;visibility:visible" from="10906,10711" to="10906,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nUx8QAAADcAAAADwAAAGRycy9kb3ducmV2LnhtbESPQWvCQBSE7wX/w/IEb83GiEWja0gF&#10;oSA9NIrnR/aZBLNv0+xG47/vFgo9DjPzDbPNRtOKO/WusaxgHsUgiEurG64UnE+H1xUI55E1tpZJ&#10;wZMcZLvJyxZTbR/8RffCVyJA2KWooPa+S6V0ZU0GXWQ74uBdbW/QB9lXUvf4CHDTyiSO36TBhsNC&#10;jR3taypvxWAUyKT6xG75nrvvGw7P9fFwGfatUrPpmG9AeBr9f/iv/aEVLJI1/J4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udTHxAAAANwAAAAPAAAAAAAAAAAA&#10;AAAAAKECAABkcnMvZG93bnJldi54bWxQSwUGAAAAAAQABAD5AAAAkgMAAAAA&#10;" strokecolor="#969696">
                <v:shadow color="#ccc"/>
              </v:line>
              <v:line id="Line 344" o:spid="_x0000_s1139" style="position:absolute;visibility:visible" from="10910,10711" to="10910,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i6zcIAAADcAAAADwAAAGRycy9kb3ducmV2LnhtbERPS2vCQBC+C/6HZYTedKOCldRVfCAU&#10;eyjVFq9DdkyC2dmQXWPsr+8cCh4/vvdi1blKtdSE0rOB8SgBRZx5W3Ju4Pu0H85BhYhssfJMBh4U&#10;YLXs9xaYWn/nL2qPMVcSwiFFA0WMdap1yApyGEa+Jhbu4huHUWCTa9vgXcJdpSdJMtMOS5aGAmva&#10;FpRdjzdnYHp+xXP4zQ71KfmYb35un4frrjXmZdCt30BF6uJT/O9+t+Kbynw5I0dA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ei6zcIAAADcAAAADwAAAAAAAAAAAAAA&#10;AAChAgAAZHJzL2Rvd25yZXYueG1sUEsFBgAAAAAEAAQA+QAAAJADAAAAAA==&#10;" strokeweight="1pt">
                <v:shadow color="#ccc"/>
              </v:line>
              <v:line id="Line 345" o:spid="_x0000_s1140" style="position:absolute;visibility:visible" from="10913,10711" to="10913,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ZOHMMAAADcAAAADwAAAGRycy9kb3ducmV2LnhtbESPQYvCMBSE78L+h/AWvGmqomg1FRUE&#10;QfZgXfb8aN62pc1Lt0m1/nuzIHgcZuYbZrPtTS1u1LrSsoLJOAJBnFldcq7g+3ocLUE4j6yxtkwK&#10;HuRgm3wMNhhre+cL3VKfiwBhF6OCwvsmltJlBRl0Y9sQB+/XtgZ9kG0udYv3ADe1nEbRQhosOSwU&#10;2NChoKxKO6NATvMvbOb7nfursHuszsef7lArNfzsd2sQnnr/Dr/aJ61gNpvA/5lwBGTy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0WThzDAAAA3AAAAA8AAAAAAAAAAAAA&#10;AAAAoQIAAGRycy9kb3ducmV2LnhtbFBLBQYAAAAABAAEAPkAAACRAwAAAAA=&#10;" strokecolor="#969696">
                <v:shadow color="#ccc"/>
              </v:line>
              <v:line id="Line 346" o:spid="_x0000_s1141" style="position:absolute;visibility:visible" from="10917,10711" to="10917,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TQa8UAAADcAAAADwAAAGRycy9kb3ducmV2LnhtbESPT2uDQBTE74F+h+UVekvWKg2pdZU0&#10;ECiUHPKHnh/uq4ruW+uu0Xz7bqDQ4zAzv2GyYjaduNLgGssKnlcRCOLS6oYrBZfzfrkB4Tyyxs4y&#10;KbiRgyJ/WGSYajvxka4nX4kAYZeigtr7PpXSlTUZdCvbEwfv2w4GfZBDJfWAU4CbTsZRtJYGGw4L&#10;Nfa0q6lsT6NRIOPqgP3L+9b9tDjeXj/3X+OuU+rpcd6+gfA0+//wX/tDK0iSGO5nwhGQ+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cTQa8UAAADcAAAADwAAAAAAAAAA&#10;AAAAAAChAgAAZHJzL2Rvd25yZXYueG1sUEsFBgAAAAAEAAQA+QAAAJMDAAAAAA==&#10;" strokecolor="#969696">
                <v:shadow color="#ccc"/>
              </v:line>
              <v:line id="Line 347" o:spid="_x0000_s1142" style="position:absolute;visibility:visible" from="10921,10711" to="10921,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h18MUAAADcAAAADwAAAGRycy9kb3ducmV2LnhtbESPT2uDQBTE74F+h+UVekvWRhpS6ypp&#10;QCiUHPKHnh/uq4ruW+uu0Xz7bqDQ4zAzv2HSfDaduNLgGssKnlcRCOLS6oYrBZdzsdyCcB5ZY2eZ&#10;FNzIQZ49LFJMtJ34SNeTr0SAsEtQQe19n0jpypoMupXtiYP3bQeDPsihknrAKcBNJ9dRtJEGGw4L&#10;Nfa0r6lsT6NRINfVAfuX9537aXG8vX4WX+O+U+rpcd69gfA0+//wX/tDK4jjGO5nwhGQ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oh18MUAAADcAAAADwAAAAAAAAAA&#10;AAAAAAChAgAAZHJzL2Rvd25yZXYueG1sUEsFBgAAAAAEAAQA+QAAAJMDAAAAAA==&#10;" strokecolor="#969696">
                <v:shadow color="#ccc"/>
              </v:line>
              <v:line id="Line 348" o:spid="_x0000_s1143" style="position:absolute;visibility:visible" from="10924,10711" to="10924,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HthMIAAADcAAAADwAAAGRycy9kb3ducmV2LnhtbESPS6vCMBSE9xf8D+EI7jT1iVajqCAI&#10;chc+cH1ojm2xOalNqvXfG+HCXQ4z8w2zWDWmEE+qXG5ZQb8XgSBOrM45VXA577pTEM4jaywsk4I3&#10;OVgtWz8LjLV98ZGeJ5+KAGEXo4LM+zKW0iUZGXQ9WxIH72Yrgz7IKpW6wleAm0IOomgiDeYcFjIs&#10;aZtRcj/VRoEcpL9Yjjdr97hj/Z4ddtd6WyjVaTfrOQhPjf8P/7X3WsFwOILvmXAE5PI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WHthMIAAADcAAAADwAAAAAAAAAAAAAA&#10;AAChAgAAZHJzL2Rvd25yZXYueG1sUEsFBgAAAAAEAAQA+QAAAJADAAAAAA==&#10;" strokecolor="#969696">
                <v:shadow color="#ccc"/>
              </v:line>
              <v:line id="Line 349" o:spid="_x0000_s1144" style="position:absolute;visibility:visible" from="10928,10711" to="10928,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8ZVcUAAADcAAAADwAAAGRycy9kb3ducmV2LnhtbESPT4vCMBTE7wt+h/AEb2uq4q50jeIf&#10;BNGDqLt4fTTPtti8lCbW6qc3woLHYeY3w4ynjSlETZXLLSvodSMQxInVOacKfo+rzxEI55E1FpZJ&#10;wZ0cTCetjzHG2t54T/XBpyKUsItRQeZ9GUvpkowMuq4tiYN3tpVBH2SVSl3hLZSbQvaj6EsazDks&#10;ZFjSIqPkcrgaBYPTN57cI9mUx2g7mv9dd5vLslaq025mPyA8Nf4d/qfXOnCDIbzOhCMgJ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Z8ZVcUAAADcAAAADwAAAAAAAAAA&#10;AAAAAAChAgAAZHJzL2Rvd25yZXYueG1sUEsFBgAAAAAEAAQA+QAAAJMDAAAAAA==&#10;" strokeweight="1pt">
                <v:shadow color="#ccc"/>
              </v:line>
              <v:line id="Line 350" o:spid="_x0000_s1145" style="position:absolute;visibility:visible" from="10931,10711" to="10931,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WaMIAAADcAAAADwAAAGRycy9kb3ducmV2LnhtbESPQYvCMBSE74L/ITzBm6YqK1qNooIg&#10;LB6s4vnRPNti81KbVOu/3ywIHoeZ+YZZrltTiifVrrCsYDSMQBCnVhecKbic94MZCOeRNZaWScGb&#10;HKxX3c4SY21ffKJn4jMRIOxiVJB7X8VSujQng25oK+Lg3Wxt0AdZZ1LX+ApwU8pxFE2lwYLDQo4V&#10;7XJK70ljFMhxdsTqZ7txjzs27/nv/trsSqX6vXazAOGp9d/wp33QCiaTKfyfCUdAr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v/WaMIAAADcAAAADwAAAAAAAAAAAAAA&#10;AAChAgAAZHJzL2Rvd25yZXYueG1sUEsFBgAAAAAEAAQA+QAAAJADAAAAAA==&#10;" strokecolor="#969696">
                <v:shadow color="#ccc"/>
              </v:line>
              <v:line id="Line 351" o:spid="_x0000_s1146" style="position:absolute;visibility:visible" from="10935,10711" to="10935,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Nz88MAAADcAAAADwAAAGRycy9kb3ducmV2LnhtbESPS6vCMBSE9xf8D+EI7jRV8VWNooIg&#10;yF34wPWhObbF5qQ2qdZ/b4QLdznMzDfMYtWYQjypcrllBf1eBII4sTrnVMHlvOtOQTiPrLGwTAre&#10;5GC1bP0sMNb2xUd6nnwqAoRdjAoy78tYSpdkZND1bEkcvJutDPogq1TqCl8Bbgo5iKKxNJhzWMiw&#10;pG1Gyf1UGwVykP5iOdqs3eOO9Xt22F3rbaFUp92s5yA8Nf4//NfeawXD4QS+Z8IRkMs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2zc/PDAAAA3AAAAA8AAAAAAAAAAAAA&#10;AAAAoQIAAGRycy9kb3ducmV2LnhtbFBLBQYAAAAABAAEAPkAAACRAwAAAAA=&#10;" strokecolor="#969696">
                <v:shadow color="#ccc"/>
              </v:line>
              <v:line id="Line 352" o:spid="_x0000_s1147" style="position:absolute;visibility:visible" from="10939,10711" to="10939,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zngb4AAADcAAAADwAAAGRycy9kb3ducmV2LnhtbERPSwrCMBDdC94hjOBOUxVFq1FUEARx&#10;4QfXQzO2xWZSm1Tr7c1CcPl4/8WqMYV4UeVyywoG/QgEcWJ1zqmC62XXm4JwHlljYZkUfMjBatlu&#10;LTDW9s0nep19KkIIuxgVZN6XsZQuycig69uSOHB3Wxn0AVap1BW+Q7gp5DCKJtJgzqEhw5K2GSWP&#10;c20UyGF6xHK8WbvnA+vP7LC71dtCqW6nWc9BeGr8X/xz77WC0SisDWfCEZDL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cLOeBvgAAANwAAAAPAAAAAAAAAAAAAAAAAKEC&#10;AABkcnMvZG93bnJldi54bWxQSwUGAAAAAAQABAD5AAAAjAMAAAAA&#10;" strokecolor="#969696">
                <v:shadow color="#ccc"/>
              </v:line>
              <v:line id="Line 353" o:spid="_x0000_s1148" style="position:absolute;visibility:visible" from="10942,10711" to="10942,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BCGsQAAADcAAAADwAAAGRycy9kb3ducmV2LnhtbESPQWvCQBSE74L/YXmF3nRTQ6XGrGID&#10;gULxoC09P7LPJCT7NmY3Mf77rlDocZiZb5h0P5lWjNS72rKCl2UEgriwuuZSwfdXvngD4TyyxtYy&#10;KbiTg/1uPksx0fbGJxrPvhQBwi5BBZX3XSKlKyoy6Ja2Iw7exfYGfZB9KXWPtwA3rVxF0VoarDks&#10;VNhRVlHRnAejQK7KI3av7wd3bXC4bz7znyFrlXp+mg5bEJ4m/x/+a39oBXG8gceZcATk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YEIaxAAAANwAAAAPAAAAAAAAAAAA&#10;AAAAAKECAABkcnMvZG93bnJldi54bWxQSwUGAAAAAAQABAD5AAAAkgMAAAAA&#10;" strokecolor="#969696">
                <v:shadow color="#ccc"/>
              </v:line>
              <v:line id="Line 354" o:spid="_x0000_s1149" style="position:absolute;visibility:visible" from="10946,10711" to="10946,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7JsMMAAADcAAAADwAAAGRycy9kb3ducmV2LnhtbERPTWvCQBC9F/wPyxR6azZtpUp0FasI&#10;Yg+itngdsmMSzM6G7Bpjf33nUOjx8b6n897VqqM2VJ4NvCQpKOLc24oLA1/H9fMYVIjIFmvPZOBO&#10;AeazwcMUM+tvvKfuEAslIRwyNFDG2GRah7wkhyHxDbFwZ986jALbQtsWbxLuav2apu/aYcXSUGJD&#10;y5Lyy+HqDLydRngKP/m2Oaaf44/v6257WXXGPD32iwmoSH38F/+5N1Z8Q5kvZ+QI6N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uybDDAAAA3AAAAA8AAAAAAAAAAAAA&#10;AAAAoQIAAGRycy9kb3ducmV2LnhtbFBLBQYAAAAABAAEAPkAAACRAwAAAAA=&#10;" strokeweight="1pt">
                <v:shadow color="#ccc"/>
              </v:line>
              <v:line id="Line 355" o:spid="_x0000_s1150" style="position:absolute;visibility:visible" from="10949,10711" to="10949,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A9YcUAAADcAAAADwAAAGRycy9kb3ducmV2LnhtbESPS2vDMBCE74X+B7GF3BI5r5K6VowT&#10;CARKD01Lzou1tY2tlWvJj/z7qFDocZiZb5gknUwjBupcZVnBchGBIM6trrhQ8PV5mu9AOI+ssbFM&#10;Cm7kIN0/PiQYazvyBw0XX4gAYRejgtL7NpbS5SUZdAvbEgfv23YGfZBdIXWHY4CbRq6i6FkarDgs&#10;lNjSsaS8vvRGgVwV79huD5n7qbG/vbydrv2xUWr2NGWvIDxN/j/81z5rBevNEn7PhCMg9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RA9YcUAAADcAAAADwAAAAAAAAAA&#10;AAAAAAChAgAAZHJzL2Rvd25yZXYueG1sUEsFBgAAAAAEAAQA+QAAAJMDAAAAAA==&#10;" strokecolor="#969696">
                <v:shadow color="#ccc"/>
              </v:line>
              <v:line id="Line 356" o:spid="_x0000_s1151" style="position:absolute;visibility:visible" from="10953,10711" to="10953,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KjFsMAAADcAAAADwAAAGRycy9kb3ducmV2LnhtbESPQYvCMBSE78L+h/CEvWlq1WWtRlFB&#10;WBAPdhfPj+bZFpuXbpNq/fdGEDwOM/MNs1h1phJXalxpWcFoGIEgzqwuOVfw97sbfINwHlljZZkU&#10;3MnBavnRW2Ci7Y2PdE19LgKEXYIKCu/rREqXFWTQDW1NHLyzbQz6IJtc6gZvAW4qGUfRlzRYclgo&#10;sKZtQdklbY0CGecHrKebtfu/YHuf7Xendlsp9dnv1nMQnjr/Dr/aP1rBeBLD80w4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CoxbDAAAA3AAAAA8AAAAAAAAAAAAA&#10;AAAAoQIAAGRycy9kb3ducmV2LnhtbFBLBQYAAAAABAAEAPkAAACRAwAAAAA=&#10;" strokecolor="#969696">
                <v:shadow color="#ccc"/>
              </v:line>
              <v:line id="Line 357" o:spid="_x0000_s1152" style="position:absolute;visibility:visible" from="10957,10711" to="10957,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4GjcIAAADcAAAADwAAAGRycy9kb3ducmV2LnhtbESPS6vCMBSE9xf8D+EI7jT1iVajqCAI&#10;chc+cH1ojm2xOalNqvXfG+HCXQ4z8w2zWDWmEE+qXG5ZQb8XgSBOrM45VXA577pTEM4jaywsk4I3&#10;OVgtWz8LjLV98ZGeJ5+KAGEXo4LM+zKW0iUZGXQ9WxIH72Yrgz7IKpW6wleAm0IOomgiDeYcFjIs&#10;aZtRcj/VRoEcpL9Yjjdr97hj/Z4ddtd6WyjVaTfrOQhPjf8P/7X3WsFwNITvmXAE5PI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o4GjcIAAADcAAAADwAAAAAAAAAAAAAA&#10;AAChAgAAZHJzL2Rvd25yZXYueG1sUEsFBgAAAAAEAAQA+QAAAJADAAAAAA==&#10;" strokecolor="#969696">
                <v:shadow color="#ccc"/>
              </v:line>
              <v:line id="Line 358" o:spid="_x0000_s1153" style="position:absolute;visibility:visible" from="10960,10711" to="10960,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ee+cUAAADcAAAADwAAAGRycy9kb3ducmV2LnhtbESPQWvCQBSE70L/w/IKvdVNU1ts6hpi&#10;ICAUD7XF8yP7mgSzb2N2Y+K/dwuCx2FmvmFW6WRacabeNZYVvMwjEMSl1Q1XCn5/iuclCOeRNbaW&#10;ScGFHKTrh9kKE21H/qbz3lciQNglqKD2vkukdGVNBt3cdsTB+7O9QR9kX0nd4xjgppVxFL1Lgw2H&#10;hRo7ymsqj/vBKJBxtcPubZO50xGHy8dXcRjyVqmnxyn7BOFp8vfwrb3VCl4XC/g/E46AX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ee+cUAAADcAAAADwAAAAAAAAAA&#10;AAAAAAChAgAAZHJzL2Rvd25yZXYueG1sUEsFBgAAAAAEAAQA+QAAAJMDAAAAAA==&#10;" strokecolor="#969696">
                <v:shadow color="#ccc"/>
              </v:line>
              <v:line id="Line 359" o:spid="_x0000_s1154" style="position:absolute;visibility:visible" from="10964,10711" to="10964,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lqKMUAAADcAAAADwAAAGRycy9kb3ducmV2LnhtbESPW2vCQBSE3wv+h+UIfasba70QXcVa&#10;CqIP4g1fD9ljEsyeDdk1Rn+9KxT6OMx8M8xk1phC1FS53LKCbicCQZxYnXOq4LD//RiBcB5ZY2GZ&#10;FNzJwWzaeptgrO2Nt1TvfCpCCbsYFWTel7GULsnIoOvYkjh4Z1sZ9EFWqdQV3kK5KeRnFA2kwZzD&#10;QoYlLTJKLrurUdA7DfHkHsmq3Efr0ffxulldfmql3tvNfAzCU+P/w3/0Ugfuqw+vM+EIyO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ZlqKMUAAADcAAAADwAAAAAAAAAA&#10;AAAAAAChAgAAZHJzL2Rvd25yZXYueG1sUEsFBgAAAAAEAAQA+QAAAJMDAAAAAA==&#10;" strokeweight="1pt">
                <v:shadow color="#ccc"/>
              </v:line>
            </v:group>
            <v:group id="Group 360" o:spid="_x0000_s1155" style="position:absolute;left:4984;top:10786;width:1751;height:9520;rotation:90" coordorigin="10895,10711" coordsize="68,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ki7XrFAAAA3AAA&#10;AA8AAAAAAAAAAAAAAAAAqgIAAGRycy9kb3ducmV2LnhtbFBLBQYAAAAABAAEAPoAAACcAwAAAAA=&#10;">
              <v:line id="Line 361" o:spid="_x0000_s1156" style="position:absolute;visibility:visible" from="10895,10711" to="10895,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UAjsUAAADcAAAADwAAAGRycy9kb3ducmV2LnhtbESPW2vCQBSE3wv+h+UIvtVNtRebuooG&#10;BKH4YFp8PmRPk5Ds2ZjdXPz3XaHQx2FmvmHW29HUoqfWlZYVPM0jEMSZ1SXnCr6/Do8rEM4ja6wt&#10;k4IbOdhuJg9rjLUd+Ex96nMRIOxiVFB438RSuqwgg25uG+Lg/djWoA+yzaVucQhwU8tFFL1KgyWH&#10;hQIbSgrKqrQzCuQiP2Hzst+5a4Xd7f3zcOmSWqnZdNx9gPA0+v/wX/uoFSyf3+B+JhwBuf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bUAjsUAAADcAAAADwAAAAAAAAAA&#10;AAAAAAChAgAAZHJzL2Rvd25yZXYueG1sUEsFBgAAAAAEAAQA+QAAAJMDAAAAAA==&#10;" strokecolor="#969696">
                <v:shadow color="#ccc"/>
              </v:line>
              <v:line id="Line 362" o:spid="_x0000_s1157" style="position:absolute;visibility:visible" from="10899,10711" to="10899,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qU/MIAAADcAAAADwAAAGRycy9kb3ducmV2LnhtbERPz2vCMBS+D/Y/hDfYbaZzOlxnKioU&#10;hOFhKp4fzVtT2rzUJtX2v18OgseP7/dyNdhGXKnzlWMF75MEBHHhdMWlgtMxf1uA8AFZY+OYFIzk&#10;YZU9Py0x1e7Gv3Q9hFLEEPYpKjAhtKmUvjBk0U9cSxy5P9dZDBF2pdQd3mK4beQ0ST6lxYpjg8GW&#10;toaK+tBbBXJa7rGdb9b+UmM/fv3k537bKPX6Mqy/QQQawkN8d++0go9ZXBvPxCMgs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CqU/MIAAADcAAAADwAAAAAAAAAAAAAA&#10;AAChAgAAZHJzL2Rvd25yZXYueG1sUEsFBgAAAAAEAAQA+QAAAJADAAAAAA==&#10;" strokecolor="#969696">
                <v:shadow color="#ccc"/>
              </v:line>
              <v:line id="Line 363" o:spid="_x0000_s1158" style="position:absolute;visibility:visible" from="10903,10711" to="10903,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2YxZ8MAAADcAAAADwAAAGRycy9kb3ducmV2LnhtbESPS6vCMBSE94L/IRzh7q6pjytajaKC&#10;cEFc+MD1oTm2xeakNqnWf28EweUwM98ws0VjCnGnyuWWFfS6EQjixOqcUwWn4+Z3DMJ5ZI2FZVLw&#10;JAeLebs1w1jbB+/pfvCpCBB2MSrIvC9jKV2SkUHXtSVx8C62MuiDrFKpK3wEuClkP4pG0mDOYSHD&#10;ktYZJddDbRTIfrrD8m+1dLcr1s/JdnOu14VSP51mOQXhqfHf8Kf9rxUMhhN4nwlHQM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mMWfDAAAA3AAAAA8AAAAAAAAAAAAA&#10;AAAAoQIAAGRycy9kb3ducmV2LnhtbFBLBQYAAAAABAAEAPkAAACRAwAAAAA=&#10;" strokecolor="#969696">
                <v:shadow color="#ccc"/>
              </v:line>
              <v:line id="Line 364" o:spid="_x0000_s1159" style="position:absolute;visibility:visible" from="10906,10711" to="10906,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OJ74AAADcAAAADwAAAGRycy9kb3ducmV2LnhtbERPSwrCMBDdC94hjOBOUxVFq1FUEARx&#10;4QfXQzO2xWZSm1Tr7c1CcPl4/8WqMYV4UeVyywoG/QgEcWJ1zqmC62XXm4JwHlljYZkUfMjBatlu&#10;LTDW9s0nep19KkIIuxgVZN6XsZQuycig69uSOHB3Wxn0AVap1BW+Q7gp5DCKJtJgzqEhw5K2GSWP&#10;c20UyGF6xHK8WbvnA+vP7LC71dtCqW6nWc9BeGr8X/xz77WC0TjMD2fCEZDL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hQ4nvgAAANwAAAAPAAAAAAAAAAAAAAAAAKEC&#10;AABkcnMvZG93bnJldi54bWxQSwUGAAAAAAQABAD5AAAAjAMAAAAA&#10;" strokecolor="#969696">
                <v:shadow color="#ccc"/>
              </v:line>
              <v:line id="Line 365" o:spid="_x0000_s1160" style="position:absolute;visibility:visible" from="10910,10711" to="10910,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v69sUAAADcAAAADwAAAGRycy9kb3ducmV2LnhtbESPS4vCQBCE74L/YeiFvelEFx9ER9Fd&#10;BNGD+MJrk+lNgpmekBlj3F+/Iwgei6qviprOG1OImiqXW1bQ60YgiBOrc04VnI6rzhiE88gaC8uk&#10;4EEO5rN2a4qxtnfeU33wqQgl7GJUkHlfxlK6JCODrmtL4uD92sqgD7JKpa7wHspNIftRNJQGcw4L&#10;GZb0nVFyPdyMgq/LCC/uL9mUx2g7Xp5vu831p1bq86NZTEB4avw7/KLXOnCDHjzPhCMg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3v69sUAAADcAAAADwAAAAAAAAAA&#10;AAAAAAChAgAAZHJzL2Rvd25yZXYueG1sUEsFBgAAAAAEAAQA+QAAAJMDAAAAAA==&#10;" strokeweight="1pt">
                <v:shadow color="#ccc"/>
              </v:line>
              <v:line id="Line 366" o:spid="_x0000_s1161" style="position:absolute;visibility:visible" from="10913,10711" to="10913,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s1y8QAAADcAAAADwAAAGRycy9kb3ducmV2LnhtbESPT2vCQBTE74V+h+UJ3urGFIuNrmKF&#10;gCAeqtLzI/tMgtm3aXbz79u7QqHHYWZ+w6y3g6lER40rLSuYzyIQxJnVJecKrpf0bQnCeWSNlWVS&#10;MJKD7eb1ZY2Jtj1/U3f2uQgQdgkqKLyvEyldVpBBN7M1cfButjHog2xyqRvsA9xUMo6iD2mw5LBQ&#10;YE37grL7uTUKZJyfsF587dzvHdvx85j+tPtKqelk2K1AeBr8f/ivfdAK3hcxPM+EI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GzXLxAAAANwAAAAPAAAAAAAAAAAA&#10;AAAAAKECAABkcnMvZG93bnJldi54bWxQSwUGAAAAAAQABAD5AAAAkgMAAAAA&#10;" strokecolor="#969696">
                <v:shadow color="#ccc"/>
              </v:line>
              <v:line id="Line 367" o:spid="_x0000_s1162" style="position:absolute;visibility:visible" from="10917,10711" to="10917,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eQUMIAAADcAAAADwAAAGRycy9kb3ducmV2LnhtbESPQYvCMBSE74L/ITzBm6YqilajqCAI&#10;iwereH40z7bYvNQm1frvN8LCHoeZ+YZZbVpTihfVrrCsYDSMQBCnVhecKbheDoM5COeRNZaWScGH&#10;HGzW3c4KY23ffKZX4jMRIOxiVJB7X8VSujQng25oK+Lg3W1t0AdZZ1LX+A5wU8pxFM2kwYLDQo4V&#10;7XNKH0ljFMhxdsJqutu65wObz+LncGv2pVL9XrtdgvDU+v/wX/uoFUymE/ieCUdAr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1eQUMIAAADcAAAADwAAAAAAAAAAAAAA&#10;AAChAgAAZHJzL2Rvd25yZXYueG1sUEsFBgAAAAAEAAQA+QAAAJADAAAAAA==&#10;" strokecolor="#969696">
                <v:shadow color="#ccc"/>
              </v:line>
              <v:line id="Line 368" o:spid="_x0000_s1163" style="position:absolute;visibility:visible" from="10921,10711" to="10921,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4IJMQAAADcAAAADwAAAGRycy9kb3ducmV2LnhtbESPQWvCQBSE74L/YXlCb3WjrUVjVlEh&#10;UCg9VMXzI/tMQrJvY3Zj4r/vFgoeh5n5hkm2g6nFnVpXWlYwm0YgiDOrS84VnE/p6xKE88gaa8uk&#10;4EEOtpvxKMFY255/6H70uQgQdjEqKLxvYildVpBBN7UNcfCutjXog2xzqVvsA9zUch5FH9JgyWGh&#10;wIYOBWXVsTMK5Dz/xmax37lbhd1j9ZVeukOt1Mtk2K1BeBr8M/zf/tQK3hbv8HcmHA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vggkxAAAANwAAAAPAAAAAAAAAAAA&#10;AAAAAKECAABkcnMvZG93bnJldi54bWxQSwUGAAAAAAQABAD5AAAAkgMAAAAA&#10;" strokecolor="#969696">
                <v:shadow color="#ccc"/>
              </v:line>
              <v:line id="Line 369" o:spid="_x0000_s1164" style="position:absolute;visibility:visible" from="10924,10711" to="10924,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tv8UAAADcAAAADwAAAGRycy9kb3ducmV2LnhtbESPzWrDMBCE74W+g9hCbo3cFJfUtRJS&#10;gyEQemgSel6srW1srVxL/snbR4VAjsPMfMOk29m0YqTe1ZYVvCwjEMSF1TWXCs6n/HkNwnlkja1l&#10;UnAhB9vN40OKibYTf9N49KUIEHYJKqi87xIpXVGRQbe0HXHwfm1v0AfZl1L3OAW4aeUqit6kwZrD&#10;QoUdZRUVzXEwCuSq/MIu/ty5vwaHy/sh/xmyVqnF07z7AOFp9vfwrb3XCl7jGP7PhCMgN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Ktv8UAAADcAAAADwAAAAAAAAAA&#10;AAAAAAChAgAAZHJzL2Rvd25yZXYueG1sUEsFBgAAAAAEAAQA+QAAAJMDAAAAAA==&#10;" strokecolor="#969696">
                <v:shadow color="#ccc"/>
              </v:line>
              <v:line id="Line 370" o:spid="_x0000_s1165" style="position:absolute;visibility:visible" from="10928,10711" to="10928,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JigsYAAADcAAAADwAAAGRycy9kb3ducmV2LnhtbESPT2vCQBTE7wW/w/KE3uqmLdUQXYO2&#10;FIoepP4h10f2NQnJvg3ZNab99K4g9DjM/GaYRTqYRvTUucqygudJBII4t7riQsHx8PkUg3AeWWNj&#10;mRT8koN0OXpYYKLthb+p3/tChBJ2CSoovW8TKV1ekkE3sS1x8H5sZ9AH2RVSd3gJ5aaRL1E0lQYr&#10;DgsltvReUl7vz0bBazbDzP3lm/YQbeP16bzb1B+9Uo/jYTUH4Wnw/+E7/aUD9zaF25lwBOTy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SSYoLGAAAA3AAAAA8AAAAAAAAA&#10;AAAAAAAAoQIAAGRycy9kb3ducmV2LnhtbFBLBQYAAAAABAAEAPkAAACUAwAAAAA=&#10;" strokeweight="1pt">
                <v:shadow color="#ccc"/>
              </v:line>
              <v:line id="Line 371" o:spid="_x0000_s1166" style="position:absolute;visibility:visible" from="10931,10711" to="10931,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yWU8UAAADcAAAADwAAAGRycy9kb3ducmV2LnhtbESPQWvCQBSE70L/w/IKvdVNU2xt6hpi&#10;ICAUD7XF8yP7mgSzb2N2Y+K/dwuCx2FmvmFW6WRacabeNZYVvMwjEMSl1Q1XCn5/iuclCOeRNbaW&#10;ScGFHKTrh9kKE21H/qbz3lciQNglqKD2vkukdGVNBt3cdsTB+7O9QR9kX0nd4xjgppVxFL1Jgw2H&#10;hRo7ymsqj/vBKJBxtcNuscnc6YjD5eOrOAx5q9TT45R9gvA0+Xv41t5qBa+Ld/g/E46AX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GyWU8UAAADcAAAADwAAAAAAAAAA&#10;AAAAAAChAgAAZHJzL2Rvd25yZXYueG1sUEsFBgAAAAAEAAQA+QAAAJMDAAAAAA==&#10;" strokecolor="#969696">
                <v:shadow color="#ccc"/>
              </v:line>
              <v:line id="Line 372" o:spid="_x0000_s1167" style="position:absolute;visibility:visible" from="10935,10711" to="10935,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MCIb4AAADcAAAADwAAAGRycy9kb3ducmV2LnhtbERPSwrCMBDdC94hjOBOUxVFq1FUEARx&#10;4QfXQzO2xWZSm1Tr7c1CcPl4/8WqMYV4UeVyywoG/QgEcWJ1zqmC62XXm4JwHlljYZkUfMjBatlu&#10;LTDW9s0nep19KkIIuxgVZN6XsZQuycig69uSOHB3Wxn0AVap1BW+Q7gp5DCKJtJgzqEhw5K2GSWP&#10;c20UyGF6xHK8WbvnA+vP7LC71dtCqW6nWc9BeGr8X/xz77WC0TisDWfCEZDL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B8wIhvgAAANwAAAAPAAAAAAAAAAAAAAAAAKEC&#10;AABkcnMvZG93bnJldi54bWxQSwUGAAAAAAQABAD5AAAAjAMAAAAA&#10;" strokecolor="#969696">
                <v:shadow color="#ccc"/>
              </v:line>
              <v:line id="Line 373" o:spid="_x0000_s1168" style="position:absolute;visibility:visible" from="10939,10711" to="10939,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nusQAAADcAAAADwAAAGRycy9kb3ducmV2LnhtbESPQWvCQBSE7wX/w/IK3uqmlpQas4oV&#10;AoJ4qC09P7LPJCT7NmY3Jvn3rlDocZiZb5h0O5pG3KhzlWUFr4sIBHFudcWFgp/v7OUDhPPIGhvL&#10;pGAiB9vN7CnFRNuBv+h29oUIEHYJKii9bxMpXV6SQbewLXHwLrYz6IPsCqk7HALcNHIZRe/SYMVh&#10;ocSW9iXl9bk3CuSyOGEbf+7ctcZ+Wh2z337fKDV/HndrEJ5G/x/+ax+0grd4BY8z4QjIz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v6e6xAAAANwAAAAPAAAAAAAAAAAA&#10;AAAAAKECAABkcnMvZG93bnJldi54bWxQSwUGAAAAAAQABAD5AAAAkgMAAAAA&#10;" strokecolor="#969696">
                <v:shadow color="#ccc"/>
              </v:line>
              <v:line id="Line 374" o:spid="_x0000_s1169" style="position:absolute;visibility:visible" from="10942,10711" to="10942,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nEmr4AAADcAAAADwAAAGRycy9kb3ducmV2LnhtbERPSwrCMBDdC94hjOBOUxVFq1FUEARx&#10;4QfXQzO2xWZSm1Tr7c1CcPl4/8WqMYV4UeVyywoG/QgEcWJ1zqmC62XXm4JwHlljYZkUfMjBatlu&#10;LTDW9s0nep19KkIIuxgVZN6XsZQuycig69uSOHB3Wxn0AVap1BW+Q7gp5DCKJtJgzqEhw5K2GSWP&#10;c20UyGF6xHK8WbvnA+vP7LC71dtCqW6nWc9BeGr8X/xz77WC0STMD2fCEZDL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x6cSavgAAANwAAAAPAAAAAAAAAAAAAAAAAKEC&#10;AABkcnMvZG93bnJldi54bWxQSwUGAAAAAAQABAD5AAAAjAMAAAAA&#10;" strokecolor="#969696">
                <v:shadow color="#ccc"/>
              </v:line>
              <v:line id="Line 375" o:spid="_x0000_s1170" style="position:absolute;visibility:visible" from="10946,10711" to="10946,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cwS8QAAADcAAAADwAAAGRycy9kb3ducmV2LnhtbESPT4vCMBTE74LfITzBm6YqqFSj+AdB&#10;9LCsrnh9NM+22LyUJtbufnqzIHgcZn4zzHzZmELUVLncsoJBPwJBnFidc6rg57zrTUE4j6yxsEwK&#10;fsnBctFuzTHW9snfVJ98KkIJuxgVZN6XsZQuycig69uSOHg3Wxn0QVap1BU+Q7kp5DCKxtJgzmEh&#10;w5I2GSX308MoGF0neHV/yaE8R8fp+vL4Oty3tVLdTrOagfDU+E/4Te914MYD+D8TjoBc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FzBLxAAAANwAAAAPAAAAAAAAAAAA&#10;AAAAAKECAABkcnMvZG93bnJldi54bWxQSwUGAAAAAAQABAD5AAAAkgMAAAAA&#10;" strokeweight="1pt">
                <v:shadow color="#ccc"/>
              </v:line>
              <v:line id="Line 376" o:spid="_x0000_s1171" style="position:absolute;visibility:visible" from="10949,10711" to="10949,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f/dsQAAADcAAAADwAAAGRycy9kb3ducmV2LnhtbESPT2vCQBTE74V+h+UJ3urGlIqNrmKF&#10;gCAeqtLzI/tMgtm3aXbz79u7BaHHYWZ+w6y3g6lER40rLSuYzyIQxJnVJecKrpf0bQnCeWSNlWVS&#10;MJKD7eb1ZY2Jtj1/U3f2uQgQdgkqKLyvEyldVpBBN7M1cfButjHog2xyqRvsA9xUMo6ihTRYclgo&#10;sKZ9Qdn93BoFMs5PWH987dzvHdvx85j+tPtKqelk2K1AeBr8f/jZPmgF74sY/s6EI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d/92xAAAANwAAAAPAAAAAAAAAAAA&#10;AAAAAKECAABkcnMvZG93bnJldi54bWxQSwUGAAAAAAQABAD5AAAAkgMAAAAA&#10;" strokecolor="#969696">
                <v:shadow color="#ccc"/>
              </v:line>
              <v:line id="Line 377" o:spid="_x0000_s1172" style="position:absolute;visibility:visible" from="10953,10711" to="10953,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ta7cIAAADcAAAADwAAAGRycy9kb3ducmV2LnhtbESPQYvCMBSE74L/ITzBm6YqK1qNooIg&#10;LB6s4vnRPNti81KbVOu/3ywIHoeZ+YZZrltTiifVrrCsYDSMQBCnVhecKbic94MZCOeRNZaWScGb&#10;HKxX3c4SY21ffKJn4jMRIOxiVJB7X8VSujQng25oK+Lg3Wxt0AdZZ1LX+ApwU8pxFE2lwYLDQo4V&#10;7XJK70ljFMhxdsTqZ7txjzs27/nv/trsSqX6vXazAOGp9d/wp33QCibTCfyfCUdAr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Tta7cIAAADcAAAADwAAAAAAAAAAAAAA&#10;AAChAgAAZHJzL2Rvd25yZXYueG1sUEsFBgAAAAAEAAQA+QAAAJADAAAAAA==&#10;" strokecolor="#969696">
                <v:shadow color="#ccc"/>
              </v:line>
              <v:line id="Line 378" o:spid="_x0000_s1173" style="position:absolute;visibility:visible" from="10957,10711" to="10957,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LCmcUAAADcAAAADwAAAGRycy9kb3ducmV2LnhtbESPQWvCQBSE70L/w/IKvemmqRWbuoYY&#10;CAjSQ23x/Mi+JsHs25jdmPjv3UKhx2FmvmE26WRacaXeNZYVPC8iEMSl1Q1XCr6/ivkahPPIGlvL&#10;pOBGDtLtw2yDibYjf9L16CsRIOwSVFB73yVSurImg25hO+Lg/djeoA+yr6TucQxw08o4ilbSYMNh&#10;ocaO8prK83EwCmRcfWD3usvc5YzD7e1QnIa8VerpccreQXia/H/4r73XCl5WS/g9E46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LCmcUAAADcAAAADwAAAAAAAAAA&#10;AAAAAAChAgAAZHJzL2Rvd25yZXYueG1sUEsFBgAAAAAEAAQA+QAAAJMDAAAAAA==&#10;" strokecolor="#969696">
                <v:shadow color="#ccc"/>
              </v:line>
              <v:line id="Line 379" o:spid="_x0000_s1174" style="position:absolute;visibility:visible" from="10960,10711" to="10960,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5nAsQAAADcAAAADwAAAGRycy9kb3ducmV2LnhtbESPQWvCQBSE74X+h+UVvNVNIwka3YgG&#10;BKH0UC09P7KvSUj2bcxuNP57t1DocZiZb5jNdjKduNLgGssK3uYRCOLS6oYrBV/nw+sShPPIGjvL&#10;pOBODrb589MGM21v/EnXk69EgLDLUEHtfZ9J6cqaDLq57YmD92MHgz7IoZJ6wFuAm07GUZRKgw2H&#10;hRp7Kmoq29NoFMi4+sA+2e/cpcXxvno/fI9Fp9TsZdqtQXia/H/4r33UChZpAr9nwhGQ+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nmcCxAAAANwAAAAPAAAAAAAAAAAA&#10;AAAAAKECAABkcnMvZG93bnJldi54bWxQSwUGAAAAAAQABAD5AAAAkgMAAAAA&#10;" strokecolor="#969696">
                <v:shadow color="#ccc"/>
              </v:line>
              <v:line id="Line 380" o:spid="_x0000_s1175" style="position:absolute;visibility:visible" from="10964,10711" to="10964,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6oP8YAAADcAAAADwAAAGRycy9kb3ducmV2LnhtbESPS2vDMBCE74X8B7GB3Bo5KbjBiWLS&#10;hkJID6V5kOtibWxja2Us+dH++qpQ6HGY+WaYTTqaWvTUutKygsU8AkGcWV1yruByfntcgXAeWWNt&#10;mRR8kYN0O3nYYKLtwJ/Un3wuQgm7BBUU3jeJlC4ryKCb24Y4eHfbGvRBtrnULQ6h3NRyGUWxNFhy&#10;WCiwodeCsurUGQVPt2e8ue/s2Jyj99XLtfs4Vvteqdl03K1BeBr9f/iPPujAxTH8nglH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qD/GAAAA3AAAAA8AAAAAAAAA&#10;AAAAAAAAoQIAAGRycy9kb3ducmV2LnhtbFBLBQYAAAAABAAEAPkAAACUAwAAAAA=&#10;" strokeweight="1pt">
                <v:shadow color="#ccc"/>
              </v:line>
            </v:group>
            <v:line id="Line 381" o:spid="_x0000_s1176" style="position:absolute;rotation:90;visibility:visible" from="5860,2440" to="5860,1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IqucYAAADcAAAADwAAAGRycy9kb3ducmV2LnhtbESP3WrCQBSE7wt9h+UUelN0Y4VUo6tU&#10;wWCRin8PcMgek9Ds2bi7avr23UKhl8PMfMNM551pxI2cry0rGPQTEMSF1TWXCk7HVW8EwgdkjY1l&#10;UvBNHuazx4cpZtreeU+3QyhFhLDPUEEVQptJ6YuKDPq+bYmjd7bOYIjSlVI7vEe4aeRrkqTSYM1x&#10;ocKWlhUVX4erUbDY5mv3MkqD95uP/HOlx7tLPlbq+al7n4AI1IX/8F97rRUM0zf4PROPgJz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CKrnGAAAA3AAAAA8AAAAAAAAA&#10;AAAAAAAAoQIAAGRycy9kb3ducmV2LnhtbFBLBQYAAAAABAAEAPkAAACUAwAAAAA=&#10;" strokecolor="#969696">
              <v:shadow color="#ccc"/>
            </v:line>
            <v:group id="Group 382" o:spid="_x0000_s1177" style="position:absolute;left:4983;top:5253;width:1753;height:9520;rotation:90" coordorigin="10895,10711" coordsize="68,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ESA88EAAADcAAAADwAA&#10;AAAAAAAAAAAAAACqAgAAZHJzL2Rvd25yZXYueG1sUEsFBgAAAAAEAAQA+gAAAJgDAAAAAA==&#10;">
              <v:line id="Line 383" o:spid="_x0000_s1178" style="position:absolute;visibility:visible" from="10895,10711" to="10895,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NtB8QAAADcAAAADwAAAGRycy9kb3ducmV2LnhtbESPQWvCQBSE7wX/w/IK3uqmloYas4oV&#10;AoJ4qC09P7LPJCT7NmY3Jvn3bkHocZiZb5h0O5pG3KhzlWUFr4sIBHFudcWFgp/v7OUDhPPIGhvL&#10;pGAiB9vN7CnFRNuBv+h29oUIEHYJKii9bxMpXV6SQbewLXHwLrYz6IPsCqk7HALcNHIZRbE0WHFY&#10;KLGlfUl5fe6NArksTti+f+7ctcZ+Wh2z337fKDV/HndrEJ5G/x9+tA9awVu8gr8z4QjIz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020HxAAAANwAAAAPAAAAAAAAAAAA&#10;AAAAAKECAABkcnMvZG93bnJldi54bWxQSwUGAAAAAAQABAD5AAAAkgMAAAAA&#10;" strokecolor="#969696">
                <v:shadow color="#ccc"/>
              </v:line>
              <v:line id="Line 384" o:spid="_x0000_s1179" style="position:absolute;visibility:visible" from="10899,10711" to="10899,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BSR8IAAADcAAAADwAAAGRycy9kb3ducmV2LnhtbERPz2vCMBS+D/Y/hDfYbaZz6FxnKioU&#10;hOFhKp4fzVtT2rzUJtX2v18OgseP7/dyNdhGXKnzlWMF75MEBHHhdMWlgtMxf1uA8AFZY+OYFIzk&#10;YZU9Py0x1e7Gv3Q9hFLEEPYpKjAhtKmUvjBk0U9cSxy5P9dZDBF2pdQd3mK4beQ0SebSYsWxwWBL&#10;W0NFfeitAjkt99jONmt/qbEfv37yc79tlHp9GdbfIAIN4SG+u3dawcdnnB/PxCMgs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DBSR8IAAADcAAAADwAAAAAAAAAAAAAA&#10;AAChAgAAZHJzL2Rvd25yZXYueG1sUEsFBgAAAAAEAAQA+QAAAJADAAAAAA==&#10;" strokecolor="#969696">
                <v:shadow color="#ccc"/>
              </v:line>
              <v:line id="Line 385" o:spid="_x0000_s1180" style="position:absolute;visibility:visible" from="10903,10711" to="10903,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3z33MUAAADcAAAADwAAAGRycy9kb3ducmV2LnhtbESPT2vCQBTE74V+h+UVvOlGRWvTrCEK&#10;glB6qC2eH9nXJCT7Ns1u/vjt3UKhx2FmfsMk6WQaMVDnKssKlosIBHFudcWFgq/P03wHwnlkjY1l&#10;UnAjB+n+8SHBWNuRP2i4+EIECLsYFZTet7GULi/JoFvYljh437Yz6IPsCqk7HAPcNHIVRVtpsOKw&#10;UGJLx5Ly+tIbBXJVvGO7OWTup8b+9vJ2uvbHRqnZ05S9gvA0+f/wX/usFayfl/B7JhwBu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3z33MUAAADcAAAADwAAAAAAAAAA&#10;AAAAAAChAgAAZHJzL2Rvd25yZXYueG1sUEsFBgAAAAAEAAQA+QAAAJMDAAAAAA==&#10;" strokecolor="#969696">
                <v:shadow color="#ccc"/>
              </v:line>
              <v:line id="Line 386" o:spid="_x0000_s1181" style="position:absolute;visibility:visible" from="10906,10711" to="10906,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5pq8MAAADcAAAADwAAAGRycy9kb3ducmV2LnhtbESPQYvCMBSE78L+h/CEvWlqRXetRlFB&#10;WBAPdhfPj+bZFpuXbpNq/fdGEDwOM/MNs1h1phJXalxpWcFoGIEgzqwuOVfw97sbfINwHlljZZkU&#10;3MnBavnRW2Ci7Y2PdE19LgKEXYIKCu/rREqXFWTQDW1NHLyzbQz6IJtc6gZvAW4qGUfRVBosOSwU&#10;WNO2oOyStkaBjPMD1pPN2v1fsL3P9rtTu62U+ux36zkIT51/h1/tH61g/BXD80w4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uaavDAAAA3AAAAA8AAAAAAAAAAAAA&#10;AAAAoQIAAGRycy9kb3ducmV2LnhtbFBLBQYAAAAABAAEAPkAAACRAwAAAAA=&#10;" strokecolor="#969696">
                <v:shadow color="#ccc"/>
              </v:line>
              <v:line id="Line 387" o:spid="_x0000_s1182" style="position:absolute;visibility:visible" from="10910,10711" to="10910,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CdesQAAADcAAAADwAAAGRycy9kb3ducmV2LnhtbESPQYvCMBSE74L/ITzBm6YqqHSNsiqC&#10;uAfZuovXR/O2LTYvpYm1+uvNguBxmPlmmMWqNaVoqHaFZQWjYQSCOLW64EzBz2k3mINwHlljaZkU&#10;3MnBatntLDDW9sbf1CQ+E6GEXYwKcu+rWEqX5mTQDW1FHLw/Wxv0QdaZ1DXeQrkp5TiKptJgwWEh&#10;x4o2OaWX5GoUTM4zPLtHeqhO0dd8/Xs9Hi7bRql+r/38AOGp9e/wi97rwM0m8H8mHAG5f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J16xAAAANwAAAAPAAAAAAAAAAAA&#10;AAAAAKECAABkcnMvZG93bnJldi54bWxQSwUGAAAAAAQABAD5AAAAkgMAAAAA&#10;" strokeweight="1pt">
                <v:shadow color="#ccc"/>
              </v:line>
              <v:line id="Line 388" o:spid="_x0000_s1183" style="position:absolute;visibility:visible" from="10913,10711" to="10913,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tURMUAAADcAAAADwAAAGRycy9kb3ducmV2LnhtbESPW2vCQBSE3wv+h+UIvtVNtRebuooG&#10;BKH4YFp8PmRPk5Ds2ZjdXPz3XaHQx2FmvmHW29HUoqfWlZYVPM0jEMSZ1SXnCr6/Do8rEM4ja6wt&#10;k4IbOdhuJg9rjLUd+Ex96nMRIOxiVFB438RSuqwgg25uG+Lg/djWoA+yzaVucQhwU8tFFL1KgyWH&#10;hQIbSgrKqrQzCuQiP2Hzst+5a4Xd7f3zcOmSWqnZdNx9gPA0+v/wX/uoFSzfnuF+JhwBuf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wtURMUAAADcAAAADwAAAAAAAAAA&#10;AAAAAAChAgAAZHJzL2Rvd25yZXYueG1sUEsFBgAAAAAEAAQA+QAAAJMDAAAAAA==&#10;" strokecolor="#969696">
                <v:shadow color="#ccc"/>
              </v:line>
              <v:line id="Line 389" o:spid="_x0000_s1184" style="position:absolute;visibility:visible" from="10917,10711" to="10917,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fx38UAAADcAAAADwAAAGRycy9kb3ducmV2LnhtbESPQWvCQBSE70L/w/IKvdVNU2xt6hpi&#10;ICAUD7XF8yP7mgSzb2N2Y+K/dwuCx2FmvmFW6WRacabeNZYVvMwjEMSl1Q1XCn5/iuclCOeRNbaW&#10;ScGFHKTrh9kKE21H/qbz3lciQNglqKD2vkukdGVNBt3cdsTB+7O9QR9kX0nd4xjgppVxFL1Jgw2H&#10;hRo7ymsqj/vBKJBxtcNuscnc6YjD5eOrOAx5q9TT45R9gvA0+Xv41t5qBa/vC/g/E46AX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Efx38UAAADcAAAADwAAAAAAAAAA&#10;AAAAAAChAgAAZHJzL2Rvd25yZXYueG1sUEsFBgAAAAAEAAQA+QAAAJMDAAAAAA==&#10;" strokecolor="#969696">
                <v:shadow color="#ccc"/>
              </v:line>
              <v:line id="Line 390" o:spid="_x0000_s1185" style="position:absolute;visibility:visible" from="10921,10711" to="10921,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VvqMQAAADcAAAADwAAAGRycy9kb3ducmV2LnhtbESPQWvCQBSE74L/YXlCb3WjpVZjVlEh&#10;UCg9VMXzI/tMQrJvY3Zj4r/vFgoeh5n5hkm2g6nFnVpXWlYwm0YgiDOrS84VnE/p6xKE88gaa8uk&#10;4EEOtpvxKMFY255/6H70uQgQdjEqKLxvYildVpBBN7UNcfCutjXog2xzqVvsA9zUch5FC2mw5LBQ&#10;YEOHgrLq2BkFcp5/Y/O+37lbhd1j9ZVeukOt1Mtk2K1BeBr8M/zf/tQK3j4W8HcmHA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lW+oxAAAANwAAAAPAAAAAAAAAAAA&#10;AAAAAKECAABkcnMvZG93bnJldi54bWxQSwUGAAAAAAQABAD5AAAAkgMAAAAA&#10;" strokecolor="#969696">
                <v:shadow color="#ccc"/>
              </v:line>
              <v:line id="Line 391" o:spid="_x0000_s1186" style="position:absolute;visibility:visible" from="10924,10711" to="10924,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nKM8UAAADcAAAADwAAAGRycy9kb3ducmV2LnhtbESPQWvCQBSE70L/w/IKvemmKVabuoYY&#10;CAjSQ23x/Mi+JsHs25jdmPjv3UKhx2FmvmE26WRacaXeNZYVPC8iEMSl1Q1XCr6/ivkahPPIGlvL&#10;pOBGDtLtw2yDibYjf9L16CsRIOwSVFB73yVSurImg25hO+Lg/djeoA+yr6TucQxw08o4il6lwYbD&#10;Qo0d5TWV5+NgFMi4+sBuucvc5YzD7e1QnIa8VerpccreQXia/H/4r73XCl5WK/g9E46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9nKM8UAAADcAAAADwAAAAAAAAAA&#10;AAAAAAChAgAAZHJzL2Rvd25yZXYueG1sUEsFBgAAAAAEAAQA+QAAAJMDAAAAAA==&#10;" strokecolor="#969696">
                <v:shadow color="#ccc"/>
              </v:line>
              <v:line id="Line 392" o:spid="_x0000_s1187" style="position:absolute;visibility:visible" from="10928,10711" to="10928,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QPC8MAAADcAAAADwAAAGRycy9kb3ducmV2LnhtbERPS2vCQBC+C/6HZQq96aYtVEmzEW0p&#10;iD0UH8XrkB2TYHY2ZNcY++s7h4LHj++dLQbXqJ66UHs28DRNQBEX3tZcGjjsPydzUCEiW2w8k4Eb&#10;BVjk41GGqfVX3lK/i6WSEA4pGqhibFOtQ1GRwzD1LbFwJ985jAK7UtsOrxLuGv2cJK/aYc3SUGFL&#10;7xUV593FGXg5zvAYfotNu0++5qufy/fm/NEb8/gwLN9ARRriXfzvXlvxzWStnJEjoP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H0DwvDAAAA3AAAAA8AAAAAAAAAAAAA&#10;AAAAoQIAAGRycy9kb3ducmV2LnhtbFBLBQYAAAAABAAEAPkAAACRAwAAAAA=&#10;" strokeweight="1pt">
                <v:shadow color="#ccc"/>
              </v:line>
              <v:line id="Line 393" o:spid="_x0000_s1188" style="position:absolute;visibility:visible" from="10931,10711" to="10931,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r72sMAAADcAAAADwAAAGRycy9kb3ducmV2LnhtbESPzarCMBSE94LvEI5wd9dUxatWo6gg&#10;XBAX/uD60BzbYnNSm1Tr2xtBcDnMzDfMbNGYQtypcrllBb1uBII4sTrnVMHpuPkdg3AeWWNhmRQ8&#10;ycFi3m7NMNb2wXu6H3wqAoRdjAoy78tYSpdkZNB1bUkcvIutDPogq1TqCh8BbgrZj6I/aTDnsJBh&#10;SeuMkuuhNgpkP91hOVwt3e2K9XOy3ZzrdaHUT6dZTkF4avw3/Gn/awWD0QTeZ8IRkPM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K+9rDAAAA3AAAAA8AAAAAAAAAAAAA&#10;AAAAoQIAAGRycy9kb3ducmV2LnhtbFBLBQYAAAAABAAEAPkAAACRAwAAAAA=&#10;" strokecolor="#969696">
                <v:shadow color="#ccc"/>
              </v:line>
              <v:line id="Line 394" o:spid="_x0000_s1189" style="position:absolute;visibility:visible" from="10935,10711" to="10935,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UiYL4AAADcAAAADwAAAGRycy9kb3ducmV2LnhtbERPSwrCMBDdC94hjOBOUxVFq1FUEARx&#10;4QfXQzO2xWZSm1Tr7c1CcPl4/8WqMYV4UeVyywoG/QgEcWJ1zqmC62XXm4JwHlljYZkUfMjBatlu&#10;LTDW9s0nep19KkIIuxgVZN6XsZQuycig69uSOHB3Wxn0AVap1BW+Q7gp5DCKJtJgzqEhw5K2GSWP&#10;c20UyGF6xHK8WbvnA+vP7LC71dtCqW6nWc9BeGr8X/xz77WC0TTMD2fCEZDL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B5SJgvgAAANwAAAAPAAAAAAAAAAAAAAAAAKEC&#10;AABkcnMvZG93bnJldi54bWxQSwUGAAAAAAQABAD5AAAAjAMAAAAA&#10;" strokecolor="#969696">
                <v:shadow color="#ccc"/>
              </v:line>
              <v:line id="Line 395" o:spid="_x0000_s1190" style="position:absolute;visibility:visible" from="10939,10711" to="10939,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mH+8QAAADcAAAADwAAAGRycy9kb3ducmV2LnhtbESPQWvCQBSE74X+h+UVvNVNFIumrhKF&#10;gCA9NIrnR/Y1CWbfxuwmxn/vFgo9DjPzDbPejqYRA3WutqwgnkYgiAuray4VnE/Z+xKE88gaG8uk&#10;4EEOtpvXlzUm2t75m4bclyJA2CWooPK+TaR0RUUG3dS2xMH7sZ1BH2RXSt3hPcBNI2dR9CEN1hwW&#10;KmxpX1FxzXujQM7KL2wXu9Tdrtg/Vsfs0u8bpSZvY/oJwtPo/8N/7YNWMF/G8HsmHAG5e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qYf7xAAAANwAAAAPAAAAAAAAAAAA&#10;AAAAAKECAABkcnMvZG93bnJldi54bWxQSwUGAAAAAAQABAD5AAAAkgMAAAAA&#10;" strokecolor="#969696">
                <v:shadow color="#ccc"/>
              </v:line>
              <v:line id="Line 396" o:spid="_x0000_s1191" style="position:absolute;visibility:visible" from="10942,10711" to="10942,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sZjMQAAADcAAAADwAAAGRycy9kb3ducmV2LnhtbESPT4vCMBTE74LfITxhb5pulxW3ayoq&#10;CMLiwT94fjRv29LmpTap1m9vBMHjMDO/YeaL3tTiSq0rLSv4nEQgiDOrS84VnI6b8QyE88gaa8uk&#10;4E4OFulwMMdE2xvv6XrwuQgQdgkqKLxvEildVpBBN7ENcfD+bWvQB9nmUrd4C3BTyziKptJgyWGh&#10;wIbWBWXVoTMKZJzvsPleLd2lwu7+87c5d+taqY9Rv/wF4an37/CrvdUKvmYxPM+EIyDT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exmMxAAAANwAAAAPAAAAAAAAAAAA&#10;AAAAAKECAABkcnMvZG93bnJldi54bWxQSwUGAAAAAAQABAD5AAAAkgMAAAAA&#10;" strokecolor="#969696">
                <v:shadow color="#ccc"/>
              </v:line>
              <v:line id="Line 397" o:spid="_x0000_s1192" style="position:absolute;visibility:visible" from="10946,10711" to="10946,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XtXcQAAADcAAAADwAAAGRycy9kb3ducmV2LnhtbESPT4vCMBTE74LfITzBm6YqaOkaxT8I&#10;oodldRevj+ZtW2xeShNr9dObBWGPw8xvhpkvW1OKhmpXWFYwGkYgiFOrC84UfJ93gxiE88gaS8uk&#10;4EEOlotuZ46Jtnf+oubkMxFK2CWoIPe+SqR0aU4G3dBWxMH7tbVBH2SdSV3jPZSbUo6jaCoNFhwW&#10;cqxok1N6Pd2Mgsllhhf3TA/VOTrG65/b5+G6bZTq99rVBwhPrf8Pv+m9Dlw8gb8z4QjIx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he1dxAAAANwAAAAPAAAAAAAAAAAA&#10;AAAAAKECAABkcnMvZG93bnJldi54bWxQSwUGAAAAAAQABAD5AAAAkgMAAAAA&#10;" strokeweight="1pt">
                <v:shadow color="#ccc"/>
              </v:line>
              <v:line id="Line 398" o:spid="_x0000_s1193" style="position:absolute;visibility:visible" from="10949,10711" to="10949,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kY8UAAADcAAAADwAAAGRycy9kb3ducmV2LnhtbESPW2vCQBSE3wv+h+UIfasbLy0xZhUV&#10;hELpQ1V8PmSPSTB7NmY3F/+9Wyj0cZiZb5h0M5hKdNS40rKC6SQCQZxZXXKu4Hw6vMUgnEfWWFkm&#10;BQ9ysFmPXlJMtO35h7qjz0WAsEtQQeF9nUjpsoIMuomtiYN3tY1BH2STS91gH+CmkrMo+pAGSw4L&#10;Bda0Lyi7HVujQM7yb6zfd1t3v2H7WH4dLu2+Uup1PGxXIDwN/j/81/7UCubxAn7PhCMg1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4kY8UAAADcAAAADwAAAAAAAAAA&#10;AAAAAAChAgAAZHJzL2Rvd25yZXYueG1sUEsFBgAAAAAEAAQA+QAAAJMDAAAAAA==&#10;" strokecolor="#969696">
                <v:shadow color="#ccc"/>
              </v:line>
              <v:line id="Line 399" o:spid="_x0000_s1194" style="position:absolute;visibility:visible" from="10953,10711" to="10953,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KB+MQAAADcAAAADwAAAGRycy9kb3ducmV2LnhtbESPQWvCQBSE7wX/w/IK3uqmKSmaukoq&#10;BATxUFs8P7KvSTD7NmY3Jvn3rlDocZiZb5j1djSNuFHnassKXhcRCOLC6ppLBT/f+csShPPIGhvL&#10;pGAiB9vN7GmNqbYDf9Ht5EsRIOxSVFB536ZSuqIig25hW+Lg/drOoA+yK6XucAhw08g4it6lwZrD&#10;QoUt7SoqLqfeKJBxecQ2+czc9YL9tDrk537XKDV/HrMPEJ5G/x/+a++1grdlAo8z4QjIz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koH4xAAAANwAAAAPAAAAAAAAAAAA&#10;AAAAAKECAABkcnMvZG93bnJldi54bWxQSwUGAAAAAAQABAD5AAAAkgMAAAAA&#10;" strokecolor="#969696">
                <v:shadow color="#ccc"/>
              </v:line>
              <v:line id="Line 400" o:spid="_x0000_s1195" style="position:absolute;visibility:visible" from="10957,10711" to="10957,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Afj8QAAADcAAAADwAAAGRycy9kb3ducmV2LnhtbESPQWvCQBSE7wX/w/IK3uqmKQ2aukoq&#10;BATxUFs8P7KvSTD7NmY3Jvn3bkHocZiZb5j1djSNuFHnassKXhcRCOLC6ppLBT/f+csShPPIGhvL&#10;pGAiB9vN7GmNqbYDf9Ht5EsRIOxSVFB536ZSuqIig25hW+Lg/drOoA+yK6XucAhw08g4ihJpsOaw&#10;UGFLu4qKy6k3CmRcHrF9/8zc9YL9tDrk537XKDV/HrMPEJ5G/x9+tPdawdsygb8z4QjIz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QB+PxAAAANwAAAAPAAAAAAAAAAAA&#10;AAAAAKECAABkcnMvZG93bnJldi54bWxQSwUGAAAAAAQABAD5AAAAkgMAAAAA&#10;" strokecolor="#969696">
                <v:shadow color="#ccc"/>
              </v:line>
              <v:line id="Line 401" o:spid="_x0000_s1196" style="position:absolute;visibility:visible" from="10960,10711" to="10960,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y6FMQAAADcAAAADwAAAGRycy9kb3ducmV2LnhtbESPT2vCQBTE7wW/w/KE3upGxTbGrKKC&#10;UCg9VMXzI/tMgtm3Mbv547d3C4Ueh5n5DZNuBlOJjhpXWlYwnUQgiDOrS84VnE+HtxiE88gaK8uk&#10;4EEONuvRS4qJtj3/UHf0uQgQdgkqKLyvEyldVpBBN7E1cfCutjHog2xyqRvsA9xUchZF79JgyWGh&#10;wJr2BWW3Y2sUyFn+jfVit3X3G7aP5dfh0u4rpV7Hw3YFwtPg/8N/7U+tYB5/wO+ZcATk+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DLoUxAAAANwAAAAPAAAAAAAAAAAA&#10;AAAAAKECAABkcnMvZG93bnJldi54bWxQSwUGAAAAAAQABAD5AAAAkgMAAAAA&#10;" strokecolor="#969696">
                <v:shadow color="#ccc"/>
              </v:line>
              <v:line id="Line 402" o:spid="_x0000_s1197" style="position:absolute;visibility:visible" from="10964,10711" to="10964,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F/LMIAAADcAAAADwAAAGRycy9kb3ducmV2LnhtbERPS2vCQBC+F/oflin0Vjcq2BBdxVaE&#10;Yg+lPvA6ZMckmJ0N2TVGf71zKPT48b1ni97VqqM2VJ4NDAcJKOLc24oLA/vd+i0FFSKyxdozGbhR&#10;gMX8+WmGmfVX/qVuGwslIRwyNFDG2GRah7wkh2HgG2LhTr51GAW2hbYtXiXc1XqUJBPtsGJpKLGh&#10;z5Ly8/biDIyP73gM93zT7JLv9ONw+dmcV50xry/9cgoqUh//xX/uLyu+VNbKGTkCe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CF/LMIAAADcAAAADwAAAAAAAAAAAAAA&#10;AAChAgAAZHJzL2Rvd25yZXYueG1sUEsFBgAAAAAEAAQA+QAAAJADAAAAAA==&#10;" strokeweight="1pt">
                <v:shadow color="#ccc"/>
              </v:line>
            </v:group>
            <v:group id="Group 403" o:spid="_x0000_s1198" style="position:absolute;left:3140;top:5255;width:5439;height:9520;rotation:90" coordorigin="10895,10711" coordsize="212,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MEw5LFAAAA3AAA&#10;AA8AAAAAAAAAAAAAAAAAqgIAAGRycy9kb3ducmV2LnhtbFBLBQYAAAAABAAEAPoAAACcAwAAAAA=&#10;">
              <v:group id="Group 404" o:spid="_x0000_s1199" style="position:absolute;left:10895;top:10711;width:69;height:320" coordorigin="10895,10711" coordsize="68,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gphOsIAAADcAAAADwAAAGRycy9kb3ducmV2LnhtbERPTYvCMBC9C/sfwizs&#10;TdOuKG7XKCKueBDBuiDehmZsi82kNLGt/94cBI+P9z1f9qYSLTWutKwgHkUgiDOrS84V/J/+hjMQ&#10;ziNrrCyTggc5WC4+BnNMtO34SG3qcxFC2CWooPC+TqR0WUEG3cjWxIG72sagD7DJpW6wC+Gmkt9R&#10;NJUGSw4NBda0Lii7pXejYNthtxrHm3Z/u64fl9PkcN7HpNTXZ7/6BeGp92/xy73TCsY/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4KYTrCAAAA3AAAAA8A&#10;AAAAAAAAAAAAAAAAqgIAAGRycy9kb3ducmV2LnhtbFBLBQYAAAAABAAEAPoAAACZAwAAAAA=&#10;">
                <v:line id="Line 405" o:spid="_x0000_s1200" style="position:absolute;visibility:visible" from="10895,10711" to="10895,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ARJsQAAADcAAAADwAAAGRycy9kb3ducmV2LnhtbESPQWvCQBSE74X+h+UVvDUbFYuJrqKC&#10;IEgPjaXnR/aZBLNvY3Zjkn/vFgo9DjPzDbPeDqYWD2pdZVnBNIpBEOdWV1wo+L4c35cgnEfWWFsm&#10;BSM52G5eX9aYatvzFz0yX4gAYZeigtL7JpXS5SUZdJFtiIN3ta1BH2RbSN1iH+CmlrM4/pAGKw4L&#10;JTZ0KCm/ZZ1RIGfFJzaL/c7db9iNyfn40x1qpSZvw24FwtPg/8N/7ZNWME+m8HsmHAG5e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cBEmxAAAANwAAAAPAAAAAAAAAAAA&#10;AAAAAKECAABkcnMvZG93bnJldi54bWxQSwUGAAAAAAQABAD5AAAAkgMAAAAA&#10;" strokecolor="#969696">
                  <v:shadow color="#ccc"/>
                </v:line>
                <v:line id="Line 406" o:spid="_x0000_s1201" style="position:absolute;visibility:visible" from="10899,10711" to="10899,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KPUcQAAADcAAAADwAAAGRycy9kb3ducmV2LnhtbESPQWvCQBSE7wX/w/IEb83GiEWja0gF&#10;oSA9NIrnR/aZBLNv0+xG47/vFgo9DjPzDbPNRtOKO/WusaxgHsUgiEurG64UnE+H1xUI55E1tpZJ&#10;wZMcZLvJyxZTbR/8RffCVyJA2KWooPa+S6V0ZU0GXWQ74uBdbW/QB9lXUvf4CHDTyiSO36TBhsNC&#10;jR3taypvxWAUyKT6xG75nrvvGw7P9fFwGfatUrPpmG9AeBr9f/iv/aEVLNYJ/J4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o9RxAAAANwAAAAPAAAAAAAAAAAA&#10;AAAAAKECAABkcnMvZG93bnJldi54bWxQSwUGAAAAAAQABAD5AAAAkgMAAAAA&#10;" strokecolor="#969696">
                  <v:shadow color="#ccc"/>
                </v:line>
                <v:line id="Line 407" o:spid="_x0000_s1202" style="position:absolute;visibility:visible" from="10903,10711" to="10903,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4qysQAAADcAAAADwAAAGRycy9kb3ducmV2LnhtbESPQWvCQBSE74L/YXmF3nRTQ6XGrGID&#10;gULxoC09P7LPJCT7NmY3Mf77rlDocZiZb5h0P5lWjNS72rKCl2UEgriwuuZSwfdXvngD4TyyxtYy&#10;KbiTg/1uPksx0fbGJxrPvhQBwi5BBZX3XSKlKyoy6Ja2Iw7exfYGfZB9KXWPtwA3rVxF0VoarDks&#10;VNhRVlHRnAejQK7KI3av7wd3bXC4bz7znyFrlXp+mg5bEJ4m/x/+a39oBfEmhseZcATk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7irKxAAAANwAAAAPAAAAAAAAAAAA&#10;AAAAAKECAABkcnMvZG93bnJldi54bWxQSwUGAAAAAAQABAD5AAAAkgMAAAAA&#10;" strokecolor="#969696">
                  <v:shadow color="#ccc"/>
                </v:line>
                <v:line id="Line 408" o:spid="_x0000_s1203" style="position:absolute;visibility:visible" from="10906,10711" to="10906,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eyvsMAAADcAAAADwAAAGRycy9kb3ducmV2LnhtbESPS6vCMBSE94L/IRzh7q6pjytajaKC&#10;cEFc+MD1oTm2xeakNqnWf28EweUwM98ws0VjCnGnyuWWFfS6EQjixOqcUwWn4+Z3DMJ5ZI2FZVLw&#10;JAeLebs1w1jbB+/pfvCpCBB2MSrIvC9jKV2SkUHXtSVx8C62MuiDrFKpK3wEuClkP4pG0mDOYSHD&#10;ktYZJddDbRTIfrrD8m+1dLcr1s/JdnOu14VSP51mOQXhqfHf8Kf9rxUMJkN4nwlHQM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sHsr7DAAAA3AAAAA8AAAAAAAAAAAAA&#10;AAAAoQIAAGRycy9kb3ducmV2LnhtbFBLBQYAAAAABAAEAPkAAACRAwAAAAA=&#10;" strokecolor="#969696">
                  <v:shadow color="#ccc"/>
                </v:line>
                <v:line id="Line 409" o:spid="_x0000_s1204" style="position:absolute;visibility:visible" from="10910,10711" to="10910,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Gb8UAAADcAAAADwAAAGRycy9kb3ducmV2LnhtbESPT2vCQBTE74LfYXlCb7qxRRtTV7Et&#10;guih+A+vj+xrEsy+Ddk1xn76riB4HGZ+M8x03ppSNFS7wrKC4SACQZxaXXCm4LBf9mMQziNrLC2T&#10;ghs5mM+6nSkm2l55S83OZyKUsEtQQe59lUjp0pwMuoGtiIP3a2uDPsg6k7rGayg3pXyNorE0WHBY&#10;yLGir5zS8+5iFLyd3vHk/tJ1tY828efx8rM+fzdKvfTaxQcIT61/hh/0SgduMoL7mXAE5O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Gb8UAAADcAAAADwAAAAAAAAAA&#10;AAAAAAChAgAAZHJzL2Rvd25yZXYueG1sUEsFBgAAAAAEAAQA+QAAAJMDAAAAAA==&#10;" strokeweight="1pt">
                  <v:shadow color="#ccc"/>
                </v:line>
                <v:line id="Line 410" o:spid="_x0000_s1205" style="position:absolute;visibility:visible" from="10913,10711" to="10913,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mJUsQAAADcAAAADwAAAGRycy9kb3ducmV2LnhtbESPQWvCQBSE7wX/w/IK3uqmloYas4oV&#10;AoJ4qC09P7LPJCT7NmY3Jvn3bkHocZiZb5h0O5pG3KhzlWUFr4sIBHFudcWFgp/v7OUDhPPIGhvL&#10;pGAiB9vN7CnFRNuBv+h29oUIEHYJKii9bxMpXV6SQbewLXHwLrYz6IPsCqk7HALcNHIZRbE0WHFY&#10;KLGlfUl5fe6NArksTti+f+7ctcZ+Wh2z337fKDV/HndrEJ5G/x9+tA9awdsqhr8z4QjIz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mYlSxAAAANwAAAAPAAAAAAAAAAAA&#10;AAAAAKECAABkcnMvZG93bnJldi54bWxQSwUGAAAAAAQABAD5AAAAkgMAAAAA&#10;" strokecolor="#969696">
                  <v:shadow color="#ccc"/>
                </v:line>
                <v:line id="Line 411" o:spid="_x0000_s1206" style="position:absolute;visibility:visible" from="10917,10711" to="10917,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UsycMAAADcAAAADwAAAGRycy9kb3ducmV2LnhtbESPzarCMBSE94LvEI5wd9dUxatWo6gg&#10;XBAX/uD60BzbYnNSm1Tr2xtBcDnMzDfMbNGYQtypcrllBb1uBII4sTrnVMHpuPkdg3AeWWNhmRQ8&#10;ycFi3m7NMNb2wXu6H3wqAoRdjAoy78tYSpdkZNB1bUkcvIutDPogq1TqCh8BbgrZj6I/aTDnsJBh&#10;SeuMkuuhNgpkP91hOVwt3e2K9XOy3ZzrdaHUT6dZTkF4avw3/Gn/awWDyQjeZ8IRkPM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VLMnDAAAA3AAAAA8AAAAAAAAAAAAA&#10;AAAAoQIAAGRycy9kb3ducmV2LnhtbFBLBQYAAAAABAAEAPkAAACRAwAAAAA=&#10;" strokecolor="#969696">
                  <v:shadow color="#ccc"/>
                </v:line>
                <v:line id="Line 412" o:spid="_x0000_s1207" style="position:absolute;visibility:visible" from="10921,10711" to="10921,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4u74AAADcAAAADwAAAGRycy9kb3ducmV2LnhtbERPSwrCMBDdC94hjOBOUxVFq1FUEARx&#10;4QfXQzO2xWZSm1Tr7c1CcPl4/8WqMYV4UeVyywoG/QgEcWJ1zqmC62XXm4JwHlljYZkUfMjBatlu&#10;LTDW9s0nep19KkIIuxgVZN6XsZQuycig69uSOHB3Wxn0AVap1BW+Q7gp5DCKJtJgzqEhw5K2GSWP&#10;c20UyGF6xHK8WbvnA+vP7LC71dtCqW6nWc9BeGr8X/xz77WC0SysDWfCEZDL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6Sri7vgAAANwAAAAPAAAAAAAAAAAAAAAAAKEC&#10;AABkcnMvZG93bnJldi54bWxQSwUGAAAAAAQABAD5AAAAjAMAAAAA&#10;" strokecolor="#969696">
                  <v:shadow color="#ccc"/>
                </v:line>
                <v:line id="Line 413" o:spid="_x0000_s1208" style="position:absolute;visibility:visible" from="10924,10711" to="10924,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YdIMQAAADcAAAADwAAAGRycy9kb3ducmV2LnhtbESPQWvCQBSE7wX/w/IEb3WjYjHRTbAB&#10;oSA9VMXzI/tMgtm3aXYT47/vFgo9DjPzDbPLRtOIgTpXW1awmEcgiAuray4VXM6H1w0I55E1NpZJ&#10;wZMcZOnkZYeJtg/+ouHkSxEg7BJUUHnfJlK6oiKDbm5b4uDdbGfQB9mVUnf4CHDTyGUUvUmDNYeF&#10;ClvKKyrup94okMvyE9v1+95937F/xsfDtc8bpWbTcb8F4Wn0/+G/9odWsIpj+D0TjoB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Bh0gxAAAANwAAAAPAAAAAAAAAAAA&#10;AAAAAKECAABkcnMvZG93bnJldi54bWxQSwUGAAAAAAQABAD5AAAAkgMAAAAA&#10;" strokecolor="#969696">
                  <v:shadow color="#ccc"/>
                </v:line>
                <v:line id="Line 414" o:spid="_x0000_s1209" style="position:absolute;visibility:visible" from="10928,10711" to="10928,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69FcMAAADcAAAADwAAAGRycy9kb3ducmV2LnhtbERPy2rCQBTdF/oPwxW60xltaUN0lKoI&#10;YhdSH2R7yVyTYOZOyIwx7dd3FkKXh/OeLXpbi45aXznWMB4pEMS5MxUXGk7HzTAB4QOywdoxafgh&#10;D4v589MMU+Pu/E3dIRQihrBPUUMZQpNK6fOSLPqRa4gjd3GtxRBhW0jT4j2G21pOlHqXFiuODSU2&#10;tCopvx5uVsNr9oGZ/813zVF9Jcvzbb+7rjutXwb95xREoD78ix/urdHwpuL8eCYeAT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uvRXDAAAA3AAAAA8AAAAAAAAAAAAA&#10;AAAAoQIAAGRycy9kb3ducmV2LnhtbFBLBQYAAAAABAAEAPkAAACRAwAAAAA=&#10;" strokeweight="1pt">
                  <v:shadow color="#ccc"/>
                </v:line>
                <v:line id="Line 415" o:spid="_x0000_s1210" style="position:absolute;visibility:visible" from="10931,10711" to="10931,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BJxMIAAADcAAAADwAAAGRycy9kb3ducmV2LnhtbESPQYvCMBSE74L/ITzBm6aKLlqNooIg&#10;yB62iudH82yLzUttUq3/3iwIHoeZ+YZZrltTigfVrrCsYDSMQBCnVhecKTif9oMZCOeRNZaWScGL&#10;HKxX3c4SY22f/EePxGciQNjFqCD3voqldGlOBt3QVsTBu9raoA+yzqSu8RngppTjKPqRBgsOCzlW&#10;tMspvSWNUSDH2S9W0+3G3W/YvObH/aXZlUr1e+1mAcJT67/hT/ugFUyiEfyfCUdArt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9BJxMIAAADcAAAADwAAAAAAAAAAAAAA&#10;AAChAgAAZHJzL2Rvd25yZXYueG1sUEsFBgAAAAAEAAQA+QAAAJADAAAAAA==&#10;" strokecolor="#969696">
                  <v:shadow color="#ccc"/>
                </v:line>
                <v:line id="Line 416" o:spid="_x0000_s1211" style="position:absolute;visibility:visible" from="10935,10711" to="10935,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LXs8QAAADcAAAADwAAAGRycy9kb3ducmV2LnhtbESPQWvCQBSE74L/YXlCb7ppqEWjq8RA&#10;oCA9VEvPj+xrEsy+jdlNjP++WxA8DjPzDbPdj6YRA3WutqzgdRGBIC6srrlU8H3O5ysQziNrbCyT&#10;gjs52O+mky0m2t74i4aTL0WAsEtQQeV9m0jpiooMuoVtiYP3azuDPsiulLrDW4CbRsZR9C4N1hwW&#10;Kmwpq6i4nHqjQMblJ7bLQ+quF+zv62P+02eNUi+zMd2A8DT6Z/jR/tAK3qIY/s+EIyB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AtezxAAAANwAAAAPAAAAAAAAAAAA&#10;AAAAAKECAABkcnMvZG93bnJldi54bWxQSwUGAAAAAAQABAD5AAAAkgMAAAAA&#10;" strokecolor="#969696">
                  <v:shadow color="#ccc"/>
                </v:line>
                <v:line id="Line 417" o:spid="_x0000_s1212" style="position:absolute;visibility:visible" from="10939,10711" to="10939,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5yKMIAAADcAAAADwAAAGRycy9kb3ducmV2LnhtbESPS6vCMBSE9xf8D+EI7jT1iVajqCAI&#10;chc+cH1ojm2xOalNqvXfG+HCXQ4z8w2zWDWmEE+qXG5ZQb8XgSBOrM45VXA577pTEM4jaywsk4I3&#10;OVgtWz8LjLV98ZGeJ5+KAGEXo4LM+zKW0iUZGXQ9WxIH72Yrgz7IKpW6wleAm0IOomgiDeYcFjIs&#10;aZtRcj/VRoEcpL9Yjjdr97hj/Z4ddtd6WyjVaTfrOQhPjf8P/7X3WsEoGsL3TDgCcv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E5yKMIAAADcAAAADwAAAAAAAAAAAAAA&#10;AAChAgAAZHJzL2Rvd25yZXYueG1sUEsFBgAAAAAEAAQA+QAAAJADAAAAAA==&#10;" strokecolor="#969696">
                  <v:shadow color="#ccc"/>
                </v:line>
                <v:line id="Line 418" o:spid="_x0000_s1213" style="position:absolute;visibility:visible" from="10942,10711" to="10942,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fqXMQAAADcAAAADwAAAGRycy9kb3ducmV2LnhtbESPQWvCQBSE70L/w/KE3sxG0VJj1pAK&#10;QkF6aCyeH9lnEsy+TbMbjf++WxA8DjPzDZNmo2nFlXrXWFYwj2IQxKXVDVcKfo772TsI55E1tpZJ&#10;wZ0cZNuXSYqJtjf+pmvhKxEg7BJUUHvfJVK6siaDLrIdcfDOtjfog+wrqXu8Bbhp5SKO36TBhsNC&#10;jR3taiovxWAUyEX1hd3qI3e/Fxzu68P+NOxapV6nY74B4Wn0z/Cj/akVLOMl/J8JR0B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p+pcxAAAANwAAAAPAAAAAAAAAAAA&#10;AAAAAKECAABkcnMvZG93bnJldi54bWxQSwUGAAAAAAQABAD5AAAAkgMAAAAA&#10;" strokecolor="#969696">
                  <v:shadow color="#ccc"/>
                </v:line>
                <v:line id="Line 419" o:spid="_x0000_s1214" style="position:absolute;visibility:visible" from="10946,10711" to="10946,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kejcYAAADcAAAADwAAAGRycy9kb3ducmV2LnhtbESPT2vCQBTE70K/w/IK3prdalsldZWq&#10;FIoeiv/w+si+JsHs25BdY+qndwsFj8PM/IaZzDpbiZYaXzrW8JwoEMSZMyXnGva7z6cxCB+QDVaO&#10;ScMveZhNH3oTTI278IbabchFhLBPUUMRQp1K6bOCLPrE1cTR+3GNxRBlk0vT4CXCbSUHSr1JiyXH&#10;hQJrWhSUnbZnq2F4HOHRX7NVvVPr8fxw/l6dlq3W/cfu4x1EoC7cw//tL6PhRb3C35l4BOT0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dZHo3GAAAA3AAAAA8AAAAAAAAA&#10;AAAAAAAAoQIAAGRycy9kb3ducmV2LnhtbFBLBQYAAAAABAAEAPkAAACUAwAAAAA=&#10;" strokeweight="1pt">
                  <v:shadow color="#ccc"/>
                </v:line>
                <v:line id="Line 420" o:spid="_x0000_s1215" style="position:absolute;visibility:visible" from="10949,10711" to="10949,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nRsMQAAADcAAAADwAAAGRycy9kb3ducmV2LnhtbESPQWuDQBSE74X8h+UVemvWhjakJqvY&#10;QKBQeogJPT/cFxXdt8Zdo/77bqGQ4zAz3zC7dDKtuFHvassKXpYRCOLC6ppLBefT4XkDwnlkja1l&#10;UjCTgzRZPOww1nbkI91yX4oAYRejgsr7LpbSFRUZdEvbEQfvYnuDPsi+lLrHMcBNK1dRtJYGaw4L&#10;FXa0r6ho8sEokKvyG7u3j8xdGxzm96/Dz7BvlXp6nLItCE+Tv4f/259awWu0hr8z4QjI5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OdGwxAAAANwAAAAPAAAAAAAAAAAA&#10;AAAAAKECAABkcnMvZG93bnJldi54bWxQSwUGAAAAAAQABAD5AAAAkgMAAAAA&#10;" strokecolor="#969696">
                  <v:shadow color="#ccc"/>
                </v:line>
                <v:line id="Line 421" o:spid="_x0000_s1216" style="position:absolute;visibility:visible" from="10953,10711" to="10953,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V0K8IAAADcAAAADwAAAGRycy9kb3ducmV2LnhtbESPS6vCMBSE9xf8D+EI7jRVfFajqCAI&#10;chc+cH1ojm2xOalNqvXfG+HCXQ4z8w2zWDWmEE+qXG5ZQb8XgSBOrM45VXA577pTEM4jaywsk4I3&#10;OVgtWz8LjLV98ZGeJ5+KAGEXo4LM+zKW0iUZGXQ9WxIH72Yrgz7IKpW6wleAm0IOomgsDeYcFjIs&#10;aZtRcj/VRoEcpL9YjjZr97hj/Z4ddtd6WyjVaTfrOQhPjf8P/7X3WsEwmsD3TDgCcv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3V0K8IAAADcAAAADwAAAAAAAAAAAAAA&#10;AAChAgAAZHJzL2Rvd25yZXYueG1sUEsFBgAAAAAEAAQA+QAAAJADAAAAAA==&#10;" strokecolor="#969696">
                  <v:shadow color="#ccc"/>
                </v:line>
                <v:line id="Line 422" o:spid="_x0000_s1217" style="position:absolute;visibility:visible" from="10957,10711" to="10957,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rgWb0AAADcAAAADwAAAGRycy9kb3ducmV2LnhtbERPSwrCMBDdC94hjOBOU0VFq1FUEARx&#10;4QfXQzO2xWZSm1Tr7c1CcPl4/8WqMYV4UeVyywoG/QgEcWJ1zqmC62XXm4JwHlljYZkUfMjBatlu&#10;LTDW9s0nep19KkIIuxgVZN6XsZQuycig69uSOHB3Wxn0AVap1BW+Q7gp5DCKJtJgzqEhw5K2GSWP&#10;c20UyGF6xHK8WbvnA+vP7LC71dtCqW6nWc9BeGr8X/xz77WCURTWhjPhCMjl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Lq4Fm9AAAA3AAAAA8AAAAAAAAAAAAAAAAAoQIA&#10;AGRycy9kb3ducmV2LnhtbFBLBQYAAAAABAAEAPkAAACLAwAAAAA=&#10;" strokecolor="#969696">
                  <v:shadow color="#ccc"/>
                </v:line>
                <v:line id="Line 423" o:spid="_x0000_s1218" style="position:absolute;visibility:visible" from="10960,10711" to="10960,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ZFwsUAAADcAAAADwAAAGRycy9kb3ducmV2LnhtbESPzWrDMBCE74W+g9hCb42c0IbEtWyS&#10;QKBQcsgPPS/WxjaWVo4lJ87bV4FCj8PMfMNkxWiNuFLvG8cKppMEBHHpdMOVgtNx+7YA4QOyRuOY&#10;FNzJQ5E/P2WYanfjPV0PoRIRwj5FBXUIXSqlL2uy6CeuI47e2fUWQ5R9JXWPtwi3Rs6SZC4tNhwX&#10;auxoU1PZHgarQM6qHXYf65W/tDjcl9/bn2FjlHp9GVefIAKN4T/81/7SCt6TJTzOxCM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ZFwsUAAADcAAAADwAAAAAAAAAA&#10;AAAAAAChAgAAZHJzL2Rvd25yZXYueG1sUEsFBgAAAAAEAAQA+QAAAJMDAAAAAA==&#10;" strokecolor="#969696">
                  <v:shadow color="#ccc"/>
                </v:line>
                <v:line id="Line 424" o:spid="_x0000_s1219" style="position:absolute;visibility:visible" from="10964,10711" to="10964,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cryMQAAADcAAAADwAAAGRycy9kb3ducmV2LnhtbERPy2rCQBTdF/yH4Qru6sRaqkTHYJVC&#10;SRelPnB7yVyTkMydkBmT1K93FoUuD+e9TgZTi45aV1pWMJtGIIgzq0vOFZyOH89LEM4ja6wtk4Jf&#10;cpBsRk9rjLXt+Ye6g89FCGEXo4LC+yaW0mUFGXRT2xAH7mpbgz7ANpe6xT6Em1q+RNGbNFhyaCiw&#10;oV1BWXW4GQXzywIv7p6lzTH6Wr6fb99pte+UmoyH7QqEp8H/i//cn1rB6yzMD2fCEZCb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9yvIxAAAANwAAAAPAAAAAAAAAAAA&#10;AAAAAKECAABkcnMvZG93bnJldi54bWxQSwUGAAAAAAQABAD5AAAAkgMAAAAA&#10;" strokeweight="1pt">
                  <v:shadow color="#ccc"/>
                </v:line>
              </v:group>
              <v:group id="Group 425" o:spid="_x0000_s1220" style="position:absolute;left:11039;top:10711;width:69;height:320" coordorigin="10895,10711" coordsize="68,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8KnsUAAADcAAAADwAAAGRycy9kb3ducmV2LnhtbESPQWvCQBSE7wX/w/KE&#10;3upmtS0SXUWklh5EqAri7ZF9JsHs25DdJvHfu4LQ4zAz3zDzZW8r0VLjS8ca1CgBQZw5U3Ku4XjY&#10;vE1B+IBssHJMGm7kYbkYvMwxNa7jX2r3IRcRwj5FDUUIdSqlzwqy6EeuJo7exTUWQ5RNLk2DXYTb&#10;So6T5FNaLDkuFFjTuqDsuv+zGr477FYT9dVur5f17Xz42J22irR+HfarGYhAffgPP9s/RsO7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w/Cp7FAAAA3AAA&#10;AA8AAAAAAAAAAAAAAAAAqgIAAGRycy9kb3ducmV2LnhtbFBLBQYAAAAABAAEAPoAAACcAwAAAAA=&#10;">
                <v:line id="Line 426" o:spid="_x0000_s1221" style="position:absolute;visibility:visible" from="10895,10711" to="10895,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tBbsQAAADcAAAADwAAAGRycy9kb3ducmV2LnhtbESPQWvCQBSE7wX/w/IEb3Vj0GKjm2CF&#10;gCA9VKXnR/aZBLNv0+zGxH/vFgo9DjPzDbPNRtOIO3WutqxgMY9AEBdW11wquJzz1zUI55E1NpZJ&#10;wYMcZOnkZYuJtgN/0f3kSxEg7BJUUHnfJlK6oiKDbm5b4uBdbWfQB9mVUnc4BLhpZBxFb9JgzWGh&#10;wpb2FRW3U28UyLj8xHb1sXM/N+wf78f8u983Ss2m424DwtPo/8N/7YNWsFzE8HsmHAGZ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20FuxAAAANwAAAAPAAAAAAAAAAAA&#10;AAAAAKECAABkcnMvZG93bnJldi54bWxQSwUGAAAAAAQABAD5AAAAkgMAAAAA&#10;" strokecolor="#969696">
                  <v:shadow color="#ccc"/>
                </v:line>
                <v:line id="Line 427" o:spid="_x0000_s1222" style="position:absolute;visibility:visible" from="10899,10711" to="10899,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fk9cUAAADcAAAADwAAAGRycy9kb3ducmV2LnhtbESPS2vDMBCE74X+B7GF3BI5r5K6VowT&#10;CARKD01Lzou1tY2tlWvJj/z7qFDocZiZb5gknUwjBupcZVnBchGBIM6trrhQ8PV5mu9AOI+ssbFM&#10;Cm7kIN0/PiQYazvyBw0XX4gAYRejgtL7NpbS5SUZdAvbEgfv23YGfZBdIXWHY4CbRq6i6FkarDgs&#10;lNjSsaS8vvRGgVwV79huD5n7qbG/vbydrv2xUWr2NGWvIDxN/j/81z5rBZvlGn7PhCMg9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Zfk9cUAAADcAAAADwAAAAAAAAAA&#10;AAAAAAChAgAAZHJzL2Rvd25yZXYueG1sUEsFBgAAAAAEAAQA+QAAAJMDAAAAAA==&#10;" strokecolor="#969696">
                  <v:shadow color="#ccc"/>
                </v:line>
                <v:line id="Line 428" o:spid="_x0000_s1223" style="position:absolute;visibility:visible" from="10903,10711" to="10903,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58gcMAAADcAAAADwAAAGRycy9kb3ducmV2LnhtbESPQYvCMBSE78L+h/AWvGmqqGg1FRUE&#10;QfZgXfb8aN62pc1Lt0m1/nuzIHgcZuYbZrPtTS1u1LrSsoLJOAJBnFldcq7g+3ocLUE4j6yxtkwK&#10;HuRgm3wMNhhre+cL3VKfiwBhF6OCwvsmltJlBRl0Y9sQB+/XtgZ9kG0udYv3ADe1nEbRQhosOSwU&#10;2NChoKxKO6NATvMvbOb7nfursHuszsef7lArNfzsd2sQnnr/Dr/aJ61gNpnB/5lwBGTy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Z+fIHDAAAA3AAAAA8AAAAAAAAAAAAA&#10;AAAAoQIAAGRycy9kb3ducmV2LnhtbFBLBQYAAAAABAAEAPkAAACRAwAAAAA=&#10;" strokecolor="#969696">
                  <v:shadow color="#ccc"/>
                </v:line>
                <v:line id="Line 429" o:spid="_x0000_s1224" style="position:absolute;visibility:visible" from="10906,10711" to="10906,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LZGsIAAADcAAAADwAAAGRycy9kb3ducmV2LnhtbESPQYvCMBSE74L/ITzBm6aKilajqCAI&#10;yx6s4vnRPNti81KbVOu/3ywIHoeZ+YZZbVpTiifVrrCsYDSMQBCnVhecKbicD4M5COeRNZaWScGb&#10;HGzW3c4KY21ffKJn4jMRIOxiVJB7X8VSujQng25oK+Lg3Wxt0AdZZ1LX+ApwU8pxFM2kwYLDQo4V&#10;7XNK70ljFMhx9ovVdLd1jzs278XP4drsS6X6vXa7BOGp9d/wp33UCiajKfyfCUdAr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TLZGsIAAADcAAAADwAAAAAAAAAAAAAA&#10;AAChAgAAZHJzL2Rvd25yZXYueG1sUEsFBgAAAAAEAAQA+QAAAJADAAAAAA==&#10;" strokecolor="#969696">
                  <v:shadow color="#ccc"/>
                </v:line>
                <v:line id="Line 430" o:spid="_x0000_s1225" style="position:absolute;visibility:visible" from="10910,10711" to="10910,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IWJ8YAAADcAAAADwAAAGRycy9kb3ducmV2LnhtbESPS4vCQBCE74L/YWjBm058oJJ1FB8I&#10;4h4WdRevTaY3CWZ6QmaM0V/vCAt7LKrqK2q+bEwhaqpcblnBoB+BIE6szjlV8H3e9WYgnEfWWFgm&#10;BQ9ysFy0W3OMtb3zkeqTT0WAsItRQeZ9GUvpkowMur4tiYP3ayuDPsgqlbrCe4CbQg6jaCIN5hwW&#10;Mixpk1FyPd2MgtFlihf3TA7lOfqcrX9uX4frtlaq22lWHyA8Nf4//NfeawXjwQTeZ8IRkIs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JSFifGAAAA3AAAAA8AAAAAAAAA&#10;AAAAAAAAoQIAAGRycy9kb3ducmV2LnhtbFBLBQYAAAAABAAEAPkAAACUAwAAAAA=&#10;" strokeweight="1pt">
                  <v:shadow color="#ccc"/>
                </v:line>
                <v:line id="Line 431" o:spid="_x0000_s1226" style="position:absolute;visibility:visible" from="10913,10711" to="10913,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zi9sUAAADcAAAADwAAAGRycy9kb3ducmV2LnhtbESPT2vCQBTE74V+h+UVvOlGUWvTrCEK&#10;glB6qC2eH9nXJCT7Ns1u/vjt3UKhx2FmfsMk6WQaMVDnKssKlosIBHFudcWFgq/P03wHwnlkjY1l&#10;UnAjB+n+8SHBWNuRP2i4+EIECLsYFZTet7GULi/JoFvYljh437Yz6IPsCqk7HAPcNHIVRVtpsOKw&#10;UGJLx5Ly+tIbBXJVvGO7OWTup8b+9vJ2uvbHRqnZ05S9gvA0+f/wX/usFayXz/B7JhwBu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zi9sUAAADcAAAADwAAAAAAAAAA&#10;AAAAAAChAgAAZHJzL2Rvd25yZXYueG1sUEsFBgAAAAAEAAQA+QAAAJMDAAAAAA==&#10;" strokecolor="#969696">
                  <v:shadow color="#ccc"/>
                </v:line>
                <v:line id="Line 432" o:spid="_x0000_s1227" style="position:absolute;visibility:visible" from="10917,10711" to="10917,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N2hL4AAADcAAAADwAAAGRycy9kb3ducmV2LnhtbERPSwrCMBDdC94hjOBOU0VFq1FUEARx&#10;4QfXQzO2xWZSm1Tr7c1CcPl4/8WqMYV4UeVyywoG/QgEcWJ1zqmC62XXm4JwHlljYZkUfMjBatlu&#10;LTDW9s0nep19KkIIuxgVZN6XsZQuycig69uSOHB3Wxn0AVap1BW+Q7gp5DCKJtJgzqEhw5K2GSWP&#10;c20UyGF6xHK8WbvnA+vP7LC71dtCqW6nWc9BeGr8X/xz77WC0SCsDWfCEZDL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XM3aEvgAAANwAAAAPAAAAAAAAAAAAAAAAAKEC&#10;AABkcnMvZG93bnJldi54bWxQSwUGAAAAAAQABAD5AAAAjAMAAAAA&#10;" strokecolor="#969696">
                  <v:shadow color="#ccc"/>
                </v:line>
                <v:line id="Line 433" o:spid="_x0000_s1228" style="position:absolute;visibility:visible" from="10921,10711" to="10921,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TH8QAAADcAAAADwAAAGRycy9kb3ducmV2LnhtbESPQWvCQBSE74X+h+UVvDUbRYuJrqKC&#10;IEgPjaXnR/aZBLNvY3Zjkn/vFgo9DjPzDbPeDqYWD2pdZVnBNIpBEOdWV1wo+L4c35cgnEfWWFsm&#10;BSM52G5eX9aYatvzFz0yX4gAYZeigtL7JpXS5SUZdJFtiIN3ta1BH2RbSN1iH+CmlrM4/pAGKw4L&#10;JTZ0KCm/ZZ1RIGfFJzaL/c7db9iNyfn40x1qpSZvw24FwtPg/8N/7ZNWMJ8m8HsmHAG5e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f9MfxAAAANwAAAAPAAAAAAAAAAAA&#10;AAAAAKECAABkcnMvZG93bnJldi54bWxQSwUGAAAAAAQABAD5AAAAkgMAAAAA&#10;" strokecolor="#969696">
                  <v:shadow color="#ccc"/>
                </v:line>
                <v:line id="Line 434" o:spid="_x0000_s1229" style="position:absolute;visibility:visible" from="10924,10711" to="10924,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mwP78AAADcAAAADwAAAGRycy9kb3ducmV2LnhtbERPTYvCMBC9L/gfwgje1tSyilajuIIg&#10;iAereB6asS02k9qkWv+9OQgeH+97sepMJR7UuNKygtEwAkGcWV1yruB82v5OQTiPrLGyTApe5GC1&#10;7P0sMNH2yUd6pD4XIYRdggoK7+tESpcVZNANbU0cuKttDPoAm1zqBp8h3FQyjqKJNFhyaCiwpk1B&#10;2S1tjQIZ5wesx/9rd79h+5rtt5d2Uyk16HfrOQhPnf+KP+6dVvAXh/nhTDgCcvk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ymwP78AAADcAAAADwAAAAAAAAAAAAAAAACh&#10;AgAAZHJzL2Rvd25yZXYueG1sUEsFBgAAAAAEAAQA+QAAAI0DAAAAAA==&#10;" strokecolor="#969696">
                  <v:shadow color="#ccc"/>
                </v:line>
                <v:line id="Line 435" o:spid="_x0000_s1230" style="position:absolute;visibility:visible" from="10928,10711" to="10928,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dE7scAAADcAAAADwAAAGRycy9kb3ducmV2LnhtbESPT2vCQBTE7wW/w/IEb3WjlhrSbMQ/&#10;FIo9FLUl10f2NQlm34bsGlM/vVso9DjMzG+YdDWYRvTUudqygtk0AkFcWF1zqeDz9PoYg3AeWWNj&#10;mRT8kINVNnpIMdH2ygfqj74UAcIuQQWV920ipSsqMuimtiUO3rftDPogu1LqDq8Bbho5j6JnabDm&#10;sFBhS9uKivPxYhQs8iXm7lbs21P0Hm++Lh/7865XajIe1i8gPA3+P/zXftMKnuYz+D0TjoDM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10TuxwAAANwAAAAPAAAAAAAA&#10;AAAAAAAAAKECAABkcnMvZG93bnJldi54bWxQSwUGAAAAAAQABAD5AAAAlQMAAAAA&#10;" strokeweight="1pt">
                  <v:shadow color="#ccc"/>
                </v:line>
                <v:line id="Line 436" o:spid="_x0000_s1231" style="position:absolute;visibility:visible" from="10931,10711" to="10931,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L08MAAADcAAAADwAAAGRycy9kb3ducmV2LnhtbESPQYvCMBSE7wv+h/AEb2tqcWWtjaKC&#10;ICwedMXzo3m2pc1LbVKt/94IC3scZuYbJl31phZ3al1pWcFkHIEgzqwuOVdw/t19foNwHlljbZkU&#10;PMnBajn4SDHR9sFHup98LgKEXYIKCu+bREqXFWTQjW1DHLyrbQ36INtc6hYfAW5qGUfRTBosOSwU&#10;2NC2oKw6dUaBjPMDNl+btbtV2D3nP7tLt62VGg379QKEp97/h//ae61gGsfwPhOOgF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i3i9PDAAAA3AAAAA8AAAAAAAAAAAAA&#10;AAAAoQIAAGRycy9kb3ducmV2LnhtbFBLBQYAAAAABAAEAPkAAACRAwAAAAA=&#10;" strokecolor="#969696">
                  <v:shadow color="#ccc"/>
                </v:line>
                <v:line id="Line 437" o:spid="_x0000_s1232" style="position:absolute;visibility:visible" from="10935,10711" to="10935,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uSMMAAADcAAAADwAAAGRycy9kb3ducmV2LnhtbESPQYvCMBSE78L+h/CEvWlq1WWtRlFB&#10;WBAPdhfPj+bZFpuXbpNq/fdGEDwOM/MNs1h1phJXalxpWcFoGIEgzqwuOVfw97sbfINwHlljZZkU&#10;3MnBavnRW2Ci7Y2PdE19LgKEXYIKCu/rREqXFWTQDW1NHLyzbQz6IJtc6gZvAW4qGUfRlzRYclgo&#10;sKZtQdklbY0CGecHrKebtfu/YHuf7Xendlsp9dnv1nMQnjr/Dr/aP1rBJB7D80w4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f7LkjDAAAA3AAAAA8AAAAAAAAAAAAA&#10;AAAAoQIAAGRycy9kb3ducmV2LnhtbFBLBQYAAAAABAAEAPkAAACRAwAAAAA=&#10;" strokecolor="#969696">
                  <v:shadow color="#ccc"/>
                </v:line>
                <v:line id="Line 438" o:spid="_x0000_s1233" style="position:absolute;visibility:visible" from="10939,10711" to="10939,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K2PMUAAADcAAAADwAAAGRycy9kb3ducmV2LnhtbESPT2uDQBTE74F+h+UVekvWig2pdZU0&#10;ECiUHPKHnh/uq4ruW+uu0Xz7bqDQ4zAzv2GyYjaduNLgGssKnlcRCOLS6oYrBZfzfrkB4Tyyxs4y&#10;KbiRgyJ/WGSYajvxka4nX4kAYZeigtr7PpXSlTUZdCvbEwfv2w4GfZBDJfWAU4CbTsZRtJYGGw4L&#10;Nfa0q6lsT6NRIOPqgP3L+9b9tDjeXj/3X+OuU+rpcd6+gfA0+//wX/tDK0jiBO5nwhGQ+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BK2PMUAAADcAAAADwAAAAAAAAAA&#10;AAAAAAChAgAAZHJzL2Rvd25yZXYueG1sUEsFBgAAAAAEAAQA+QAAAJMDAAAAAA==&#10;" strokecolor="#969696">
                  <v:shadow color="#ccc"/>
                </v:line>
                <v:line id="Line 439" o:spid="_x0000_s1234" style="position:absolute;visibility:visible" from="10942,10711" to="10942,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4Tp8QAAADcAAAADwAAAGRycy9kb3ducmV2LnhtbESPT2vCQBTE74V+h+UJ3urGUIuNrmKF&#10;gCAeqtLzI/tMgtm3aXbz79u7QqHHYWZ+w6y3g6lER40rLSuYzyIQxJnVJecKrpf0bQnCeWSNlWVS&#10;MJKD7eb1ZY2Jtj1/U3f2uQgQdgkqKLyvEyldVpBBN7M1cfButjHog2xyqRvsA9xUMo6iD2mw5LBQ&#10;YE37grL7uTUKZJyfsF587dzvHdvx85j+tPtKqelk2K1AeBr8f/ivfdAK3uMFPM+EI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XhOnxAAAANwAAAAPAAAAAAAAAAAA&#10;AAAAAKECAABkcnMvZG93bnJldi54bWxQSwUGAAAAAAQABAD5AAAAkgMAAAAA&#10;" strokecolor="#969696">
                  <v:shadow color="#ccc"/>
                </v:line>
                <v:line id="Line 440" o:spid="_x0000_s1235" style="position:absolute;visibility:visible" from="10946,10711" to="10946,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cmsYAAADcAAAADwAAAGRycy9kb3ducmV2LnhtbESPQWvCQBSE7wX/w/KE3pqNtkRJXcW2&#10;FEo8iNri9ZF9TYLZtyG7Jml/vSsIHoeZ+YZZrAZTi45aV1lWMIliEMS51RUXCr4Pn09zEM4ja6wt&#10;k4I/crBajh4WmGrb8466vS9EgLBLUUHpfZNK6fKSDLrINsTB+7WtQR9kW0jdYh/gppbTOE6kwYrD&#10;QokNvZeUn/Zno+D5OMOj+8+z5hBv5m8/5212+uiUehwP61cQngZ/D9/aX1rByzSB65lwBOTy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w+3JrGAAAA3AAAAA8AAAAAAAAA&#10;AAAAAAAAoQIAAGRycy9kb3ducmV2LnhtbFBLBQYAAAAABAAEAPkAAACUAwAAAAA=&#10;" strokeweight="1pt">
                  <v:shadow color="#ccc"/>
                </v:line>
                <v:line id="Line 441" o:spid="_x0000_s1236" style="position:absolute;visibility:visible" from="10949,10711" to="10949,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AoS8MAAADcAAAADwAAAGRycy9kb3ducmV2LnhtbESPQYvCMBSE78L+h/CEvWlqUXetRlFB&#10;WBAPdhfPj+bZFpuXbpNq/fdGEDwOM/MNs1h1phJXalxpWcFoGIEgzqwuOVfw97sbfINwHlljZZkU&#10;3MnBavnRW2Ci7Y2PdE19LgKEXYIKCu/rREqXFWTQDW1NHLyzbQz6IJtc6gZvAW4qGUfRVBosOSwU&#10;WNO2oOyStkaBjPMD1pPN2v1fsL3P9rtTu62U+ux36zkIT51/h1/tH61gHH/B80w4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jAKEvDAAAA3AAAAA8AAAAAAAAAAAAA&#10;AAAAoQIAAGRycy9kb3ducmV2LnhtbFBLBQYAAAAABAAEAPkAAACRAwAAAAA=&#10;" strokecolor="#969696">
                  <v:shadow color="#ccc"/>
                </v:line>
                <v:line id="Line 442" o:spid="_x0000_s1237" style="position:absolute;visibility:visible" from="10953,10711" to="10953,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8Ob8AAADcAAAADwAAAGRycy9kb3ducmV2LnhtbERPTYvCMBC9L/gfwgje1tSyilajuIIg&#10;iAereB6asS02k9qkWv+9OQgeH+97sepMJR7UuNKygtEwAkGcWV1yruB82v5OQTiPrLGyTApe5GC1&#10;7P0sMNH2yUd6pD4XIYRdggoK7+tESpcVZNANbU0cuKttDPoAm1zqBp8h3FQyjqKJNFhyaCiwpk1B&#10;2S1tjQIZ5wesx/9rd79h+5rtt5d2Uyk16HfrOQhPnf+KP+6dVvAXh7XhTDgCcvk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V+8Ob8AAADcAAAADwAAAAAAAAAAAAAAAACh&#10;AgAAZHJzL2Rvd25yZXYueG1sUEsFBgAAAAAEAAQA+QAAAI0DAAAAAA==&#10;" strokecolor="#969696">
                  <v:shadow color="#ccc"/>
                </v:line>
                <v:line id="Line 443" o:spid="_x0000_s1238" style="position:absolute;visibility:visible" from="10957,10711" to="10957,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MZosQAAADcAAAADwAAAGRycy9kb3ducmV2LnhtbESPQWvCQBSE7wX/w/IEb83GoEWja0gF&#10;oSA9NIrnR/aZBLNv0+xG47/vFgo9DjPzDbPNRtOKO/WusaxgHsUgiEurG64UnE+H1xUI55E1tpZJ&#10;wZMcZLvJyxZTbR/8RffCVyJA2KWooPa+S6V0ZU0GXWQ74uBdbW/QB9lXUvf4CHDTyiSO36TBhsNC&#10;jR3taypvxWAUyKT6xG75nrvvGw7P9fFwGfatUrPpmG9AeBr9f/iv/aEVLJI1/J4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ExmixAAAANwAAAAPAAAAAAAAAAAA&#10;AAAAAKECAABkcnMvZG93bnJldi54bWxQSwUGAAAAAAQABAD5AAAAkgMAAAAA&#10;" strokecolor="#969696">
                  <v:shadow color="#ccc"/>
                </v:line>
                <v:line id="Line 444" o:spid="_x0000_s1239" style="position:absolute;visibility:visible" from="10960,10711" to="10960,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Am4sIAAADcAAAADwAAAGRycy9kb3ducmV2LnhtbERPz2vCMBS+D/Y/hDfYbaZzOlxnKioU&#10;hOFhKp4fzVtT2rzUJtX2v18OgseP7/dyNdhGXKnzlWMF75MEBHHhdMWlgtMxf1uA8AFZY+OYFIzk&#10;YZU9Py0x1e7Gv3Q9hFLEEPYpKjAhtKmUvjBk0U9cSxy5P9dZDBF2pdQd3mK4beQ0ST6lxYpjg8GW&#10;toaK+tBbBXJa7rGdb9b+UmM/fv3k537bKPX6Mqy/QQQawkN8d++0gtlHnB/PxCMgs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vAm4sIAAADcAAAADwAAAAAAAAAAAAAA&#10;AAChAgAAZHJzL2Rvd25yZXYueG1sUEsFBgAAAAAEAAQA+QAAAJADAAAAAA==&#10;" strokecolor="#969696">
                  <v:shadow color="#ccc"/>
                </v:line>
                <v:line id="Line 445" o:spid="_x0000_s1240" style="position:absolute;visibility:visible" from="10964,10711" to="10964,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7SM8YAAADcAAAADwAAAGRycy9kb3ducmV2LnhtbESPQWvCQBSE74L/YXmCN91YSw1pNqKV&#10;QrGHorbk+si+JsHs25BdY+qvdwuFHoeZ+YZJ14NpRE+dqy0rWMwjEMSF1TWXCj5Pr7MYhPPIGhvL&#10;pOCHHKyz8SjFRNsrH6g/+lIECLsEFVTet4mUrqjIoJvbljh437Yz6IPsSqk7vAa4aeRDFD1JgzWH&#10;hQpbeqmoOB8vRsEyX2HubsW+PUXv8fbr8rE/73qlppNh8wzC0+D/w3/tN63gcbmA3zPhCMjs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YO0jPGAAAA3AAAAA8AAAAAAAAA&#10;AAAAAAAAoQIAAGRycy9kb3ducmV2LnhtbFBLBQYAAAAABAAEAPkAAACUAwAAAAA=&#10;" strokeweight="1pt">
                  <v:shadow color="#ccc"/>
                </v:line>
              </v:group>
            </v:group>
            <v:group id="Group 446" o:spid="_x0000_s1241" style="position:absolute;left:4983;top:5253;width:1753;height:9520;rotation:90" coordorigin="10895,10711" coordsize="68,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61VWHFAAAA3AAA&#10;AA8AAAAAAAAAAAAAAAAAqgIAAGRycy9kb3ducmV2LnhtbFBLBQYAAAAABAAEAPoAAACcAwAAAAA=&#10;">
              <v:line id="Line 447" o:spid="_x0000_s1242" style="position:absolute;visibility:visible" from="10895,10711" to="10895,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K4lcIAAADcAAAADwAAAGRycy9kb3ducmV2LnhtbESPS6vCMBSE9xf8D+EI7jT1iVajqCAI&#10;chc+cH1ojm2xOalNqvXfG+HCXQ4z8w2zWDWmEE+qXG5ZQb8XgSBOrM45VXA577pTEM4jaywsk4I3&#10;OVgtWz8LjLV98ZGeJ5+KAGEXo4LM+zKW0iUZGXQ9WxIH72Yrgz7IKpW6wleAm0IOomgiDeYcFjIs&#10;aZtRcj/VRoEcpL9Yjjdr97hj/Z4ddtd6WyjVaTfrOQhPjf8P/7X3WsFoOITvmXAE5PI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iK4lcIAAADcAAAADwAAAAAAAAAAAAAA&#10;AAChAgAAZHJzL2Rvd25yZXYueG1sUEsFBgAAAAAEAAQA+QAAAJADAAAAAA==&#10;" strokecolor="#969696">
                <v:shadow color="#ccc"/>
              </v:line>
              <v:line id="Line 448" o:spid="_x0000_s1243" style="position:absolute;visibility:visible" from="10899,10711" to="10899,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sg4cUAAADcAAAADwAAAGRycy9kb3ducmV2LnhtbESPQWvCQBSE70L/w/IKvdVNU1ts6hpi&#10;ICAUD7XF8yP7mgSzb2N2Y+K/dwuCx2FmvmFW6WRacabeNZYVvMwjEMSl1Q1XCn5/iuclCOeRNbaW&#10;ScGFHKTrh9kKE21H/qbz3lciQNglqKD2vkukdGVNBt3cdsTB+7O9QR9kX0nd4xjgppVxFL1Lgw2H&#10;hRo7ymsqj/vBKJBxtcPubZO50xGHy8dXcRjyVqmnxyn7BOFp8vfwrb3VChavC/g/E46AX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csg4cUAAADcAAAADwAAAAAAAAAA&#10;AAAAAAChAgAAZHJzL2Rvd25yZXYueG1sUEsFBgAAAAAEAAQA+QAAAJMDAAAAAA==&#10;" strokecolor="#969696">
                <v:shadow color="#ccc"/>
              </v:line>
              <v:line id="Line 449" o:spid="_x0000_s1244" style="position:absolute;visibility:visible" from="10903,10711" to="10903,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eFesQAAADcAAAADwAAAGRycy9kb3ducmV2LnhtbESPQWvCQBSE74L/YXlCb3WjrUVjVlEh&#10;UCg9VMXzI/tMQrJvY3Zj4r/vFgoeh5n5hkm2g6nFnVpXWlYwm0YgiDOrS84VnE/p6xKE88gaa8uk&#10;4EEOtpvxKMFY255/6H70uQgQdjEqKLxvYildVpBBN7UNcfCutjXog2xzqVvsA9zUch5FH9JgyWGh&#10;wIYOBWXVsTMK5Dz/xmax37lbhd1j9ZVeukOt1Mtk2K1BeBr8M/zf/tQK3t8W8HcmHA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h4V6xAAAANwAAAAPAAAAAAAAAAAA&#10;AAAAAKECAABkcnMvZG93bnJldi54bWxQSwUGAAAAAAQABAD5AAAAkgMAAAAA&#10;" strokecolor="#969696">
                <v:shadow color="#ccc"/>
              </v:line>
              <v:line id="Line 450" o:spid="_x0000_s1245" style="position:absolute;visibility:visible" from="10906,10711" to="10906,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UbDcUAAADcAAAADwAAAGRycy9kb3ducmV2LnhtbESPQWvCQBSE70L/w/IKvemmqRWbuoYY&#10;CAjSQ23x/Mi+JsHs25jdmPjv3UKhx2FmvmE26WRacaXeNZYVPC8iEMSl1Q1XCr6/ivkahPPIGlvL&#10;pOBGDtLtw2yDibYjf9L16CsRIOwSVFB73yVSurImg25hO+Lg/djeoA+yr6TucQxw08o4ilbSYMNh&#10;ocaO8prK83EwCmRcfWD3usvc5YzD7e1QnIa8VerpccreQXia/H/4r73XCpYvK/g9E46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lUbDcUAAADcAAAADwAAAAAAAAAA&#10;AAAAAAChAgAAZHJzL2Rvd25yZXYueG1sUEsFBgAAAAAEAAQA+QAAAJMDAAAAAA==&#10;" strokecolor="#969696">
                <v:shadow color="#ccc"/>
              </v:line>
              <v:line id="Line 451" o:spid="_x0000_s1246" style="position:absolute;visibility:visible" from="10910,10711" to="10910,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vv3MYAAADcAAAADwAAAGRycy9kb3ducmV2LnhtbESPQWvCQBSE74L/YXmCN7OxlkZSV9FK&#10;oaSHYrR4fWSfSTD7NmTXmPbXdwuFHoeZ+YZZbQbTiJ46V1tWMI9iEMSF1TWXCk7H19kShPPIGhvL&#10;pOCLHGzW49EKU23vfKA+96UIEHYpKqi8b1MpXVGRQRfZljh4F9sZ9EF2pdQd3gPcNPIhjp+kwZrD&#10;QoUtvVRUXPObUbA4J3h230XWHuP35e7z9pFd971S08mwfQbhafD/4b/2m1bwuEjg90w4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ar79zGAAAA3AAAAA8AAAAAAAAA&#10;AAAAAAAAoQIAAGRycy9kb3ducmV2LnhtbFBLBQYAAAAABAAEAPkAAACUAwAAAAA=&#10;" strokeweight="1pt">
                <v:shadow color="#ccc"/>
              </v:line>
              <v:line id="Line 452" o:spid="_x0000_s1247" style="position:absolute;visibility:visible" from="10913,10711" to="10913,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Yq5MIAAADcAAAADwAAAGRycy9kb3ducmV2LnhtbERPz2vCMBS+D/Y/hDfYbaZzOlxnKioU&#10;hOFhKp4fzVtT2rzUJtX2v18OgseP7/dyNdhGXKnzlWMF75MEBHHhdMWlgtMxf1uA8AFZY+OYFIzk&#10;YZU9Py0x1e7Gv3Q9hFLEEPYpKjAhtKmUvjBk0U9cSxy5P9dZDBF2pdQd3mK4beQ0ST6lxYpjg8GW&#10;toaK+tBbBXJa7rGdb9b+UmM/fv3k537bKPX6Mqy/QQQawkN8d++0gtlHXBvPxCMgs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IYq5MIAAADcAAAADwAAAAAAAAAAAAAA&#10;AAChAgAAZHJzL2Rvd25yZXYueG1sUEsFBgAAAAAEAAQA+QAAAJADAAAAAA==&#10;" strokecolor="#969696">
                <v:shadow color="#ccc"/>
              </v:line>
              <v:line id="Line 453" o:spid="_x0000_s1248" style="position:absolute;visibility:visible" from="10917,10711" to="10917,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qPf8MAAADcAAAADwAAAGRycy9kb3ducmV2LnhtbESPS6vCMBSE94L/IRzh7q6pjytajaKC&#10;cEFc+MD1oTm2xeakNqnWf28EweUwM98ws0VjCnGnyuWWFfS6EQjixOqcUwWn4+Z3DMJ5ZI2FZVLw&#10;JAeLebs1w1jbB+/pfvCpCBB2MSrIvC9jKV2SkUHXtSVx8C62MuiDrFKpK3wEuClkP4pG0mDOYSHD&#10;ktYZJddDbRTIfrrD8m+1dLcr1s/JdnOu14VSP51mOQXhqfHf8Kf9rxUMBxN4nwlHQM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PKj3/DAAAA3AAAAA8AAAAAAAAAAAAA&#10;AAAAoQIAAGRycy9kb3ducmV2LnhtbFBLBQYAAAAABAAEAPkAAACRAwAAAAA=&#10;" strokecolor="#969696">
                <v:shadow color="#ccc"/>
              </v:line>
              <v:line id="Line 454" o:spid="_x0000_s1249" style="position:absolute;visibility:visible" from="10921,10711" to="10921,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ZVn74AAADcAAAADwAAAGRycy9kb3ducmV2LnhtbERPSwrCMBDdC94hjOBOU0VFq1FUEARx&#10;4QfXQzO2xWZSm1Tr7c1CcPl4/8WqMYV4UeVyywoG/QgEcWJ1zqmC62XXm4JwHlljYZkUfMjBatlu&#10;LTDW9s0nep19KkIIuxgVZN6XsZQuycig69uSOHB3Wxn0AVap1BW+Q7gp5DCKJtJgzqEhw5K2GSWP&#10;c20UyGF6xHK8WbvnA+vP7LC71dtCqW6nWc9BeGr8X/xz77WC0SjMD2fCEZDL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69lWfvgAAANwAAAAPAAAAAAAAAAAAAAAAAKEC&#10;AABkcnMvZG93bnJldi54bWxQSwUGAAAAAAQABAD5AAAAjAMAAAAA&#10;" strokecolor="#969696">
                <v:shadow color="#ccc"/>
              </v:line>
              <v:line id="Line 455" o:spid="_x0000_s1250" style="position:absolute;visibility:visible" from="10924,10711" to="10924,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rwBMMAAADcAAAADwAAAGRycy9kb3ducmV2LnhtbESPQYvCMBSE78L+h/AWvGmqqGg1FRUE&#10;QfZgXfb8aN62pc1Lt0m1/nuzIHgcZuYbZrPtTS1u1LrSsoLJOAJBnFldcq7g+3ocLUE4j6yxtkwK&#10;HuRgm3wMNhhre+cL3VKfiwBhF6OCwvsmltJlBRl0Y9sQB+/XtgZ9kG0udYv3ADe1nEbRQhosOSwU&#10;2NChoKxKO6NATvMvbOb7nfursHuszsef7lArNfzsd2sQnnr/Dr/aJ61gNpvA/5lwBGTy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68ATDAAAA3AAAAA8AAAAAAAAAAAAA&#10;AAAAoQIAAGRycy9kb3ducmV2LnhtbFBLBQYAAAAABAAEAPkAAACRAwAAAAA=&#10;" strokecolor="#969696">
                <v:shadow color="#ccc"/>
              </v:line>
              <v:line id="Line 456" o:spid="_x0000_s1251" style="position:absolute;visibility:visible" from="10928,10711" to="10928,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o/OcUAAADcAAAADwAAAGRycy9kb3ducmV2LnhtbESPT4vCMBTE78J+h/AEb5r6B5WuUVZF&#10;ED2IuovXR/O2LTYvpYm17qffCILHYWZ+w8wWjSlETZXLLSvo9yIQxInVOacKvs+b7hSE88gaC8uk&#10;4EEOFvOP1gxjbe98pPrkUxEg7GJUkHlfxlK6JCODrmdL4uD92sqgD7JKpa7wHuCmkIMoGkuDOYeF&#10;DEtaZZRcTzejYHiZ4MX9JbvyHO2ny5/bYXdd10p12s3XJwhPjX+HX+2tVjAaDeB5JhwBO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to/OcUAAADcAAAADwAAAAAAAAAA&#10;AAAAAAChAgAAZHJzL2Rvd25yZXYueG1sUEsFBgAAAAAEAAQA+QAAAJMDAAAAAA==&#10;" strokeweight="1pt">
                <v:shadow color="#ccc"/>
              </v:line>
              <v:line id="Line 457" o:spid="_x0000_s1252" style="position:absolute;visibility:visible" from="10931,10711" to="10931,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TL6MUAAADcAAAADwAAAGRycy9kb3ducmV2LnhtbESPQWvCQBSE70L/w/IKvdVNU1ts6hpi&#10;ICAUD7XF8yP7mgSzb2N2Y+K/dwuCx2FmvmFW6WRacabeNZYVvMwjEMSl1Q1XCn5/iuclCOeRNbaW&#10;ScGFHKTrh9kKE21H/qbz3lciQNglqKD2vkukdGVNBt3cdsTB+7O9QR9kX0nd4xjgppVxFL1Lgw2H&#10;hRo7ymsqj/vBKJBxtcPubZO50xGHy8dXcRjyVqmnxyn7BOFp8vfwrb3VChaLV/g/E46AX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iTL6MUAAADcAAAADwAAAAAAAAAA&#10;AAAAAAChAgAAZHJzL2Rvd25yZXYueG1sUEsFBgAAAAAEAAQA+QAAAJMDAAAAAA==&#10;" strokecolor="#969696">
                <v:shadow color="#ccc"/>
              </v:line>
              <v:line id="Line 458" o:spid="_x0000_s1253" style="position:absolute;visibility:visible" from="10935,10711" to="10935,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1TnMUAAADcAAAADwAAAGRycy9kb3ducmV2LnhtbESPT2uDQBTE74F+h+UVekvWBhtS6ypp&#10;QCiUHPKHnh/uq4ruW+uu0Xz7bqDQ4zAzv2HSfDaduNLgGssKnlcRCOLS6oYrBZdzsdyCcB5ZY2eZ&#10;FNzIQZ49LFJMtJ34SNeTr0SAsEtQQe19n0jpypoMupXtiYP3bQeDPsihknrAKcBNJ9dRtJEGGw4L&#10;Nfa0r6lsT6NRINfVAfuX9537aXG8vX4WX+O+U+rpcd69gfA0+//wX/tDK4jjGO5nwhGQ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c1TnMUAAADcAAAADwAAAAAAAAAA&#10;AAAAAAChAgAAZHJzL2Rvd25yZXYueG1sUEsFBgAAAAAEAAQA+QAAAJMDAAAAAA==&#10;" strokecolor="#969696">
                <v:shadow color="#ccc"/>
              </v:line>
              <v:line id="Line 459" o:spid="_x0000_s1254" style="position:absolute;visibility:visible" from="10939,10711" to="10939,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H2B8IAAADcAAAADwAAAGRycy9kb3ducmV2LnhtbESPQYvCMBSE74L/ITzBm6aKilajqCAI&#10;iwereH40z7bYvNQm1frvN8LCHoeZ+YZZbVpTihfVrrCsYDSMQBCnVhecKbheDoM5COeRNZaWScGH&#10;HGzW3c4KY23ffKZX4jMRIOxiVJB7X8VSujQng25oK+Lg3W1t0AdZZ1LX+A5wU8pxFM2kwYLDQo4V&#10;7XNKH0ljFMhxdsJqutu65wObz+LncGv2pVL9XrtdgvDU+v/wX/uoFUwmU/ieCUdAr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oH2B8IAAADcAAAADwAAAAAAAAAAAAAA&#10;AAChAgAAZHJzL2Rvd25yZXYueG1sUEsFBgAAAAAEAAQA+QAAAJADAAAAAA==&#10;" strokecolor="#969696">
                <v:shadow color="#ccc"/>
              </v:line>
              <v:line id="Line 460" o:spid="_x0000_s1255" style="position:absolute;visibility:visible" from="10942,10711" to="10942,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NocMIAAADcAAAADwAAAGRycy9kb3ducmV2LnhtbESPQYvCMBSE74L/ITzBm6aKK1qNooIg&#10;LB6s4vnRPNti81KbVOu/3ywIHoeZ+YZZrltTiifVrrCsYDSMQBCnVhecKbic94MZCOeRNZaWScGb&#10;HKxX3c4SY21ffKJn4jMRIOxiVJB7X8VSujQng25oK+Lg3Wxt0AdZZ1LX+ApwU8pxFE2lwYLDQo4V&#10;7XJK70ljFMhxdsTqZ7txjzs27/nv/trsSqX6vXazAOGp9d/wp33QCiaTKfyfCUdAr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lNocMIAAADcAAAADwAAAAAAAAAAAAAA&#10;AAChAgAAZHJzL2Rvd25yZXYueG1sUEsFBgAAAAAEAAQA+QAAAJADAAAAAA==&#10;" strokecolor="#969696">
                <v:shadow color="#ccc"/>
              </v:line>
              <v:line id="Line 461" o:spid="_x0000_s1256" style="position:absolute;visibility:visible" from="10946,10711" to="10946,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2cocYAAADcAAAADwAAAGRycy9kb3ducmV2LnhtbESPQWvCQBSE74L/YXlCb7ppDUZSV2kr&#10;BUkPUm3x+si+JsHs25Bdk9hf3y0IHoeZ+YZZbQZTi45aV1lW8DiLQBDnVldcKPg6vk+XIJxH1lhb&#10;JgVXcrBZj0crTLXt+ZO6gy9EgLBLUUHpfZNK6fKSDLqZbYiD92Nbgz7ItpC6xT7ATS2fomghDVYc&#10;Fkps6K2k/Hy4GAXzU4In95tnzTH6WL5+X/bZedsp9TAZXp5BeBr8PXxr77SCOE7g/0w4AnL9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6tnKHGAAAA3AAAAA8AAAAAAAAA&#10;AAAAAAAAoQIAAGRycy9kb3ducmV2LnhtbFBLBQYAAAAABAAEAPkAAACUAwAAAAA=&#10;" strokeweight="1pt">
                <v:shadow color="#ccc"/>
              </v:line>
              <v:line id="Line 462" o:spid="_x0000_s1257" style="position:absolute;visibility:visible" from="10949,10711" to="10949,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BZmb4AAADcAAAADwAAAGRycy9kb3ducmV2LnhtbERPSwrCMBDdC94hjOBOU0VFq1FUEARx&#10;4QfXQzO2xWZSm1Tr7c1CcPl4/8WqMYV4UeVyywoG/QgEcWJ1zqmC62XXm4JwHlljYZkUfMjBatlu&#10;LTDW9s0nep19KkIIuxgVZN6XsZQuycig69uSOHB3Wxn0AVap1BW+Q7gp5DCKJtJgzqEhw5K2GSWP&#10;c20UyGF6xHK8WbvnA+vP7LC71dtCqW6nWc9BeGr8X/xz77WC0SisDWfCEZDL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EgFmZvgAAANwAAAAPAAAAAAAAAAAAAAAAAKEC&#10;AABkcnMvZG93bnJldi54bWxQSwUGAAAAAAQABAD5AAAAjAMAAAAA&#10;" strokecolor="#969696">
                <v:shadow color="#ccc"/>
              </v:line>
              <v:line id="Line 463" o:spid="_x0000_s1258" style="position:absolute;visibility:visible" from="10953,10711" to="10953,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z8AsQAAADcAAAADwAAAGRycy9kb3ducmV2LnhtbESPQWvCQBSE74L/YXmF3nRTSaXGrGID&#10;gULxoC09P7LPJCT7NmY3Mf77rlDocZiZb5h0P5lWjNS72rKCl2UEgriwuuZSwfdXvngD4TyyxtYy&#10;KbiTg/1uPksx0fbGJxrPvhQBwi5BBZX3XSKlKyoy6Ja2Iw7exfYGfZB9KXWPtwA3rVxF0VoarDks&#10;VNhRVlHRnAejQK7KI3av7wd3bXC4bz7znyFrlXp+mg5bEJ4m/x/+a39oBXG8gceZcATk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zPwCxAAAANwAAAAPAAAAAAAAAAAA&#10;AAAAAKECAABkcnMvZG93bnJldi54bWxQSwUGAAAAAAQABAD5AAAAkgMAAAAA&#10;" strokecolor="#969696">
                <v:shadow color="#ccc"/>
              </v:line>
              <v:line id="Line 464" o:spid="_x0000_s1259" style="position:absolute;visibility:visible" from="10957,10711" to="10957,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DQr4AAADcAAAADwAAAGRycy9kb3ducmV2LnhtbERPSwrCMBDdC94hjOBOU0VFq1FUEARx&#10;4QfXQzO2xWZSm1Tr7c1CcPl4/8WqMYV4UeVyywoG/QgEcWJ1zqmC62XXm4JwHlljYZkUfMjBatlu&#10;LTDW9s0nep19KkIIuxgVZN6XsZQuycig69uSOHB3Wxn0AVap1BW+Q7gp5DCKJtJgzqEhw5K2GSWP&#10;c20UyGF6xHK8WbvnA+vP7LC71dtCqW6nWc9BeGr8X/xz77WC0TjMD2fCEZDL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L8NCvgAAANwAAAAPAAAAAAAAAAAAAAAAAKEC&#10;AABkcnMvZG93bnJldi54bWxQSwUGAAAAAAQABAD5AAAAjAMAAAAA&#10;" strokecolor="#969696">
                <v:shadow color="#ccc"/>
              </v:line>
              <v:line id="Line 465" o:spid="_x0000_s1260" style="position:absolute;visibility:visible" from="10960,10711" to="10960,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Nm2cIAAADcAAAADwAAAGRycy9kb3ducmV2LnhtbESPQYvCMBSE74L/ITzBm6aKilajqCAI&#10;yx6s4vnRPNti81KbVOu/3ywIHoeZ+YZZbVpTiifVrrCsYDSMQBCnVhecKbicD4M5COeRNZaWScGb&#10;HGzW3c4KY21ffKJn4jMRIOxiVJB7X8VSujQng25oK+Lg3Wxt0AdZZ1LX+ApwU8pxFM2kwYLDQo4V&#10;7XNK70ljFMhx9ovVdLd1jzs278XP4drsS6X6vXa7BOGp9d/wp33UCibTEfyfCUdAr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GNm2cIAAADcAAAADwAAAAAAAAAAAAAA&#10;AAChAgAAZHJzL2Rvd25yZXYueG1sUEsFBgAAAAAEAAQA+QAAAJADAAAAAA==&#10;" strokecolor="#969696">
                <v:shadow color="#ccc"/>
              </v:line>
              <v:line id="Line 466" o:spid="_x0000_s1261" style="position:absolute;visibility:visible" from="10964,10711" to="10964,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Op5MYAAADcAAAADwAAAGRycy9kb3ducmV2LnhtbESPT2vCQBTE70K/w/IK3symaqtEV2kV&#10;Qeyh1D94fWRfk2D2bciuMfrp3YLgcZiZ3zDTeWtK0VDtCssK3qIYBHFqdcGZgv1u1RuDcB5ZY2mZ&#10;FFzJwXz20pliou2Ff6nZ+kwECLsEFeTeV4mULs3JoItsRRy8P1sb9EHWmdQ1XgLclLIfxx/SYMFh&#10;IceKFjmlp+3ZKBgcR3h0t3RT7eLv8dfh/LM5LRuluq/t5wSEp9Y/w4/2WisYvvfh/0w4AnJ2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sDqeTGAAAA3AAAAA8AAAAAAAAA&#10;AAAAAAAAoQIAAGRycy9kb3ducmV2LnhtbFBLBQYAAAAABAAEAPkAAACUAwAAAAA=&#10;" strokeweight="1pt">
                <v:shadow color="#ccc"/>
              </v:line>
            </v:group>
            <v:group id="Group 467" o:spid="_x0000_s1262" style="position:absolute;left:4984;top:8941;width:1752;height:9520;rotation:90" coordorigin="10895,10711" coordsize="68,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wmFVrFAAAA3AAA&#10;AA8AAAAAAAAAAAAAAAAAqgIAAGRycy9kb3ducmV2LnhtbFBLBQYAAAAABAAEAPoAAACcAwAAAAA=&#10;">
              <v:line id="Line 468" o:spid="_x0000_s1263" style="position:absolute;visibility:visible" from="10895,10711" to="10895,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TFQcIAAADcAAAADwAAAGRycy9kb3ducmV2LnhtbESPQYvCMBSE74L/ITzBm6aKilajqCAI&#10;iwereH40z7bYvNQm1frvN8LCHoeZ+YZZbVpTihfVrrCsYDSMQBCnVhecKbheDoM5COeRNZaWScGH&#10;HGzW3c4KY23ffKZX4jMRIOxiVJB7X8VSujQng25oK+Lg3W1t0AdZZ1LX+A5wU8pxFM2kwYLDQo4V&#10;7XNKH0ljFMhxdsJqutu65wObz+LncGv2pVL9XrtdgvDU+v/wX/uoFUymE/ieCUdAr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BTFQcIAAADcAAAADwAAAAAAAAAAAAAA&#10;AAChAgAAZHJzL2Rvd25yZXYueG1sUEsFBgAAAAAEAAQA+QAAAJADAAAAAA==&#10;" strokecolor="#969696">
                <v:shadow color="#ccc"/>
              </v:line>
              <v:line id="Line 469" o:spid="_x0000_s1264" style="position:absolute;visibility:visible" from="10899,10711" to="10899,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hg2sUAAADcAAAADwAAAGRycy9kb3ducmV2LnhtbESPzWrDMBCE74W+g9hCbo3cUJfUtRJS&#10;gyEQemgSel6srW1srVxL/snbR4VAjsPMfMOk29m0YqTe1ZYVvCwjEMSF1TWXCs6n/HkNwnlkja1l&#10;UnAhB9vN40OKibYTf9N49KUIEHYJKqi87xIpXVGRQbe0HXHwfm1v0AfZl1L3OAW4aeUqit6kwZrD&#10;QoUdZRUVzXEwCuSq/MIu/ty5vwaHy/sh/xmyVqnF07z7AOFp9vfwrb3XCl7jGP7PhCMgN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1hg2sUAAADcAAAADwAAAAAAAAAA&#10;AAAAAAChAgAAZHJzL2Rvd25yZXYueG1sUEsFBgAAAAAEAAQA+QAAAJMDAAAAAA==&#10;" strokecolor="#969696">
                <v:shadow color="#ccc"/>
              </v:line>
              <v:line id="Line 470" o:spid="_x0000_s1265" style="position:absolute;visibility:visible" from="10903,10711" to="10903,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r+rcQAAADcAAAADwAAAGRycy9kb3ducmV2LnhtbESPQWvCQBSE74X+h+UVvNVNgwka3YgG&#10;BKH0UC09P7KvSUj2bcxuNP57t1DocZiZb5jNdjKduNLgGssK3uYRCOLS6oYrBV/nw+sShPPIGjvL&#10;pOBODrb589MGM21v/EnXk69EgLDLUEHtfZ9J6cqaDLq57YmD92MHgz7IoZJ6wFuAm07GUZRKgw2H&#10;hRp7Kmoq29NoFMi4+sA+2e/cpcXxvno/fI9Fp9TsZdqtQXia/H/4r33UChZJCr9nwhGQ+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iv6txAAAANwAAAAPAAAAAAAAAAAA&#10;AAAAAKECAABkcnMvZG93bnJldi54bWxQSwUGAAAAAAQABAD5AAAAkgMAAAAA&#10;" strokecolor="#969696">
                <v:shadow color="#ccc"/>
              </v:line>
              <v:line id="Line 471" o:spid="_x0000_s1266" style="position:absolute;visibility:visible" from="10906,10711" to="10906,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ZbNsUAAADcAAAADwAAAGRycy9kb3ducmV2LnhtbESPQWvCQBSE70L/w/IKvdVNQ21t6hpi&#10;ICAUD7XF8yP7mgSzb2N2Y+K/dwuCx2FmvmFW6WRacabeNZYVvMwjEMSl1Q1XCn5/iuclCOeRNbaW&#10;ScGFHKTrh9kKE21H/qbz3lciQNglqKD2vkukdGVNBt3cdsTB+7O9QR9kX0nd4xjgppVxFL1Jgw2H&#10;hRo7ymsqj/vBKJBxtcNuscnc6YjD5eOrOAx5q9TT45R9gvA0+Xv41t5qBa+Ld/g/E46AX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MZbNsUAAADcAAAADwAAAAAAAAAA&#10;AAAAAAChAgAAZHJzL2Rvd25yZXYueG1sUEsFBgAAAAAEAAQA+QAAAJMDAAAAAA==&#10;" strokecolor="#969696">
                <v:shadow color="#ccc"/>
              </v:line>
              <v:line id="Line 472" o:spid="_x0000_s1267" style="position:absolute;visibility:visible" from="10910,10711" to="10910,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eDsQAAADcAAAADwAAAGRycy9kb3ducmV2LnhtbERPTWvCQBC9F/wPywi91Y221RBdRS2F&#10;kh6KRvE6ZMckmJ0N2TVJ++u7h0KPj/e92gymFh21rrKsYDqJQBDnVldcKDhl708xCOeRNdaWScE3&#10;OdisRw8rTLTt+UDd0RcihLBLUEHpfZNI6fKSDLqJbYgDd7WtQR9gW0jdYh/CTS1nUTSXBisODSU2&#10;tC8pvx3vRsHzZYEX95OnTRZ9xrvz/Su9vXVKPY6H7RKEp8H/i//cH1rBy2tYG86EI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654OxAAAANwAAAAPAAAAAAAAAAAA&#10;AAAAAKECAABkcnMvZG93bnJldi54bWxQSwUGAAAAAAQABAD5AAAAkgMAAAAA&#10;" strokeweight="1pt">
                <v:shadow color="#ccc"/>
              </v:line>
              <v:line id="Line 473" o:spid="_x0000_s1268" style="position:absolute;visibility:visible" from="10913,10711" to="10913,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Vq38QAAADcAAAADwAAAGRycy9kb3ducmV2LnhtbESPQWvCQBSE7wX/w/IK3uqm0pQas4oV&#10;AoJ4qC09P7LPJCT7NmY3Jvn3rlDocZiZb5h0O5pG3KhzlWUFr4sIBHFudcWFgp/v7OUDhPPIGhvL&#10;pGAiB9vN7CnFRNuBv+h29oUIEHYJKii9bxMpXV6SQbewLXHwLrYz6IPsCqk7HALcNHIZRe/SYMVh&#10;ocSW9iXl9bk3CuSyOGEbf+7ctcZ+Wh2z337fKDV/HndrEJ5G/x/+ax+0grd4BY8z4QjIz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FWrfxAAAANwAAAAPAAAAAAAAAAAA&#10;AAAAAKECAABkcnMvZG93bnJldi54bWxQSwUGAAAAAAQABAD5AAAAkgMAAAAA&#10;" strokecolor="#969696">
                <v:shadow color="#ccc"/>
              </v:line>
              <v:line id="Line 474" o:spid="_x0000_s1269" style="position:absolute;visibility:visible" from="10917,10711" to="10917,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MJ/74AAADcAAAADwAAAGRycy9kb3ducmV2LnhtbERPSwrCMBDdC94hjOBOU0VFq1FUEARx&#10;4QfXQzO2xWZSm1Tr7c1CcPl4/8WqMYV4UeVyywoG/QgEcWJ1zqmC62XXm4JwHlljYZkUfMjBatlu&#10;LTDW9s0nep19KkIIuxgVZN6XsZQuycig69uSOHB3Wxn0AVap1BW+Q7gp5DCKJtJgzqEhw5K2GSWP&#10;c20UyGF6xHK8WbvnA+vP7LC71dtCqW6nWc9BeGr8X/xz77WC0STMD2fCEZDL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xQwn/vgAAANwAAAAPAAAAAAAAAAAAAAAAAKEC&#10;AABkcnMvZG93bnJldi54bWxQSwUGAAAAAAQABAD5AAAAjAMAAAAA&#10;" strokecolor="#969696">
                <v:shadow color="#ccc"/>
              </v:line>
              <v:line id="Line 475" o:spid="_x0000_s1270" style="position:absolute;visibility:visible" from="10921,10711" to="10921,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sZMIAAADcAAAADwAAAGRycy9kb3ducmV2LnhtbESPQYvCMBSE74L/ITzBm6aKilajqCAI&#10;yx6s4vnRPNti81KbVOu/3wgLHoeZ+YZZbVpTiifVrrCsYDSMQBCnVhecKbicD4M5COeRNZaWScGb&#10;HGzW3c4KY21ffKJn4jMRIOxiVJB7X8VSujQng25oK+Lg3Wxt0AdZZ1LX+ApwU8pxFM2kwYLDQo4V&#10;7XNK70ljFMhx9ovVdLd1jzs278XP4drsS6X6vXa7BOGp9d/wf/uoFUxmI/icCUdAr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g+sZMIAAADcAAAADwAAAAAAAAAAAAAA&#10;AAChAgAAZHJzL2Rvd25yZXYueG1sUEsFBgAAAAAEAAQA+QAAAJADAAAAAA==&#10;" strokecolor="#969696">
                <v:shadow color="#ccc"/>
              </v:line>
              <v:line id="Line 476" o:spid="_x0000_s1271" style="position:absolute;visibility:visible" from="10924,10711" to="10924,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0yE8QAAADcAAAADwAAAGRycy9kb3ducmV2LnhtbESPT2vCQBTE74V+h+UJ3urG0IqNrmKF&#10;gCAeqtLzI/tMgtm3aXbz79u7BaHHYWZ+w6y3g6lER40rLSuYzyIQxJnVJecKrpf0bQnCeWSNlWVS&#10;MJKD7eb1ZY2Jtj1/U3f2uQgQdgkqKLyvEyldVpBBN7M1cfButjHog2xyqRvsA9xUMo6ihTRYclgo&#10;sKZ9Qdn93BoFMs5PWH987dzvHdvx85j+tPtKqelk2K1AeBr8f/jZPmgF74sY/s6EI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3TITxAAAANwAAAAPAAAAAAAAAAAA&#10;AAAAAKECAABkcnMvZG93bnJldi54bWxQSwUGAAAAAAQABAD5AAAAkgMAAAAA&#10;" strokecolor="#969696">
                <v:shadow color="#ccc"/>
              </v:line>
              <v:line id="Line 477" o:spid="_x0000_s1272" style="position:absolute;visibility:visible" from="10928,10711" to="10928,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PGwscAAADcAAAADwAAAGRycy9kb3ducmV2LnhtbESPS2vDMBCE74H+B7GB3mI5TXCCEyX0&#10;QSG4h5IXuS7WxjaxVsZSbLe/vioUehxm5htmvR1MLTpqXWVZwTSKQRDnVldcKDgd3ydLEM4ja6wt&#10;k4IvcrDdPIzWmGrb8566gy9EgLBLUUHpfZNK6fKSDLrINsTBu9rWoA+yLaRusQ9wU8unOE6kwYrD&#10;QokNvZaU3w53o2B2WeDFfedZc4w/li/n+2d2e+uUehwPzysQngb/H/5r77SCeTKD3zPhCMj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I8bCxwAAANwAAAAPAAAAAAAA&#10;AAAAAAAAAKECAABkcnMvZG93bnJldi54bWxQSwUGAAAAAAQABAD5AAAAlQMAAAAA&#10;" strokeweight="1pt">
                <v:shadow color="#ccc"/>
              </v:line>
              <v:line id="Line 478" o:spid="_x0000_s1273" style="position:absolute;visibility:visible" from="10931,10711" to="10931,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gP/MIAAADcAAAADwAAAGRycy9kb3ducmV2LnhtbESPQYvCMBSE74L/ITzBm6aKK1qNooIg&#10;LB6s4vnRPNti81KbVOu/3ywIHoeZ+YZZrltTiifVrrCsYDSMQBCnVhecKbic94MZCOeRNZaWScGb&#10;HKxX3c4SY21ffKJn4jMRIOxiVJB7X8VSujQng25oK+Lg3Wxt0AdZZ1LX+ApwU8pxFE2lwYLDQo4V&#10;7XJK70ljFMhxdsTqZ7txjzs27/nv/trsSqX6vXazAOGp9d/wp33QCibTCfyfCUdAr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ngP/MIAAADcAAAADwAAAAAAAAAAAAAA&#10;AAChAgAAZHJzL2Rvd25yZXYueG1sUEsFBgAAAAAEAAQA+QAAAJADAAAAAA==&#10;" strokecolor="#969696">
                <v:shadow color="#ccc"/>
              </v:line>
              <v:line id="Line 479" o:spid="_x0000_s1274" style="position:absolute;visibility:visible" from="10935,10711" to="10935,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SqZ8QAAADcAAAADwAAAGRycy9kb3ducmV2LnhtbESPQWvCQBSE74X+h+UVvNVNgwka3YgG&#10;BKH0UC09P7KvSUj2bcxuNP57t1DocZiZb5jNdjKduNLgGssK3uYRCOLS6oYrBV/nw+sShPPIGjvL&#10;pOBODrb589MGM21v/EnXk69EgLDLUEHtfZ9J6cqaDLq57YmD92MHgz7IoZJ6wFuAm07GUZRKgw2H&#10;hRp7Kmoq29NoFMi4+sA+2e/cpcXxvno/fI9Fp9TsZdqtQXia/H/4r33UChZpAr9nwhGQ+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NKpnxAAAANwAAAAPAAAAAAAAAAAA&#10;AAAAAKECAABkcnMvZG93bnJldi54bWxQSwUGAAAAAAQABAD5AAAAkgMAAAAA&#10;" strokecolor="#969696">
                <v:shadow color="#ccc"/>
              </v:line>
              <v:line id="Line 480" o:spid="_x0000_s1275" style="position:absolute;visibility:visible" from="10939,10711" to="10939,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Y0EMQAAADcAAAADwAAAGRycy9kb3ducmV2LnhtbESPT2vCQBTE70K/w/IK3nRTaYNN3QQr&#10;BATx4B96fmRfk2D2bZrdmPjt3YLgcZiZ3zCrbDSNuFLnassK3uYRCOLC6ppLBedTPluCcB5ZY2OZ&#10;FNzIQZa+TFaYaDvwga5HX4oAYZeggsr7NpHSFRUZdHPbEgfv13YGfZBdKXWHQ4CbRi6iKJYGaw4L&#10;Fba0qai4HHujQC7KPbYf32v3d8H+9rnLf/pNo9T0dVx/gfA0+mf40d5qBe9xDP9nwhGQ6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5jQQxAAAANwAAAAPAAAAAAAAAAAA&#10;AAAAAKECAABkcnMvZG93bnJldi54bWxQSwUGAAAAAAQABAD5AAAAkgMAAAAA&#10;" strokecolor="#969696">
                <v:shadow color="#ccc"/>
              </v:line>
              <v:line id="Line 481" o:spid="_x0000_s1276" style="position:absolute;visibility:visible" from="10942,10711" to="10942,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qRi8QAAADcAAAADwAAAGRycy9kb3ducmV2LnhtbESPQWvCQBSE74L/YXlCb3WjtFZjVlEh&#10;UCg9VMXzI/tMQrJvY3Zj4r/vFgoeh5n5hkm2g6nFnVpXWlYwm0YgiDOrS84VnE/p6xKE88gaa8uk&#10;4EEOtpvxKMFY255/6H70uQgQdjEqKLxvYildVpBBN7UNcfCutjXog2xzqVvsA9zUch5FC2mw5LBQ&#10;YEOHgrLq2BkFcp5/Y/O+37lbhd1j9ZVeukOt1Mtk2K1BeBr8M/zf/tQK3hYf8HcmHA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pGLxAAAANwAAAAPAAAAAAAAAAAA&#10;AAAAAKECAABkcnMvZG93bnJldi54bWxQSwUGAAAAAAQABAD5AAAAkgMAAAAA&#10;" strokecolor="#969696">
                <v:shadow color="#ccc"/>
              </v:line>
              <v:line id="Line 482" o:spid="_x0000_s1277" style="position:absolute;visibility:visible" from="10946,10711" to="10946,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dUs8MAAADcAAAADwAAAGRycy9kb3ducmV2LnhtbERPy2rCQBTdF/yH4QrdmUkfpBIdRVsK&#10;JV2IWnF7ydwmwcydkJk89Os7C6HLw3kv16OpRU+tqywreIpiEMS51RUXCn6On7M5COeRNdaWScGV&#10;HKxXk4clptoOvKf+4AsRQtilqKD0vkmldHlJBl1kG+LA/drWoA+wLaRucQjhppbPcZxIgxWHhhIb&#10;ei8pvxw6o+Dl/IZnd8uz5hh/z7enbpddPnqlHqfjZgHC0+j/xXf3l1bwmoS14Uw4An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HVLPDAAAA3AAAAA8AAAAAAAAAAAAA&#10;AAAAoQIAAGRycy9kb3ducmV2LnhtbFBLBQYAAAAABAAEAPkAAACRAwAAAAA=&#10;" strokeweight="1pt">
                <v:shadow color="#ccc"/>
              </v:line>
              <v:line id="Line 483" o:spid="_x0000_s1278" style="position:absolute;visibility:visible" from="10949,10711" to="10949,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mgYsQAAADcAAAADwAAAGRycy9kb3ducmV2LnhtbESPQWvCQBSE7wX/w/IK3uqm0oYas4oV&#10;AoJ4qC09P7LPJCT7NmY3Jvn3bkHocZiZb5h0O5pG3KhzlWUFr4sIBHFudcWFgp/v7OUDhPPIGhvL&#10;pGAiB9vN7CnFRNuBv+h29oUIEHYJKii9bxMpXV6SQbewLXHwLrYz6IPsCqk7HALcNHIZRbE0WHFY&#10;KLGlfUl5fe6NArksTti+f+7ctcZ+Wh2z337fKDV/HndrEJ5G/x9+tA9awVu8gr8z4QjIz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eaBixAAAANwAAAAPAAAAAAAAAAAA&#10;AAAAAKECAABkcnMvZG93bnJldi54bWxQSwUGAAAAAAQABAD5AAAAkgMAAAAA&#10;" strokecolor="#969696">
                <v:shadow color="#ccc"/>
              </v:line>
              <v:line id="Line 484" o:spid="_x0000_s1279" style="position:absolute;visibility:visible" from="10953,10711" to="10953,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qfIsIAAADcAAAADwAAAGRycy9kb3ducmV2LnhtbERPz2vCMBS+D/Y/hDfYbaaT6VxnKioU&#10;hOFhKp4fzVtT2rzUJtX2v18OgseP7/dyNdhGXKnzlWMF75MEBHHhdMWlgtMxf1uA8AFZY+OYFIzk&#10;YZU9Py0x1e7Gv3Q9hFLEEPYpKjAhtKmUvjBk0U9cSxy5P9dZDBF2pdQd3mK4beQ0SebSYsWxwWBL&#10;W0NFfeitAjkt99jONmt/qbEfv37yc79tlHp9GdbfIAIN4SG+u3dawcdnnB/PxCMgs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JqfIsIAAADcAAAADwAAAAAAAAAAAAAA&#10;AAChAgAAZHJzL2Rvd25yZXYueG1sUEsFBgAAAAAEAAQA+QAAAJADAAAAAA==&#10;" strokecolor="#969696">
                <v:shadow color="#ccc"/>
              </v:line>
              <v:line id="Line 485" o:spid="_x0000_s1280" style="position:absolute;visibility:visible" from="10957,10711" to="10957,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Y6ucUAAADcAAAADwAAAGRycy9kb3ducmV2LnhtbESPT2vCQBTE74V+h+UVvOlGUWvTrCEK&#10;glB6qC2eH9nXJCT7Ns1u/vjt3UKhx2FmfsMk6WQaMVDnKssKlosIBHFudcWFgq/P03wHwnlkjY1l&#10;UnAjB+n+8SHBWNuRP2i4+EIECLsYFZTet7GULi/JoFvYljh437Yz6IPsCqk7HAPcNHIVRVtpsOKw&#10;UGJLx5Ly+tIbBXJVvGO7OWTup8b+9vJ2uvbHRqnZ05S9gvA0+f/wX/usFayfl/B7JhwBu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9Y6ucUAAADcAAAADwAAAAAAAAAA&#10;AAAAAAChAgAAZHJzL2Rvd25yZXYueG1sUEsFBgAAAAAEAAQA+QAAAJMDAAAAAA==&#10;" strokecolor="#969696">
                <v:shadow color="#ccc"/>
              </v:line>
              <v:line id="Line 486" o:spid="_x0000_s1281" style="position:absolute;visibility:visible" from="10960,10711" to="10960,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SkzsMAAADcAAAADwAAAGRycy9kb3ducmV2LnhtbESPQYvCMBSE78L+h/CEvWlqUXetRlFB&#10;WBAPdhfPj+bZFpuXbpNq/fdGEDwOM/MNs1h1phJXalxpWcFoGIEgzqwuOVfw97sbfINwHlljZZkU&#10;3MnBavnRW2Ci7Y2PdE19LgKEXYIKCu/rREqXFWTQDW1NHLyzbQz6IJtc6gZvAW4qGUfRVBosOSwU&#10;WNO2oOyStkaBjPMD1pPN2v1fsL3P9rtTu62U+ux36zkIT51/h1/tH61g/BXD80w4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sEpM7DAAAA3AAAAA8AAAAAAAAAAAAA&#10;AAAAoQIAAGRycy9kb3ducmV2LnhtbFBLBQYAAAAABAAEAPkAAACRAwAAAAA=&#10;" strokecolor="#969696">
                <v:shadow color="#ccc"/>
              </v:line>
              <v:line id="Line 487" o:spid="_x0000_s1282" style="position:absolute;visibility:visible" from="10964,10711" to="10964,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QH8YAAADcAAAADwAAAGRycy9kb3ducmV2LnhtbESPQWvCQBSE74L/YXmCN7OxlkZSV9FK&#10;oaSHYrR4fWSfSTD7NmTXmPbXdwuFHoeZ+YZZbQbTiJ46V1tWMI9iEMSF1TWXCk7H19kShPPIGhvL&#10;pOCLHGzW49EKU23vfKA+96UIEHYpKqi8b1MpXVGRQRfZljh4F9sZ9EF2pdQd3gPcNPIhjp+kwZrD&#10;QoUtvVRUXPObUbA4J3h230XWHuP35e7z9pFd971S08mwfQbhafD/4b/2m1bwmCzg90w4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6UB/GAAAA3AAAAA8AAAAAAAAA&#10;AAAAAAAAoQIAAGRycy9kb3ducmV2LnhtbFBLBQYAAAAABAAEAPkAAACUAwAAAAA=&#10;" strokeweight="1pt">
                <v:shadow color="#ccc"/>
              </v:line>
            </v:group>
          </v:group>
        </w:pict>
      </w:r>
    </w:p>
    <w:p w14:paraId="21B28BFC" w14:textId="77777777" w:rsidR="00E31807" w:rsidRPr="00DB4287" w:rsidRDefault="00E31807" w:rsidP="00E31807">
      <w:pPr>
        <w:tabs>
          <w:tab w:val="left" w:pos="-120"/>
        </w:tabs>
      </w:pPr>
    </w:p>
    <w:p w14:paraId="59B112CB" w14:textId="77777777" w:rsidR="00E31807" w:rsidRPr="00DB4287" w:rsidRDefault="00E31807" w:rsidP="00E31807">
      <w:pPr>
        <w:tabs>
          <w:tab w:val="left" w:pos="-120"/>
        </w:tabs>
      </w:pPr>
    </w:p>
    <w:p w14:paraId="792AE430" w14:textId="77777777" w:rsidR="00E31807" w:rsidRPr="00DB4287" w:rsidRDefault="00E31807" w:rsidP="00E31807">
      <w:pPr>
        <w:tabs>
          <w:tab w:val="left" w:pos="-120"/>
        </w:tabs>
      </w:pPr>
    </w:p>
    <w:p w14:paraId="7D80FB99" w14:textId="77777777" w:rsidR="00E31807" w:rsidRPr="00DB4287" w:rsidRDefault="00E31807" w:rsidP="00E31807">
      <w:pPr>
        <w:tabs>
          <w:tab w:val="left" w:pos="-120"/>
        </w:tabs>
      </w:pPr>
    </w:p>
    <w:p w14:paraId="584107A7" w14:textId="77777777" w:rsidR="00E31807" w:rsidRPr="00DB4287" w:rsidRDefault="00E31807" w:rsidP="00E31807">
      <w:pPr>
        <w:tabs>
          <w:tab w:val="left" w:pos="-120"/>
        </w:tabs>
      </w:pPr>
    </w:p>
    <w:p w14:paraId="51CF813C" w14:textId="77777777" w:rsidR="00E31807" w:rsidRPr="00DB4287" w:rsidRDefault="00E31807" w:rsidP="00E31807">
      <w:pPr>
        <w:tabs>
          <w:tab w:val="left" w:pos="-120"/>
        </w:tabs>
      </w:pPr>
    </w:p>
    <w:p w14:paraId="209DC665" w14:textId="77777777" w:rsidR="00E31807" w:rsidRPr="00DB4287" w:rsidRDefault="00E31807" w:rsidP="00E31807">
      <w:pPr>
        <w:tabs>
          <w:tab w:val="left" w:pos="-120"/>
        </w:tabs>
      </w:pPr>
    </w:p>
    <w:p w14:paraId="5FD0E43C" w14:textId="77777777" w:rsidR="00E31807" w:rsidRPr="00DB4287" w:rsidRDefault="00E31807" w:rsidP="00E31807">
      <w:pPr>
        <w:tabs>
          <w:tab w:val="left" w:pos="-120"/>
        </w:tabs>
      </w:pPr>
    </w:p>
    <w:p w14:paraId="6BD0BFF0" w14:textId="77777777" w:rsidR="00E31807" w:rsidRPr="00DB4287" w:rsidRDefault="00E31807" w:rsidP="00E31807">
      <w:pPr>
        <w:tabs>
          <w:tab w:val="left" w:pos="-120"/>
        </w:tabs>
      </w:pPr>
    </w:p>
    <w:p w14:paraId="42605AD7" w14:textId="77777777" w:rsidR="00E31807" w:rsidRPr="00DB4287" w:rsidRDefault="00E31807" w:rsidP="00E31807">
      <w:pPr>
        <w:tabs>
          <w:tab w:val="left" w:pos="-120"/>
        </w:tabs>
      </w:pPr>
    </w:p>
    <w:p w14:paraId="0589BF4E" w14:textId="77777777" w:rsidR="00E31807" w:rsidRPr="00DB4287" w:rsidRDefault="00E31807" w:rsidP="00E31807">
      <w:pPr>
        <w:tabs>
          <w:tab w:val="left" w:pos="-120"/>
        </w:tabs>
      </w:pPr>
    </w:p>
    <w:p w14:paraId="107CB49B" w14:textId="77777777" w:rsidR="00E31807" w:rsidRPr="00DB4287" w:rsidRDefault="00E31807" w:rsidP="00E31807">
      <w:pPr>
        <w:tabs>
          <w:tab w:val="left" w:pos="-120"/>
        </w:tabs>
      </w:pPr>
    </w:p>
    <w:p w14:paraId="1B296AAA" w14:textId="77777777" w:rsidR="00E31807" w:rsidRPr="00DB4287" w:rsidRDefault="00E31807" w:rsidP="00E31807">
      <w:pPr>
        <w:tabs>
          <w:tab w:val="left" w:pos="-120"/>
        </w:tabs>
      </w:pPr>
    </w:p>
    <w:p w14:paraId="1EEDB2C2" w14:textId="77777777" w:rsidR="00E31807" w:rsidRPr="00DB4287" w:rsidRDefault="00E31807" w:rsidP="00E31807">
      <w:pPr>
        <w:tabs>
          <w:tab w:val="left" w:pos="-120"/>
        </w:tabs>
      </w:pPr>
    </w:p>
    <w:p w14:paraId="1FEF7C65" w14:textId="77777777" w:rsidR="00E31807" w:rsidRPr="00DB4287" w:rsidRDefault="00E31807" w:rsidP="00E31807">
      <w:pPr>
        <w:tabs>
          <w:tab w:val="left" w:pos="-120"/>
        </w:tabs>
      </w:pPr>
    </w:p>
    <w:p w14:paraId="4183DFD8" w14:textId="77777777" w:rsidR="00E31807" w:rsidRPr="00DB4287" w:rsidRDefault="00E31807" w:rsidP="00E31807">
      <w:pPr>
        <w:tabs>
          <w:tab w:val="left" w:pos="-120"/>
        </w:tabs>
      </w:pPr>
    </w:p>
    <w:p w14:paraId="7B2F414C" w14:textId="77777777" w:rsidR="00E31807" w:rsidRPr="00DB4287" w:rsidRDefault="00E31807" w:rsidP="00E31807">
      <w:pPr>
        <w:tabs>
          <w:tab w:val="left" w:pos="-120"/>
        </w:tabs>
      </w:pPr>
    </w:p>
    <w:p w14:paraId="5EE90D06" w14:textId="77777777" w:rsidR="00E31807" w:rsidRPr="00DB4287" w:rsidRDefault="00E31807" w:rsidP="00E31807">
      <w:pPr>
        <w:tabs>
          <w:tab w:val="left" w:pos="-120"/>
        </w:tabs>
      </w:pPr>
    </w:p>
    <w:p w14:paraId="2DA5884E" w14:textId="77777777" w:rsidR="00E31807" w:rsidRPr="00DB4287" w:rsidRDefault="00E31807" w:rsidP="00E31807">
      <w:pPr>
        <w:tabs>
          <w:tab w:val="left" w:pos="-120"/>
        </w:tabs>
      </w:pPr>
    </w:p>
    <w:p w14:paraId="426AEC1B" w14:textId="77777777" w:rsidR="00E31807" w:rsidRPr="00DB4287" w:rsidRDefault="00E31807" w:rsidP="00E31807">
      <w:pPr>
        <w:tabs>
          <w:tab w:val="left" w:pos="-120"/>
        </w:tabs>
      </w:pPr>
    </w:p>
    <w:p w14:paraId="1AF0A47F" w14:textId="77777777" w:rsidR="00E31807" w:rsidRPr="00DB4287" w:rsidRDefault="00E31807" w:rsidP="00E31807">
      <w:pPr>
        <w:tabs>
          <w:tab w:val="left" w:pos="-120"/>
        </w:tabs>
      </w:pPr>
    </w:p>
    <w:p w14:paraId="1CE36A11" w14:textId="77777777" w:rsidR="00E31807" w:rsidRPr="00DB4287" w:rsidRDefault="00E31807" w:rsidP="00E31807">
      <w:pPr>
        <w:tabs>
          <w:tab w:val="left" w:pos="-120"/>
        </w:tabs>
      </w:pPr>
    </w:p>
    <w:p w14:paraId="5B68BE0E" w14:textId="77777777" w:rsidR="00E31807" w:rsidRPr="00DB4287" w:rsidRDefault="00E31807" w:rsidP="00E31807">
      <w:pPr>
        <w:tabs>
          <w:tab w:val="left" w:pos="-120"/>
        </w:tabs>
      </w:pPr>
    </w:p>
    <w:p w14:paraId="5C4FFB8C" w14:textId="77777777" w:rsidR="00E31807" w:rsidRPr="00DB4287" w:rsidRDefault="00E31807" w:rsidP="00E31807">
      <w:pPr>
        <w:tabs>
          <w:tab w:val="left" w:pos="-120"/>
        </w:tabs>
      </w:pPr>
    </w:p>
    <w:p w14:paraId="0372093F" w14:textId="77777777" w:rsidR="00E31807" w:rsidRPr="00DB4287" w:rsidRDefault="00E31807" w:rsidP="00E31807">
      <w:pPr>
        <w:tabs>
          <w:tab w:val="left" w:pos="-120"/>
        </w:tabs>
      </w:pPr>
    </w:p>
    <w:p w14:paraId="48D97221" w14:textId="77777777" w:rsidR="00E31807" w:rsidRPr="00DB4287" w:rsidRDefault="00E31807" w:rsidP="00E31807">
      <w:pPr>
        <w:tabs>
          <w:tab w:val="left" w:pos="-120"/>
        </w:tabs>
      </w:pPr>
    </w:p>
    <w:p w14:paraId="58FC3753" w14:textId="77777777" w:rsidR="00E31807" w:rsidRPr="00DB4287" w:rsidRDefault="00E31807" w:rsidP="00E31807">
      <w:pPr>
        <w:tabs>
          <w:tab w:val="left" w:pos="-120"/>
        </w:tabs>
      </w:pPr>
    </w:p>
    <w:p w14:paraId="5EE35519" w14:textId="77777777" w:rsidR="00E31807" w:rsidRPr="00DB4287" w:rsidRDefault="00E31807" w:rsidP="00E31807">
      <w:pPr>
        <w:tabs>
          <w:tab w:val="left" w:pos="-120"/>
        </w:tabs>
      </w:pPr>
      <w:r w:rsidRPr="00DB4287">
        <w:tab/>
        <w:t>(d)Use your graph above to solve the inequality 2cos (x + 30</w:t>
      </w:r>
      <w:r w:rsidRPr="00DB4287">
        <w:rPr>
          <w:vertAlign w:val="superscript"/>
        </w:rPr>
        <w:t>o</w:t>
      </w:r>
      <w:r w:rsidRPr="00DB4287">
        <w:t xml:space="preserve">) ≤ cos x               </w:t>
      </w:r>
      <w:proofErr w:type="gramStart"/>
      <w:r w:rsidRPr="00DB4287">
        <w:t xml:space="preserve">   (</w:t>
      </w:r>
      <w:proofErr w:type="gramEnd"/>
      <w:r w:rsidRPr="00DB4287">
        <w:t>2mks)</w:t>
      </w:r>
    </w:p>
    <w:p w14:paraId="52449A24" w14:textId="77777777" w:rsidR="00E31807" w:rsidRPr="00DB4287" w:rsidRDefault="00E31807" w:rsidP="00E31807">
      <w:pPr>
        <w:tabs>
          <w:tab w:val="left" w:pos="-120"/>
        </w:tabs>
      </w:pPr>
    </w:p>
    <w:p w14:paraId="2CDA2CCC" w14:textId="77777777" w:rsidR="00E31807" w:rsidRPr="00DB4287" w:rsidRDefault="00E31807" w:rsidP="00E31807">
      <w:pPr>
        <w:tabs>
          <w:tab w:val="left" w:pos="-120"/>
        </w:tabs>
      </w:pPr>
    </w:p>
    <w:p w14:paraId="48F56028" w14:textId="77777777" w:rsidR="00C50E3D" w:rsidRPr="00DB4287" w:rsidRDefault="004073E1" w:rsidP="00C50E3D">
      <w:pPr>
        <w:ind w:left="720" w:hanging="720"/>
      </w:pPr>
      <w:r w:rsidRPr="00DB4287">
        <w:lastRenderedPageBreak/>
        <w:t xml:space="preserve">21. </w:t>
      </w:r>
      <w:r w:rsidR="00C50E3D" w:rsidRPr="00DB4287">
        <w:t xml:space="preserve">A teacher had 5 red, 6 black and 9 blue pens in a box.  The pens were all identical except for the </w:t>
      </w:r>
      <w:proofErr w:type="spellStart"/>
      <w:r w:rsidR="00C50E3D" w:rsidRPr="00DB4287">
        <w:t>colour</w:t>
      </w:r>
      <w:proofErr w:type="spellEnd"/>
      <w:r w:rsidR="00C50E3D" w:rsidRPr="00DB4287">
        <w:t>.</w:t>
      </w:r>
    </w:p>
    <w:p w14:paraId="0876B467" w14:textId="77777777" w:rsidR="00C50E3D" w:rsidRPr="00DB4287" w:rsidRDefault="00C50E3D" w:rsidP="00C50E3D">
      <w:pPr>
        <w:ind w:left="720" w:hanging="720"/>
      </w:pPr>
      <w:r w:rsidRPr="00DB4287">
        <w:tab/>
        <w:t>(a)</w:t>
      </w:r>
      <w:r w:rsidRPr="00DB4287">
        <w:tab/>
        <w:t>If one pen is picked from the box, what is the probability that it is</w:t>
      </w:r>
    </w:p>
    <w:p w14:paraId="4CF38D0A" w14:textId="77777777" w:rsidR="00C50E3D" w:rsidRPr="00DB4287" w:rsidRDefault="00C50E3D" w:rsidP="00C50E3D">
      <w:pPr>
        <w:ind w:left="720" w:hanging="720"/>
      </w:pPr>
      <w:r w:rsidRPr="00DB4287">
        <w:tab/>
      </w:r>
      <w:r w:rsidRPr="00DB4287">
        <w:tab/>
        <w:t>(</w:t>
      </w:r>
      <w:proofErr w:type="spellStart"/>
      <w:r w:rsidRPr="00DB4287">
        <w:t>i</w:t>
      </w:r>
      <w:proofErr w:type="spellEnd"/>
      <w:r w:rsidRPr="00DB4287">
        <w:t>)</w:t>
      </w:r>
      <w:r w:rsidRPr="00DB4287">
        <w:tab/>
        <w:t>Red.</w:t>
      </w:r>
      <w:r w:rsidRPr="00DB4287">
        <w:tab/>
      </w:r>
      <w:r w:rsidRPr="00DB4287">
        <w:tab/>
      </w:r>
      <w:r w:rsidRPr="00DB4287">
        <w:tab/>
      </w:r>
      <w:r w:rsidRPr="00DB4287">
        <w:tab/>
      </w:r>
      <w:r w:rsidRPr="00DB4287">
        <w:tab/>
      </w:r>
      <w:r w:rsidRPr="00DB4287">
        <w:tab/>
      </w:r>
      <w:r w:rsidRPr="00DB4287">
        <w:tab/>
      </w:r>
      <w:r w:rsidRPr="00DB4287">
        <w:tab/>
      </w:r>
      <w:r w:rsidRPr="00DB4287">
        <w:tab/>
        <w:t>(1mk)</w:t>
      </w:r>
    </w:p>
    <w:p w14:paraId="36768642" w14:textId="77777777" w:rsidR="00C50E3D" w:rsidRPr="00DB4287" w:rsidRDefault="00C50E3D" w:rsidP="00C50E3D">
      <w:pPr>
        <w:ind w:left="720" w:hanging="720"/>
      </w:pPr>
    </w:p>
    <w:p w14:paraId="7C0972B5" w14:textId="77777777" w:rsidR="00C50E3D" w:rsidRPr="00DB4287" w:rsidRDefault="00C50E3D" w:rsidP="00C50E3D"/>
    <w:p w14:paraId="118276B4" w14:textId="77777777" w:rsidR="00C50E3D" w:rsidRPr="00DB4287" w:rsidRDefault="00C50E3D" w:rsidP="00C50E3D">
      <w:pPr>
        <w:ind w:left="720" w:hanging="720"/>
      </w:pPr>
    </w:p>
    <w:p w14:paraId="55108F10" w14:textId="77777777" w:rsidR="00C50E3D" w:rsidRPr="00DB4287" w:rsidRDefault="00C50E3D" w:rsidP="00C50E3D">
      <w:pPr>
        <w:ind w:left="720" w:hanging="720"/>
      </w:pPr>
      <w:r w:rsidRPr="00DB4287">
        <w:tab/>
      </w:r>
      <w:r w:rsidRPr="00DB4287">
        <w:tab/>
        <w:t>(ii)</w:t>
      </w:r>
      <w:r w:rsidRPr="00DB4287">
        <w:tab/>
        <w:t>Not black.</w:t>
      </w:r>
      <w:r w:rsidRPr="00DB4287">
        <w:tab/>
      </w:r>
      <w:r w:rsidRPr="00DB4287">
        <w:tab/>
      </w:r>
      <w:r w:rsidRPr="00DB4287">
        <w:tab/>
      </w:r>
      <w:r w:rsidRPr="00DB4287">
        <w:tab/>
      </w:r>
      <w:r w:rsidRPr="00DB4287">
        <w:tab/>
      </w:r>
      <w:r w:rsidRPr="00DB4287">
        <w:tab/>
      </w:r>
      <w:r w:rsidRPr="00DB4287">
        <w:tab/>
        <w:t>(1mk)</w:t>
      </w:r>
    </w:p>
    <w:p w14:paraId="774D3113" w14:textId="77777777" w:rsidR="00C50E3D" w:rsidRPr="00DB4287" w:rsidRDefault="00C50E3D" w:rsidP="00C50E3D">
      <w:pPr>
        <w:ind w:left="720" w:hanging="720"/>
      </w:pPr>
    </w:p>
    <w:p w14:paraId="6760A50E" w14:textId="77777777" w:rsidR="00C50E3D" w:rsidRPr="00DB4287" w:rsidRDefault="00C50E3D" w:rsidP="00C50E3D">
      <w:pPr>
        <w:ind w:left="720" w:hanging="720"/>
      </w:pPr>
    </w:p>
    <w:p w14:paraId="01A8ED5F" w14:textId="77777777" w:rsidR="00C50E3D" w:rsidRPr="00DB4287" w:rsidRDefault="00C50E3D" w:rsidP="00C50E3D"/>
    <w:p w14:paraId="48A6FC79" w14:textId="77777777" w:rsidR="00C50E3D" w:rsidRPr="00DB4287" w:rsidRDefault="00C50E3D" w:rsidP="00C50E3D"/>
    <w:p w14:paraId="4930992E" w14:textId="77777777" w:rsidR="00C50E3D" w:rsidRPr="00DB4287" w:rsidRDefault="00C50E3D" w:rsidP="00C50E3D">
      <w:pPr>
        <w:numPr>
          <w:ilvl w:val="0"/>
          <w:numId w:val="5"/>
        </w:numPr>
      </w:pPr>
      <w:r w:rsidRPr="00DB4287">
        <w:t>The teacher asked a student to pick two pens from the box, one at a time, without replacement.  Find the probability that</w:t>
      </w:r>
    </w:p>
    <w:p w14:paraId="68715C3D" w14:textId="77777777" w:rsidR="00C50E3D" w:rsidRPr="00DB4287" w:rsidRDefault="00C50E3D" w:rsidP="00C50E3D">
      <w:pPr>
        <w:ind w:left="1440"/>
      </w:pPr>
      <w:r w:rsidRPr="00DB4287">
        <w:t>(</w:t>
      </w:r>
      <w:proofErr w:type="spellStart"/>
      <w:r w:rsidRPr="00DB4287">
        <w:t>i</w:t>
      </w:r>
      <w:proofErr w:type="spellEnd"/>
      <w:r w:rsidRPr="00DB4287">
        <w:t>)</w:t>
      </w:r>
      <w:r w:rsidRPr="00DB4287">
        <w:tab/>
        <w:t xml:space="preserve">Both pens are of the same </w:t>
      </w:r>
      <w:proofErr w:type="spellStart"/>
      <w:r w:rsidRPr="00DB4287">
        <w:t>colour</w:t>
      </w:r>
      <w:proofErr w:type="spellEnd"/>
      <w:r w:rsidRPr="00DB4287">
        <w:t>.</w:t>
      </w:r>
      <w:r w:rsidRPr="00DB4287">
        <w:tab/>
      </w:r>
      <w:r w:rsidRPr="00DB4287">
        <w:tab/>
      </w:r>
      <w:r w:rsidRPr="00DB4287">
        <w:tab/>
      </w:r>
      <w:r w:rsidRPr="00DB4287">
        <w:tab/>
      </w:r>
      <w:r w:rsidRPr="00DB4287">
        <w:tab/>
        <w:t>(3mks)</w:t>
      </w:r>
    </w:p>
    <w:p w14:paraId="5FEC8AE4" w14:textId="77777777" w:rsidR="00C50E3D" w:rsidRPr="00DB4287" w:rsidRDefault="00C50E3D" w:rsidP="00C50E3D">
      <w:pPr>
        <w:ind w:left="1440"/>
      </w:pPr>
    </w:p>
    <w:p w14:paraId="10993AE7" w14:textId="77777777" w:rsidR="00C50E3D" w:rsidRPr="00DB4287" w:rsidRDefault="00C50E3D" w:rsidP="00C50E3D">
      <w:pPr>
        <w:ind w:left="1440"/>
      </w:pPr>
    </w:p>
    <w:p w14:paraId="61755CE0" w14:textId="77777777" w:rsidR="00C50E3D" w:rsidRPr="00DB4287" w:rsidRDefault="00C50E3D" w:rsidP="00C50E3D">
      <w:pPr>
        <w:ind w:left="1440"/>
      </w:pPr>
    </w:p>
    <w:p w14:paraId="6E78D69D" w14:textId="77777777" w:rsidR="00C50E3D" w:rsidRPr="00DB4287" w:rsidRDefault="00C50E3D" w:rsidP="00C50E3D"/>
    <w:p w14:paraId="2CCE2BB0" w14:textId="77777777" w:rsidR="00C50E3D" w:rsidRPr="00DB4287" w:rsidRDefault="00C50E3D" w:rsidP="00C50E3D">
      <w:pPr>
        <w:ind w:left="1440"/>
      </w:pPr>
    </w:p>
    <w:p w14:paraId="7C6ED314" w14:textId="77777777" w:rsidR="00C50E3D" w:rsidRPr="00DB4287" w:rsidRDefault="00C50E3D" w:rsidP="00C50E3D">
      <w:pPr>
        <w:ind w:left="1440"/>
      </w:pPr>
    </w:p>
    <w:p w14:paraId="42A4A5CB" w14:textId="77777777" w:rsidR="00C50E3D" w:rsidRPr="00DB4287" w:rsidRDefault="00C50E3D" w:rsidP="00C50E3D">
      <w:pPr>
        <w:ind w:left="1440"/>
      </w:pPr>
    </w:p>
    <w:p w14:paraId="41793C94" w14:textId="77777777" w:rsidR="00C50E3D" w:rsidRPr="00DB4287" w:rsidRDefault="00C50E3D" w:rsidP="00C50E3D">
      <w:pPr>
        <w:ind w:left="1440"/>
      </w:pPr>
    </w:p>
    <w:p w14:paraId="6315DFD1" w14:textId="77777777" w:rsidR="00C50E3D" w:rsidRPr="00DB4287" w:rsidRDefault="00C50E3D" w:rsidP="00C50E3D">
      <w:pPr>
        <w:ind w:left="1440"/>
      </w:pPr>
      <w:r w:rsidRPr="00DB4287">
        <w:t>(ii)</w:t>
      </w:r>
      <w:r w:rsidRPr="00DB4287">
        <w:tab/>
        <w:t xml:space="preserve">They are of different </w:t>
      </w:r>
      <w:proofErr w:type="spellStart"/>
      <w:r w:rsidRPr="00DB4287">
        <w:t>colours</w:t>
      </w:r>
      <w:proofErr w:type="spellEnd"/>
      <w:r w:rsidRPr="00DB4287">
        <w:t>.</w:t>
      </w:r>
      <w:r w:rsidRPr="00DB4287">
        <w:tab/>
      </w:r>
      <w:r w:rsidRPr="00DB4287">
        <w:tab/>
      </w:r>
      <w:r w:rsidRPr="00DB4287">
        <w:tab/>
      </w:r>
      <w:r w:rsidRPr="00DB4287">
        <w:tab/>
      </w:r>
      <w:r w:rsidRPr="00DB4287">
        <w:tab/>
      </w:r>
      <w:r w:rsidRPr="00DB4287">
        <w:tab/>
        <w:t>(2mks)</w:t>
      </w:r>
    </w:p>
    <w:p w14:paraId="59383DE6" w14:textId="77777777" w:rsidR="00C50E3D" w:rsidRPr="00DB4287" w:rsidRDefault="00C50E3D" w:rsidP="00C50E3D"/>
    <w:p w14:paraId="5DAB8CC0" w14:textId="77777777" w:rsidR="00C50E3D" w:rsidRPr="00DB4287" w:rsidRDefault="00C50E3D" w:rsidP="00C50E3D"/>
    <w:p w14:paraId="194386AE" w14:textId="77777777" w:rsidR="00C50E3D" w:rsidRPr="00DB4287" w:rsidRDefault="00C50E3D" w:rsidP="00C50E3D"/>
    <w:p w14:paraId="4E928E63" w14:textId="77777777" w:rsidR="00C50E3D" w:rsidRPr="00DB4287" w:rsidRDefault="00C50E3D" w:rsidP="00C50E3D"/>
    <w:p w14:paraId="676D4940" w14:textId="77777777" w:rsidR="00C50E3D" w:rsidRPr="00DB4287" w:rsidRDefault="00C50E3D" w:rsidP="00C50E3D"/>
    <w:p w14:paraId="669FFB8F" w14:textId="77777777" w:rsidR="00C50E3D" w:rsidRPr="00DB4287" w:rsidRDefault="00C50E3D" w:rsidP="00C50E3D"/>
    <w:p w14:paraId="22827897" w14:textId="77777777" w:rsidR="00C50E3D" w:rsidRPr="00DB4287" w:rsidRDefault="00C50E3D" w:rsidP="00C50E3D"/>
    <w:p w14:paraId="0258F1F4" w14:textId="77777777" w:rsidR="00C50E3D" w:rsidRPr="00DB4287" w:rsidRDefault="00C50E3D" w:rsidP="00C50E3D">
      <w:pPr>
        <w:numPr>
          <w:ilvl w:val="0"/>
          <w:numId w:val="5"/>
        </w:numPr>
      </w:pPr>
      <w:r w:rsidRPr="00DB4287">
        <w:t xml:space="preserve">If the first student was allowed to take away two blue pens and another student was asked to pick two pens without replacement.  What is the probability that the second student picked pens of same </w:t>
      </w:r>
      <w:proofErr w:type="spellStart"/>
      <w:r w:rsidRPr="00DB4287">
        <w:t>colour</w:t>
      </w:r>
      <w:proofErr w:type="spellEnd"/>
      <w:r w:rsidRPr="00DB4287">
        <w:t>?</w:t>
      </w:r>
      <w:r w:rsidRPr="00DB4287">
        <w:tab/>
      </w:r>
      <w:r w:rsidRPr="00DB4287">
        <w:tab/>
      </w:r>
      <w:r w:rsidRPr="00DB4287">
        <w:tab/>
        <w:t>(3mks)</w:t>
      </w:r>
    </w:p>
    <w:p w14:paraId="2946E0DA" w14:textId="77777777" w:rsidR="00C50E3D" w:rsidRPr="00DB4287" w:rsidRDefault="00C50E3D" w:rsidP="00C50E3D"/>
    <w:p w14:paraId="1F2CE26B" w14:textId="77777777" w:rsidR="00C50E3D" w:rsidRPr="00DB4287" w:rsidRDefault="00C50E3D" w:rsidP="00C50E3D"/>
    <w:p w14:paraId="17F6D779" w14:textId="77777777" w:rsidR="00C50E3D" w:rsidRPr="00DB4287" w:rsidRDefault="00C50E3D" w:rsidP="00C50E3D"/>
    <w:p w14:paraId="73B50410" w14:textId="77777777" w:rsidR="00C50E3D" w:rsidRPr="00DB4287" w:rsidRDefault="00C50E3D" w:rsidP="00C50E3D"/>
    <w:p w14:paraId="0269C21E" w14:textId="77777777" w:rsidR="00C50E3D" w:rsidRPr="00DB4287" w:rsidRDefault="00C50E3D" w:rsidP="00C50E3D"/>
    <w:p w14:paraId="2E48A662" w14:textId="77777777" w:rsidR="00C50E3D" w:rsidRPr="00DB4287" w:rsidRDefault="00C50E3D" w:rsidP="00C50E3D"/>
    <w:p w14:paraId="3423BAE5" w14:textId="77777777" w:rsidR="00C50E3D" w:rsidRPr="00DB4287" w:rsidRDefault="00C50E3D" w:rsidP="00C50E3D"/>
    <w:p w14:paraId="59C5C3FF" w14:textId="77777777" w:rsidR="00C50E3D" w:rsidRPr="00DB4287" w:rsidRDefault="00C50E3D" w:rsidP="00C50E3D"/>
    <w:p w14:paraId="12FD018E" w14:textId="77777777" w:rsidR="00C50E3D" w:rsidRPr="00DB4287" w:rsidRDefault="00C50E3D" w:rsidP="00C50E3D"/>
    <w:p w14:paraId="0F3157FD" w14:textId="77777777" w:rsidR="00C50E3D" w:rsidRPr="00DB4287" w:rsidRDefault="00C50E3D" w:rsidP="00C50E3D"/>
    <w:p w14:paraId="73094F9C" w14:textId="77777777" w:rsidR="004073E1" w:rsidRPr="00DB4287" w:rsidRDefault="004073E1" w:rsidP="004073E1"/>
    <w:p w14:paraId="4740178C" w14:textId="77777777" w:rsidR="004073E1" w:rsidRPr="00DB4287" w:rsidRDefault="004073E1" w:rsidP="004073E1">
      <w:r w:rsidRPr="00DB4287">
        <w:lastRenderedPageBreak/>
        <w:t>22. In the figure below, PQR is the tangent to the circle at Q.  TS is a diameter and TSR and QUV are straight lines.  QS is parallel to TV.  Angle SQR = 35° and TQV = 60°.</w:t>
      </w:r>
    </w:p>
    <w:p w14:paraId="00D423B7" w14:textId="77777777" w:rsidR="004073E1" w:rsidRPr="00DB4287" w:rsidRDefault="004073E1" w:rsidP="004073E1">
      <w:pPr>
        <w:ind w:left="720" w:hanging="720"/>
      </w:pPr>
      <w:r w:rsidRPr="00DB4287">
        <w:rPr>
          <w:noProof/>
          <w:lang w:val="en-GB" w:eastAsia="en-GB"/>
        </w:rPr>
        <w:drawing>
          <wp:anchor distT="0" distB="0" distL="114300" distR="114300" simplePos="0" relativeHeight="251667456" behindDoc="1" locked="0" layoutInCell="1" allowOverlap="1" wp14:anchorId="464BAE38" wp14:editId="60677588">
            <wp:simplePos x="0" y="0"/>
            <wp:positionH relativeFrom="column">
              <wp:posOffset>1143000</wp:posOffset>
            </wp:positionH>
            <wp:positionV relativeFrom="paragraph">
              <wp:posOffset>27940</wp:posOffset>
            </wp:positionV>
            <wp:extent cx="3367405" cy="2875280"/>
            <wp:effectExtent l="0" t="0" r="4445" b="127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367405" cy="2875280"/>
                    </a:xfrm>
                    <a:prstGeom prst="rect">
                      <a:avLst/>
                    </a:prstGeom>
                    <a:noFill/>
                    <a:ln>
                      <a:noFill/>
                    </a:ln>
                  </pic:spPr>
                </pic:pic>
              </a:graphicData>
            </a:graphic>
          </wp:anchor>
        </w:drawing>
      </w:r>
    </w:p>
    <w:p w14:paraId="656ACC64" w14:textId="77777777" w:rsidR="004073E1" w:rsidRPr="00DB4287" w:rsidRDefault="004073E1" w:rsidP="004073E1">
      <w:pPr>
        <w:ind w:left="720" w:hanging="720"/>
      </w:pPr>
    </w:p>
    <w:p w14:paraId="4D2FF8E9" w14:textId="77777777" w:rsidR="004073E1" w:rsidRPr="00DB4287" w:rsidRDefault="004073E1" w:rsidP="004073E1">
      <w:pPr>
        <w:ind w:left="720" w:hanging="720"/>
      </w:pPr>
    </w:p>
    <w:p w14:paraId="446CED1E" w14:textId="77777777" w:rsidR="004073E1" w:rsidRPr="00DB4287" w:rsidRDefault="004073E1" w:rsidP="004073E1">
      <w:pPr>
        <w:ind w:left="720" w:hanging="720"/>
      </w:pPr>
    </w:p>
    <w:p w14:paraId="21D17603" w14:textId="77777777" w:rsidR="004073E1" w:rsidRPr="00DB4287" w:rsidRDefault="004073E1" w:rsidP="004073E1">
      <w:pPr>
        <w:ind w:left="720" w:hanging="720"/>
      </w:pPr>
    </w:p>
    <w:p w14:paraId="7BA909F5" w14:textId="77777777" w:rsidR="004073E1" w:rsidRPr="00DB4287" w:rsidRDefault="004073E1" w:rsidP="004073E1">
      <w:pPr>
        <w:ind w:left="720" w:hanging="720"/>
      </w:pPr>
    </w:p>
    <w:p w14:paraId="1EEFF70A" w14:textId="77777777" w:rsidR="004073E1" w:rsidRPr="00DB4287" w:rsidRDefault="004073E1" w:rsidP="004073E1">
      <w:pPr>
        <w:ind w:left="720" w:hanging="720"/>
      </w:pPr>
    </w:p>
    <w:p w14:paraId="76E4F7FF" w14:textId="77777777" w:rsidR="004073E1" w:rsidRPr="00DB4287" w:rsidRDefault="004073E1" w:rsidP="004073E1">
      <w:pPr>
        <w:ind w:left="720" w:hanging="720"/>
      </w:pPr>
    </w:p>
    <w:p w14:paraId="490AE8C6" w14:textId="77777777" w:rsidR="004073E1" w:rsidRPr="00DB4287" w:rsidRDefault="004073E1" w:rsidP="004073E1">
      <w:pPr>
        <w:ind w:left="720" w:hanging="720"/>
      </w:pPr>
    </w:p>
    <w:p w14:paraId="4290C693" w14:textId="77777777" w:rsidR="004073E1" w:rsidRPr="00DB4287" w:rsidRDefault="004073E1" w:rsidP="004073E1">
      <w:pPr>
        <w:ind w:left="720" w:hanging="720"/>
      </w:pPr>
    </w:p>
    <w:p w14:paraId="471EDCA7" w14:textId="77777777" w:rsidR="004073E1" w:rsidRPr="00DB4287" w:rsidRDefault="004073E1" w:rsidP="004073E1">
      <w:pPr>
        <w:ind w:left="720" w:hanging="720"/>
      </w:pPr>
    </w:p>
    <w:p w14:paraId="0603D80D" w14:textId="77777777" w:rsidR="004073E1" w:rsidRPr="00DB4287" w:rsidRDefault="004073E1" w:rsidP="004073E1">
      <w:pPr>
        <w:ind w:left="720" w:hanging="720"/>
      </w:pPr>
    </w:p>
    <w:p w14:paraId="5C8414FB" w14:textId="77777777" w:rsidR="004073E1" w:rsidRPr="00DB4287" w:rsidRDefault="004073E1" w:rsidP="004073E1">
      <w:pPr>
        <w:ind w:left="720" w:hanging="720"/>
      </w:pPr>
    </w:p>
    <w:p w14:paraId="5225CC1B" w14:textId="77777777" w:rsidR="004073E1" w:rsidRPr="00DB4287" w:rsidRDefault="004073E1" w:rsidP="004073E1">
      <w:pPr>
        <w:ind w:left="720" w:hanging="720"/>
      </w:pPr>
    </w:p>
    <w:p w14:paraId="0F14095E" w14:textId="77777777" w:rsidR="004073E1" w:rsidRPr="00DB4287" w:rsidRDefault="004073E1" w:rsidP="004073E1">
      <w:pPr>
        <w:ind w:left="720" w:hanging="720"/>
      </w:pPr>
    </w:p>
    <w:p w14:paraId="0EB821A9" w14:textId="77777777" w:rsidR="004073E1" w:rsidRPr="00DB4287" w:rsidRDefault="004073E1" w:rsidP="004073E1">
      <w:pPr>
        <w:ind w:left="720" w:hanging="720"/>
      </w:pPr>
    </w:p>
    <w:p w14:paraId="48F000F3" w14:textId="77777777" w:rsidR="004073E1" w:rsidRPr="00DB4287" w:rsidRDefault="004073E1" w:rsidP="004073E1">
      <w:pPr>
        <w:ind w:left="720" w:hanging="720"/>
      </w:pPr>
    </w:p>
    <w:p w14:paraId="3A6138BA" w14:textId="77777777" w:rsidR="004073E1" w:rsidRPr="00DB4287" w:rsidRDefault="004073E1" w:rsidP="004073E1">
      <w:pPr>
        <w:numPr>
          <w:ilvl w:val="0"/>
          <w:numId w:val="6"/>
        </w:numPr>
      </w:pPr>
      <w:r w:rsidRPr="00DB4287">
        <w:t>Find the following angles, giving reasons for each answer.</w:t>
      </w:r>
    </w:p>
    <w:p w14:paraId="3ECA183A" w14:textId="77777777" w:rsidR="004073E1" w:rsidRPr="00DB4287" w:rsidRDefault="004073E1" w:rsidP="004073E1">
      <w:pPr>
        <w:ind w:left="1440"/>
      </w:pPr>
      <w:r w:rsidRPr="00DB4287">
        <w:t>(</w:t>
      </w:r>
      <w:proofErr w:type="spellStart"/>
      <w:r w:rsidRPr="00DB4287">
        <w:t>i</w:t>
      </w:r>
      <w:proofErr w:type="spellEnd"/>
      <w:r w:rsidRPr="00DB4287">
        <w:t>)</w:t>
      </w:r>
      <w:r w:rsidRPr="00DB4287">
        <w:tab/>
        <w:t>QTS.</w:t>
      </w:r>
      <w:r w:rsidRPr="00DB4287">
        <w:tab/>
      </w:r>
      <w:r w:rsidRPr="00DB4287">
        <w:tab/>
      </w:r>
      <w:r w:rsidRPr="00DB4287">
        <w:tab/>
      </w:r>
      <w:r w:rsidRPr="00DB4287">
        <w:tab/>
      </w:r>
      <w:r w:rsidRPr="00DB4287">
        <w:tab/>
      </w:r>
      <w:r w:rsidRPr="00DB4287">
        <w:tab/>
      </w:r>
      <w:r w:rsidRPr="00DB4287">
        <w:tab/>
      </w:r>
      <w:r w:rsidRPr="00DB4287">
        <w:tab/>
      </w:r>
      <w:r w:rsidRPr="00DB4287">
        <w:tab/>
      </w:r>
      <w:r w:rsidR="00590A63" w:rsidRPr="00DB4287">
        <w:t>(2</w:t>
      </w:r>
      <w:r w:rsidRPr="00DB4287">
        <w:t>mks)</w:t>
      </w:r>
    </w:p>
    <w:p w14:paraId="6A104F0C" w14:textId="77777777" w:rsidR="004073E1" w:rsidRPr="00DB4287" w:rsidRDefault="004073E1" w:rsidP="004073E1"/>
    <w:p w14:paraId="0EB5615E" w14:textId="77777777" w:rsidR="004073E1" w:rsidRPr="00DB4287" w:rsidRDefault="004073E1" w:rsidP="004073E1">
      <w:pPr>
        <w:ind w:left="1440"/>
      </w:pPr>
    </w:p>
    <w:p w14:paraId="5F651D1A" w14:textId="77777777" w:rsidR="004073E1" w:rsidRPr="00DB4287" w:rsidRDefault="004073E1" w:rsidP="004073E1">
      <w:pPr>
        <w:ind w:left="1440"/>
      </w:pPr>
    </w:p>
    <w:p w14:paraId="451A5300" w14:textId="77777777" w:rsidR="004073E1" w:rsidRPr="00DB4287" w:rsidRDefault="004073E1" w:rsidP="004073E1">
      <w:pPr>
        <w:ind w:left="1440"/>
      </w:pPr>
    </w:p>
    <w:p w14:paraId="1DEEF7B3" w14:textId="77777777" w:rsidR="004073E1" w:rsidRPr="00DB4287" w:rsidRDefault="004073E1" w:rsidP="004073E1">
      <w:pPr>
        <w:ind w:left="1440"/>
      </w:pPr>
    </w:p>
    <w:p w14:paraId="73A1598D" w14:textId="77777777" w:rsidR="004073E1" w:rsidRPr="00DB4287" w:rsidRDefault="004073E1" w:rsidP="004073E1">
      <w:pPr>
        <w:ind w:left="1440"/>
      </w:pPr>
    </w:p>
    <w:p w14:paraId="0FF57A06" w14:textId="77777777" w:rsidR="004073E1" w:rsidRPr="00DB4287" w:rsidRDefault="004073E1" w:rsidP="004073E1">
      <w:pPr>
        <w:ind w:left="1440"/>
      </w:pPr>
      <w:r w:rsidRPr="00DB4287">
        <w:t>(ii)</w:t>
      </w:r>
      <w:r w:rsidRPr="00DB4287">
        <w:tab/>
        <w:t>QRS.</w:t>
      </w:r>
      <w:r w:rsidRPr="00DB4287">
        <w:tab/>
      </w:r>
      <w:r w:rsidRPr="00DB4287">
        <w:tab/>
      </w:r>
      <w:r w:rsidRPr="00DB4287">
        <w:tab/>
      </w:r>
      <w:r w:rsidRPr="00DB4287">
        <w:tab/>
      </w:r>
      <w:r w:rsidRPr="00DB4287">
        <w:tab/>
      </w:r>
      <w:r w:rsidRPr="00DB4287">
        <w:tab/>
      </w:r>
      <w:r w:rsidRPr="00DB4287">
        <w:tab/>
      </w:r>
      <w:r w:rsidRPr="00DB4287">
        <w:tab/>
      </w:r>
      <w:r w:rsidRPr="00DB4287">
        <w:tab/>
        <w:t>(2mks)</w:t>
      </w:r>
    </w:p>
    <w:p w14:paraId="5756FF23" w14:textId="77777777" w:rsidR="004073E1" w:rsidRPr="00DB4287" w:rsidRDefault="004073E1" w:rsidP="004073E1">
      <w:pPr>
        <w:ind w:left="1440"/>
      </w:pPr>
    </w:p>
    <w:p w14:paraId="3F86BC14" w14:textId="77777777" w:rsidR="004073E1" w:rsidRPr="00DB4287" w:rsidRDefault="004073E1" w:rsidP="004073E1">
      <w:pPr>
        <w:ind w:left="1440"/>
      </w:pPr>
    </w:p>
    <w:p w14:paraId="2EEA275B" w14:textId="77777777" w:rsidR="004073E1" w:rsidRPr="00DB4287" w:rsidRDefault="004073E1" w:rsidP="004073E1">
      <w:pPr>
        <w:ind w:left="1440"/>
      </w:pPr>
    </w:p>
    <w:p w14:paraId="67F48A99" w14:textId="77777777" w:rsidR="004073E1" w:rsidRPr="00DB4287" w:rsidRDefault="004073E1" w:rsidP="004073E1">
      <w:pPr>
        <w:ind w:left="1440"/>
      </w:pPr>
    </w:p>
    <w:p w14:paraId="2B7606CB" w14:textId="77777777" w:rsidR="004073E1" w:rsidRPr="00DB4287" w:rsidRDefault="004073E1" w:rsidP="004073E1">
      <w:pPr>
        <w:ind w:left="1440"/>
      </w:pPr>
      <w:r w:rsidRPr="00DB4287">
        <w:t>(iii)</w:t>
      </w:r>
      <w:r w:rsidRPr="00DB4287">
        <w:tab/>
        <w:t>QVT.</w:t>
      </w:r>
      <w:r w:rsidRPr="00DB4287">
        <w:tab/>
      </w:r>
      <w:r w:rsidRPr="00DB4287">
        <w:tab/>
      </w:r>
      <w:r w:rsidRPr="00DB4287">
        <w:tab/>
      </w:r>
      <w:r w:rsidRPr="00DB4287">
        <w:tab/>
      </w:r>
      <w:r w:rsidRPr="00DB4287">
        <w:tab/>
      </w:r>
      <w:r w:rsidRPr="00DB4287">
        <w:tab/>
      </w:r>
      <w:r w:rsidRPr="00DB4287">
        <w:tab/>
      </w:r>
      <w:r w:rsidRPr="00DB4287">
        <w:tab/>
      </w:r>
      <w:r w:rsidRPr="00DB4287">
        <w:tab/>
        <w:t>(2mks)</w:t>
      </w:r>
    </w:p>
    <w:p w14:paraId="69EF7335" w14:textId="77777777" w:rsidR="004073E1" w:rsidRPr="00DB4287" w:rsidRDefault="004073E1" w:rsidP="004073E1"/>
    <w:p w14:paraId="2223B3D0" w14:textId="77777777" w:rsidR="004073E1" w:rsidRPr="00DB4287" w:rsidRDefault="004073E1" w:rsidP="004073E1">
      <w:pPr>
        <w:ind w:left="1440"/>
      </w:pPr>
    </w:p>
    <w:p w14:paraId="4EB5FA32" w14:textId="77777777" w:rsidR="004073E1" w:rsidRPr="00DB4287" w:rsidRDefault="004073E1" w:rsidP="004073E1">
      <w:pPr>
        <w:ind w:left="1440"/>
      </w:pPr>
    </w:p>
    <w:p w14:paraId="364C1C84" w14:textId="77777777" w:rsidR="004073E1" w:rsidRPr="00DB4287" w:rsidRDefault="004073E1" w:rsidP="004073E1">
      <w:pPr>
        <w:ind w:left="1440"/>
      </w:pPr>
    </w:p>
    <w:p w14:paraId="20EED151" w14:textId="77777777" w:rsidR="004073E1" w:rsidRPr="00DB4287" w:rsidRDefault="004073E1" w:rsidP="004073E1">
      <w:pPr>
        <w:ind w:left="1440"/>
      </w:pPr>
      <w:r w:rsidRPr="00DB4287">
        <w:t>(iv)</w:t>
      </w:r>
      <w:r w:rsidRPr="00DB4287">
        <w:tab/>
        <w:t>UTV.</w:t>
      </w:r>
      <w:r w:rsidRPr="00DB4287">
        <w:tab/>
      </w:r>
      <w:r w:rsidRPr="00DB4287">
        <w:tab/>
      </w:r>
      <w:r w:rsidRPr="00DB4287">
        <w:tab/>
      </w:r>
      <w:r w:rsidRPr="00DB4287">
        <w:tab/>
      </w:r>
      <w:r w:rsidRPr="00DB4287">
        <w:tab/>
      </w:r>
      <w:r w:rsidRPr="00DB4287">
        <w:tab/>
      </w:r>
      <w:r w:rsidRPr="00DB4287">
        <w:tab/>
      </w:r>
      <w:r w:rsidRPr="00DB4287">
        <w:tab/>
      </w:r>
      <w:r w:rsidRPr="00DB4287">
        <w:tab/>
        <w:t>(2mks)</w:t>
      </w:r>
    </w:p>
    <w:p w14:paraId="04E0D058" w14:textId="77777777" w:rsidR="004073E1" w:rsidRPr="00DB4287" w:rsidRDefault="004073E1" w:rsidP="004073E1">
      <w:pPr>
        <w:ind w:left="1440"/>
      </w:pPr>
    </w:p>
    <w:p w14:paraId="3FA5711F" w14:textId="77777777" w:rsidR="004073E1" w:rsidRPr="00DB4287" w:rsidRDefault="004073E1" w:rsidP="004073E1">
      <w:pPr>
        <w:ind w:left="1440"/>
      </w:pPr>
    </w:p>
    <w:p w14:paraId="48F19218" w14:textId="77777777" w:rsidR="004073E1" w:rsidRPr="00DB4287" w:rsidRDefault="004073E1" w:rsidP="004073E1"/>
    <w:p w14:paraId="767E88C5" w14:textId="77777777" w:rsidR="004073E1" w:rsidRPr="00DB4287" w:rsidRDefault="004073E1" w:rsidP="004073E1"/>
    <w:p w14:paraId="6F51D68A" w14:textId="77777777" w:rsidR="004073E1" w:rsidRPr="00DB4287" w:rsidRDefault="004073E1" w:rsidP="004073E1">
      <w:pPr>
        <w:ind w:left="1440"/>
      </w:pPr>
      <w:r w:rsidRPr="00DB4287">
        <w:t>(v)</w:t>
      </w:r>
      <w:r w:rsidRPr="00DB4287">
        <w:tab/>
        <w:t>QUT.</w:t>
      </w:r>
      <w:r w:rsidRPr="00DB4287">
        <w:tab/>
      </w:r>
      <w:r w:rsidRPr="00DB4287">
        <w:tab/>
      </w:r>
      <w:r w:rsidRPr="00DB4287">
        <w:tab/>
      </w:r>
      <w:r w:rsidRPr="00DB4287">
        <w:tab/>
      </w:r>
      <w:r w:rsidRPr="00DB4287">
        <w:tab/>
      </w:r>
      <w:r w:rsidRPr="00DB4287">
        <w:tab/>
      </w:r>
      <w:r w:rsidRPr="00DB4287">
        <w:tab/>
      </w:r>
      <w:r w:rsidRPr="00DB4287">
        <w:tab/>
      </w:r>
      <w:r w:rsidRPr="00DB4287">
        <w:tab/>
        <w:t>(2mks)</w:t>
      </w:r>
    </w:p>
    <w:p w14:paraId="31A05868" w14:textId="77777777" w:rsidR="004073E1" w:rsidRPr="00DB4287" w:rsidRDefault="004073E1" w:rsidP="004073E1"/>
    <w:p w14:paraId="6F6C5363" w14:textId="77777777" w:rsidR="004073E1" w:rsidRPr="00DB4287" w:rsidRDefault="004073E1" w:rsidP="004073E1"/>
    <w:p w14:paraId="29C7F35A" w14:textId="77777777" w:rsidR="004073E1" w:rsidRPr="00DB4287" w:rsidRDefault="004073E1" w:rsidP="004073E1"/>
    <w:p w14:paraId="76CF9D3B" w14:textId="77777777" w:rsidR="006E250F" w:rsidRDefault="006E250F" w:rsidP="006E250F">
      <w:r>
        <w:lastRenderedPageBreak/>
        <w:t>23.</w:t>
      </w:r>
      <w:r>
        <w:tab/>
      </w:r>
      <w:proofErr w:type="gramStart"/>
      <w:r>
        <w:t>Use  ruler</w:t>
      </w:r>
      <w:proofErr w:type="gramEnd"/>
      <w:r>
        <w:t xml:space="preserve"> and a pair of compasses only in this question</w:t>
      </w:r>
    </w:p>
    <w:p w14:paraId="15CFE2F6" w14:textId="77777777" w:rsidR="006E250F" w:rsidRDefault="006E250F" w:rsidP="006E250F">
      <w:r>
        <w:tab/>
        <w:t>a)  Construct triangle ABC such that AB =</w:t>
      </w:r>
      <w:r w:rsidR="008F499B">
        <w:t xml:space="preserve"> 6cm, AC=BC and angle ACB = 135</w:t>
      </w:r>
      <m:oMath>
        <m:r>
          <w:rPr>
            <w:rFonts w:ascii="Cambria Math" w:hAnsi="Cambria Math"/>
          </w:rPr>
          <m:t>°</m:t>
        </m:r>
      </m:oMath>
      <w:r>
        <w:tab/>
        <w:t>4mks</w:t>
      </w:r>
    </w:p>
    <w:p w14:paraId="6342BB07" w14:textId="77777777" w:rsidR="006E250F" w:rsidRDefault="006E250F" w:rsidP="006E250F"/>
    <w:p w14:paraId="120DD636" w14:textId="77777777" w:rsidR="006E250F" w:rsidRDefault="006E250F" w:rsidP="006E250F">
      <w:r>
        <w:tab/>
        <w:t>b)  On one side only construct the locus of P such that:</w:t>
      </w:r>
    </w:p>
    <w:p w14:paraId="37DF80DA" w14:textId="77777777" w:rsidR="006E250F" w:rsidRDefault="008F499B" w:rsidP="006E250F">
      <w:r>
        <w:tab/>
      </w:r>
      <w:proofErr w:type="spellStart"/>
      <w:r>
        <w:t>i</w:t>
      </w:r>
      <w:proofErr w:type="spellEnd"/>
      <w:r>
        <w:t>) &lt; APB = 67.5</w:t>
      </w:r>
      <w:r>
        <w:rPr>
          <w:rFonts w:ascii="Cambria Math" w:hAnsi="Cambria Math"/>
        </w:rPr>
        <w:t>°</w:t>
      </w:r>
      <w:r w:rsidR="006E250F">
        <w:tab/>
      </w:r>
      <w:r w:rsidR="006E250F">
        <w:tab/>
      </w:r>
      <w:r w:rsidR="006E250F">
        <w:tab/>
      </w:r>
      <w:r w:rsidR="006E250F">
        <w:tab/>
      </w:r>
      <w:r w:rsidR="006E250F">
        <w:tab/>
      </w:r>
      <w:r w:rsidR="006E250F">
        <w:tab/>
      </w:r>
      <w:r w:rsidR="006E250F">
        <w:tab/>
      </w:r>
      <w:r w:rsidR="006E250F">
        <w:tab/>
      </w:r>
      <w:r w:rsidR="006E250F">
        <w:tab/>
        <w:t>1mk</w:t>
      </w:r>
    </w:p>
    <w:p w14:paraId="145EFD9F" w14:textId="77777777" w:rsidR="006E250F" w:rsidRDefault="006E250F" w:rsidP="006E250F"/>
    <w:p w14:paraId="1B3468BF" w14:textId="77777777" w:rsidR="006E250F" w:rsidRDefault="006E250F" w:rsidP="006E250F">
      <w:r>
        <w:tab/>
        <w:t>ii</w:t>
      </w:r>
      <w:r w:rsidR="004E7E9C">
        <w:t xml:space="preserve">)  area of </w:t>
      </w:r>
      <w:proofErr w:type="gramStart"/>
      <w:r w:rsidR="004E7E9C">
        <w:t>triangle ,</w:t>
      </w:r>
      <w:proofErr w:type="gramEnd"/>
      <w:r w:rsidR="004E7E9C">
        <w:t xml:space="preserve"> APB = 9cm²</w:t>
      </w:r>
      <w:r>
        <w:tab/>
      </w:r>
      <w:r>
        <w:tab/>
      </w:r>
      <w:r>
        <w:tab/>
      </w:r>
      <w:r>
        <w:tab/>
      </w:r>
      <w:r>
        <w:tab/>
      </w:r>
      <w:r>
        <w:tab/>
      </w:r>
      <w:r>
        <w:tab/>
        <w:t>3mks</w:t>
      </w:r>
    </w:p>
    <w:p w14:paraId="44A332C4" w14:textId="77777777" w:rsidR="006E250F" w:rsidRDefault="006E250F" w:rsidP="006E250F"/>
    <w:p w14:paraId="43DF58B4" w14:textId="77777777" w:rsidR="006E250F" w:rsidRDefault="006E250F" w:rsidP="006E250F">
      <w:r>
        <w:tab/>
        <w:t xml:space="preserve">c) </w:t>
      </w:r>
      <w:proofErr w:type="spellStart"/>
      <w:r>
        <w:t>i</w:t>
      </w:r>
      <w:proofErr w:type="spellEnd"/>
      <w:proofErr w:type="gramStart"/>
      <w:r>
        <w:t>)  Locate</w:t>
      </w:r>
      <w:proofErr w:type="gramEnd"/>
      <w:r>
        <w:t xml:space="preserve"> P1 and P2 the two possible positions of P which satisfy the two conditions above</w:t>
      </w:r>
      <w:r>
        <w:tab/>
      </w:r>
      <w:r>
        <w:tab/>
      </w:r>
      <w:r>
        <w:tab/>
      </w:r>
      <w:r>
        <w:tab/>
      </w:r>
      <w:r>
        <w:tab/>
      </w:r>
      <w:r>
        <w:tab/>
      </w:r>
      <w:r>
        <w:tab/>
      </w:r>
      <w:r>
        <w:tab/>
      </w:r>
      <w:r>
        <w:tab/>
      </w:r>
      <w:r>
        <w:tab/>
      </w:r>
      <w:r>
        <w:tab/>
      </w:r>
      <w:r>
        <w:tab/>
        <w:t>1mk</w:t>
      </w:r>
    </w:p>
    <w:p w14:paraId="6A5AC083" w14:textId="77777777" w:rsidR="006E250F" w:rsidRDefault="006E250F" w:rsidP="006E250F"/>
    <w:p w14:paraId="36985A9A" w14:textId="77777777" w:rsidR="006E250F" w:rsidRDefault="006E250F" w:rsidP="006E250F">
      <w:r>
        <w:tab/>
        <w:t>ii)  Measure the distance between P1 and P2.</w:t>
      </w:r>
      <w:r>
        <w:tab/>
      </w:r>
      <w:r>
        <w:tab/>
      </w:r>
      <w:r>
        <w:tab/>
      </w:r>
      <w:r>
        <w:tab/>
      </w:r>
      <w:r>
        <w:tab/>
      </w:r>
      <w:r>
        <w:tab/>
        <w:t>1mk</w:t>
      </w:r>
    </w:p>
    <w:p w14:paraId="0DD886D6" w14:textId="77777777" w:rsidR="005C0C8A" w:rsidRPr="00DB4287" w:rsidRDefault="005C0C8A" w:rsidP="005C0C8A"/>
    <w:p w14:paraId="46B97EC2" w14:textId="77777777" w:rsidR="005C0C8A" w:rsidRPr="00DB4287" w:rsidRDefault="005C0C8A" w:rsidP="005C0C8A"/>
    <w:p w14:paraId="5540A919" w14:textId="77777777" w:rsidR="004073E1" w:rsidRPr="00DB4287" w:rsidRDefault="004073E1" w:rsidP="00E31807">
      <w:pPr>
        <w:tabs>
          <w:tab w:val="left" w:pos="-120"/>
        </w:tabs>
      </w:pPr>
    </w:p>
    <w:p w14:paraId="2CA40F02" w14:textId="77777777" w:rsidR="00E31807" w:rsidRPr="00DB4287" w:rsidRDefault="00E31807" w:rsidP="00E31807">
      <w:pPr>
        <w:tabs>
          <w:tab w:val="left" w:pos="-120"/>
        </w:tabs>
      </w:pPr>
    </w:p>
    <w:p w14:paraId="2CE07AEC" w14:textId="77777777" w:rsidR="00E31807" w:rsidRPr="00DB4287" w:rsidRDefault="00E31807" w:rsidP="00C633F8"/>
    <w:p w14:paraId="3AD8763E" w14:textId="77777777" w:rsidR="00E74186" w:rsidRPr="00DB4287" w:rsidRDefault="00E74186"/>
    <w:p w14:paraId="1D3CFF71" w14:textId="77777777" w:rsidR="0044518A" w:rsidRDefault="0044518A"/>
    <w:p w14:paraId="48206080" w14:textId="77777777" w:rsidR="006E250F" w:rsidRDefault="006E250F"/>
    <w:p w14:paraId="1D22EF29" w14:textId="77777777" w:rsidR="006E250F" w:rsidRDefault="006E250F"/>
    <w:p w14:paraId="603DB782" w14:textId="77777777" w:rsidR="006E250F" w:rsidRDefault="006E250F"/>
    <w:p w14:paraId="3AB5D83C" w14:textId="77777777" w:rsidR="006E250F" w:rsidRDefault="006E250F"/>
    <w:p w14:paraId="6D353FC0" w14:textId="77777777" w:rsidR="006E250F" w:rsidRDefault="006E250F"/>
    <w:p w14:paraId="2EDB8D4E" w14:textId="77777777" w:rsidR="006E250F" w:rsidRDefault="006E250F"/>
    <w:p w14:paraId="37C8BA2F" w14:textId="77777777" w:rsidR="006E250F" w:rsidRDefault="006E250F"/>
    <w:p w14:paraId="2A9B768A" w14:textId="77777777" w:rsidR="006E250F" w:rsidRDefault="006E250F"/>
    <w:p w14:paraId="291F6154" w14:textId="77777777" w:rsidR="006E250F" w:rsidRDefault="006E250F"/>
    <w:p w14:paraId="33E59B26" w14:textId="77777777" w:rsidR="006E250F" w:rsidRDefault="006E250F"/>
    <w:p w14:paraId="0A7DCD29" w14:textId="77777777" w:rsidR="006E250F" w:rsidRDefault="006E250F"/>
    <w:p w14:paraId="173454E5" w14:textId="77777777" w:rsidR="006E250F" w:rsidRDefault="006E250F"/>
    <w:p w14:paraId="4DA9951B" w14:textId="77777777" w:rsidR="006E250F" w:rsidRDefault="006E250F"/>
    <w:p w14:paraId="7DCA0452" w14:textId="77777777" w:rsidR="006E250F" w:rsidRDefault="006E250F"/>
    <w:p w14:paraId="4A14C3FC" w14:textId="77777777" w:rsidR="006E250F" w:rsidRDefault="006E250F"/>
    <w:p w14:paraId="19AF80AD" w14:textId="77777777" w:rsidR="006E250F" w:rsidRDefault="006E250F"/>
    <w:p w14:paraId="7CE8366D" w14:textId="77777777" w:rsidR="006E250F" w:rsidRDefault="006E250F"/>
    <w:p w14:paraId="737CDBAC" w14:textId="77777777" w:rsidR="006E250F" w:rsidRDefault="006E250F"/>
    <w:p w14:paraId="18043ADD" w14:textId="77777777" w:rsidR="006E250F" w:rsidRDefault="006E250F"/>
    <w:p w14:paraId="755300FB" w14:textId="77777777" w:rsidR="006E250F" w:rsidRDefault="006E250F"/>
    <w:p w14:paraId="0C598F14" w14:textId="77777777" w:rsidR="006E250F" w:rsidRDefault="006E250F"/>
    <w:p w14:paraId="62D2A956" w14:textId="77777777" w:rsidR="006E250F" w:rsidRDefault="006E250F"/>
    <w:p w14:paraId="46B7357D" w14:textId="77777777" w:rsidR="006E250F" w:rsidRDefault="006E250F"/>
    <w:p w14:paraId="7D8BCFCD" w14:textId="77777777" w:rsidR="006E250F" w:rsidRPr="00DB4287" w:rsidRDefault="006E250F"/>
    <w:p w14:paraId="77AFF20A" w14:textId="77777777" w:rsidR="0044518A" w:rsidRPr="00DB4287" w:rsidRDefault="0044518A"/>
    <w:p w14:paraId="33E57287" w14:textId="77777777" w:rsidR="0044518A" w:rsidRPr="00DB4287" w:rsidRDefault="0044518A"/>
    <w:p w14:paraId="0467797E" w14:textId="77777777" w:rsidR="0044518A" w:rsidRPr="00DB4287" w:rsidRDefault="0044518A"/>
    <w:p w14:paraId="10AC7F17" w14:textId="77777777" w:rsidR="0044518A" w:rsidRPr="00DB4287" w:rsidRDefault="0044518A" w:rsidP="0044518A">
      <w:pPr>
        <w:tabs>
          <w:tab w:val="left" w:pos="360"/>
        </w:tabs>
        <w:jc w:val="both"/>
      </w:pPr>
      <w:r w:rsidRPr="00DB4287">
        <w:lastRenderedPageBreak/>
        <w:t>24. An arithmetic progression has the first term a and the common difference d.</w:t>
      </w:r>
    </w:p>
    <w:p w14:paraId="44943E31" w14:textId="77777777" w:rsidR="0044518A" w:rsidRPr="00DB4287" w:rsidRDefault="0044518A" w:rsidP="0044518A">
      <w:pPr>
        <w:tabs>
          <w:tab w:val="left" w:pos="360"/>
        </w:tabs>
        <w:jc w:val="both"/>
      </w:pPr>
      <w:r w:rsidRPr="00DB4287">
        <w:tab/>
        <w:t>(a) Write down the third, ninth and twenty – fifth terms of the progression.</w:t>
      </w:r>
      <w:r w:rsidRPr="00DB4287">
        <w:tab/>
        <w:t xml:space="preserve">(3 </w:t>
      </w:r>
      <w:proofErr w:type="spellStart"/>
      <w:r w:rsidRPr="00DB4287">
        <w:t>Mks</w:t>
      </w:r>
      <w:proofErr w:type="spellEnd"/>
      <w:r w:rsidRPr="00DB4287">
        <w:t>)</w:t>
      </w:r>
    </w:p>
    <w:p w14:paraId="0622B76B" w14:textId="77777777" w:rsidR="0044518A" w:rsidRPr="00DB4287" w:rsidRDefault="0044518A" w:rsidP="0044518A">
      <w:pPr>
        <w:tabs>
          <w:tab w:val="left" w:pos="360"/>
        </w:tabs>
        <w:jc w:val="both"/>
      </w:pPr>
    </w:p>
    <w:p w14:paraId="7CE340A2" w14:textId="77777777" w:rsidR="0044518A" w:rsidRPr="00DB4287" w:rsidRDefault="0044518A" w:rsidP="0044518A">
      <w:pPr>
        <w:tabs>
          <w:tab w:val="left" w:pos="360"/>
        </w:tabs>
        <w:jc w:val="both"/>
      </w:pPr>
    </w:p>
    <w:p w14:paraId="353392F8" w14:textId="77777777" w:rsidR="0044518A" w:rsidRPr="00DB4287" w:rsidRDefault="0044518A" w:rsidP="0044518A">
      <w:pPr>
        <w:tabs>
          <w:tab w:val="left" w:pos="360"/>
        </w:tabs>
        <w:jc w:val="both"/>
      </w:pPr>
    </w:p>
    <w:p w14:paraId="169A0159" w14:textId="77777777" w:rsidR="0044518A" w:rsidRPr="00DB4287" w:rsidRDefault="0044518A" w:rsidP="0044518A">
      <w:pPr>
        <w:tabs>
          <w:tab w:val="left" w:pos="360"/>
        </w:tabs>
        <w:jc w:val="both"/>
      </w:pPr>
    </w:p>
    <w:p w14:paraId="2D327139" w14:textId="77777777" w:rsidR="0044518A" w:rsidRPr="00DB4287" w:rsidRDefault="0044518A" w:rsidP="0044518A">
      <w:pPr>
        <w:tabs>
          <w:tab w:val="left" w:pos="360"/>
        </w:tabs>
        <w:jc w:val="both"/>
      </w:pPr>
    </w:p>
    <w:p w14:paraId="032E72E6" w14:textId="77777777" w:rsidR="0044518A" w:rsidRPr="00DB4287" w:rsidRDefault="0044518A" w:rsidP="0044518A">
      <w:pPr>
        <w:tabs>
          <w:tab w:val="left" w:pos="360"/>
        </w:tabs>
        <w:jc w:val="both"/>
      </w:pPr>
    </w:p>
    <w:p w14:paraId="27FA9735" w14:textId="77777777" w:rsidR="0044518A" w:rsidRPr="00DB4287" w:rsidRDefault="0044518A" w:rsidP="0044518A">
      <w:pPr>
        <w:tabs>
          <w:tab w:val="left" w:pos="360"/>
        </w:tabs>
        <w:jc w:val="both"/>
      </w:pPr>
    </w:p>
    <w:p w14:paraId="538781D4" w14:textId="77777777" w:rsidR="0044518A" w:rsidRPr="00DB4287" w:rsidRDefault="0044518A" w:rsidP="0044518A">
      <w:pPr>
        <w:tabs>
          <w:tab w:val="left" w:pos="360"/>
        </w:tabs>
        <w:jc w:val="both"/>
      </w:pPr>
    </w:p>
    <w:p w14:paraId="108C8DFE" w14:textId="77777777" w:rsidR="0044518A" w:rsidRPr="00DB4287" w:rsidRDefault="0044518A" w:rsidP="0044518A">
      <w:pPr>
        <w:tabs>
          <w:tab w:val="left" w:pos="360"/>
        </w:tabs>
        <w:jc w:val="both"/>
      </w:pPr>
    </w:p>
    <w:p w14:paraId="7B2FF2EE" w14:textId="77777777" w:rsidR="0044518A" w:rsidRPr="00DB4287" w:rsidRDefault="0044518A" w:rsidP="0044518A">
      <w:pPr>
        <w:tabs>
          <w:tab w:val="left" w:pos="360"/>
        </w:tabs>
        <w:jc w:val="both"/>
      </w:pPr>
    </w:p>
    <w:p w14:paraId="7987945C" w14:textId="77777777" w:rsidR="0044518A" w:rsidRPr="00DB4287" w:rsidRDefault="0044518A" w:rsidP="0044518A">
      <w:pPr>
        <w:tabs>
          <w:tab w:val="left" w:pos="360"/>
        </w:tabs>
        <w:jc w:val="both"/>
      </w:pPr>
    </w:p>
    <w:p w14:paraId="61539005" w14:textId="77777777" w:rsidR="0044518A" w:rsidRPr="00DB4287" w:rsidRDefault="0044518A" w:rsidP="0044518A">
      <w:pPr>
        <w:tabs>
          <w:tab w:val="left" w:pos="360"/>
        </w:tabs>
        <w:jc w:val="both"/>
      </w:pPr>
      <w:r w:rsidRPr="00DB4287">
        <w:tab/>
        <w:t xml:space="preserve">(b) The progression is increasing and the third, ninth and twenty-fifth terms form the first three </w:t>
      </w:r>
    </w:p>
    <w:p w14:paraId="5DC900BB" w14:textId="77777777" w:rsidR="0044518A" w:rsidRPr="00DB4287" w:rsidRDefault="0044518A" w:rsidP="0044518A">
      <w:pPr>
        <w:tabs>
          <w:tab w:val="left" w:pos="360"/>
        </w:tabs>
        <w:jc w:val="both"/>
      </w:pPr>
      <w:r w:rsidRPr="00DB4287">
        <w:tab/>
      </w:r>
      <w:r w:rsidRPr="00DB4287">
        <w:tab/>
        <w:t>Consecutive terms of a geometric progression. If the sum of the seventh term and twice the sixth term of the arithmetic progression is 78.</w:t>
      </w:r>
    </w:p>
    <w:p w14:paraId="032DFBE0" w14:textId="77777777" w:rsidR="0044518A" w:rsidRPr="00DB4287" w:rsidRDefault="0044518A" w:rsidP="0044518A">
      <w:pPr>
        <w:tabs>
          <w:tab w:val="left" w:pos="360"/>
        </w:tabs>
        <w:jc w:val="both"/>
      </w:pPr>
      <w:r w:rsidRPr="00DB4287">
        <w:tab/>
      </w:r>
      <w:r w:rsidRPr="00DB4287">
        <w:tab/>
        <w:t>Calculate</w:t>
      </w:r>
    </w:p>
    <w:p w14:paraId="1624701B" w14:textId="77777777" w:rsidR="0044518A" w:rsidRPr="00DB4287" w:rsidRDefault="0044518A" w:rsidP="0044518A">
      <w:pPr>
        <w:tabs>
          <w:tab w:val="left" w:pos="360"/>
        </w:tabs>
        <w:jc w:val="both"/>
      </w:pPr>
      <w:r w:rsidRPr="00DB4287">
        <w:tab/>
      </w:r>
      <w:r w:rsidRPr="00DB4287">
        <w:tab/>
        <w:t>(</w:t>
      </w:r>
      <w:proofErr w:type="spellStart"/>
      <w:r w:rsidRPr="00DB4287">
        <w:t>i</w:t>
      </w:r>
      <w:proofErr w:type="spellEnd"/>
      <w:r w:rsidRPr="00DB4287">
        <w:t>) The first term and the common difference</w:t>
      </w:r>
      <w:r w:rsidRPr="00DB4287">
        <w:tab/>
      </w:r>
      <w:r w:rsidRPr="00DB4287">
        <w:tab/>
      </w:r>
      <w:r w:rsidRPr="00DB4287">
        <w:tab/>
      </w:r>
      <w:r w:rsidRPr="00DB4287">
        <w:tab/>
        <w:t xml:space="preserve">(5 </w:t>
      </w:r>
      <w:proofErr w:type="spellStart"/>
      <w:r w:rsidRPr="00DB4287">
        <w:t>Mks</w:t>
      </w:r>
      <w:proofErr w:type="spellEnd"/>
      <w:r w:rsidRPr="00DB4287">
        <w:t>)</w:t>
      </w:r>
    </w:p>
    <w:p w14:paraId="0EED8A57" w14:textId="77777777" w:rsidR="0044518A" w:rsidRPr="00DB4287" w:rsidRDefault="0044518A" w:rsidP="0044518A">
      <w:pPr>
        <w:tabs>
          <w:tab w:val="left" w:pos="360"/>
        </w:tabs>
        <w:jc w:val="both"/>
      </w:pPr>
    </w:p>
    <w:p w14:paraId="49E0DD82" w14:textId="77777777" w:rsidR="0044518A" w:rsidRPr="00DB4287" w:rsidRDefault="0044518A" w:rsidP="0044518A">
      <w:pPr>
        <w:tabs>
          <w:tab w:val="left" w:pos="360"/>
        </w:tabs>
        <w:jc w:val="both"/>
      </w:pPr>
    </w:p>
    <w:p w14:paraId="529E9D04" w14:textId="77777777" w:rsidR="0044518A" w:rsidRPr="00DB4287" w:rsidRDefault="0044518A" w:rsidP="0044518A">
      <w:pPr>
        <w:tabs>
          <w:tab w:val="left" w:pos="360"/>
        </w:tabs>
        <w:jc w:val="both"/>
      </w:pPr>
    </w:p>
    <w:p w14:paraId="29FA85A9" w14:textId="77777777" w:rsidR="0044518A" w:rsidRPr="00DB4287" w:rsidRDefault="0044518A" w:rsidP="0044518A">
      <w:pPr>
        <w:tabs>
          <w:tab w:val="left" w:pos="360"/>
        </w:tabs>
        <w:jc w:val="both"/>
      </w:pPr>
    </w:p>
    <w:p w14:paraId="0AE66AC1" w14:textId="77777777" w:rsidR="0044518A" w:rsidRPr="00DB4287" w:rsidRDefault="0044518A" w:rsidP="0044518A">
      <w:pPr>
        <w:tabs>
          <w:tab w:val="left" w:pos="360"/>
        </w:tabs>
        <w:jc w:val="both"/>
      </w:pPr>
    </w:p>
    <w:p w14:paraId="449A3718" w14:textId="77777777" w:rsidR="0044518A" w:rsidRPr="00DB4287" w:rsidRDefault="0044518A" w:rsidP="0044518A">
      <w:pPr>
        <w:tabs>
          <w:tab w:val="left" w:pos="360"/>
        </w:tabs>
        <w:jc w:val="both"/>
      </w:pPr>
    </w:p>
    <w:p w14:paraId="6B406A69" w14:textId="77777777" w:rsidR="0044518A" w:rsidRPr="00DB4287" w:rsidRDefault="0044518A" w:rsidP="0044518A">
      <w:pPr>
        <w:tabs>
          <w:tab w:val="left" w:pos="360"/>
        </w:tabs>
        <w:jc w:val="both"/>
      </w:pPr>
    </w:p>
    <w:p w14:paraId="213F1E0E" w14:textId="77777777" w:rsidR="0044518A" w:rsidRPr="00DB4287" w:rsidRDefault="0044518A" w:rsidP="0044518A">
      <w:pPr>
        <w:tabs>
          <w:tab w:val="left" w:pos="360"/>
        </w:tabs>
        <w:jc w:val="both"/>
      </w:pPr>
    </w:p>
    <w:p w14:paraId="0D70C5BF" w14:textId="77777777" w:rsidR="0044518A" w:rsidRPr="00DB4287" w:rsidRDefault="0044518A" w:rsidP="0044518A">
      <w:pPr>
        <w:tabs>
          <w:tab w:val="left" w:pos="360"/>
        </w:tabs>
        <w:jc w:val="both"/>
      </w:pPr>
    </w:p>
    <w:p w14:paraId="3A5EEEE1" w14:textId="77777777" w:rsidR="0044518A" w:rsidRPr="00DB4287" w:rsidRDefault="0044518A" w:rsidP="0044518A">
      <w:pPr>
        <w:tabs>
          <w:tab w:val="left" w:pos="360"/>
        </w:tabs>
        <w:jc w:val="both"/>
      </w:pPr>
    </w:p>
    <w:p w14:paraId="66FEF3F2" w14:textId="77777777" w:rsidR="0044518A" w:rsidRPr="00DB4287" w:rsidRDefault="0044518A" w:rsidP="0044518A">
      <w:pPr>
        <w:tabs>
          <w:tab w:val="left" w:pos="360"/>
        </w:tabs>
        <w:jc w:val="both"/>
      </w:pPr>
    </w:p>
    <w:p w14:paraId="5DE16C52" w14:textId="77777777" w:rsidR="0044518A" w:rsidRPr="00DB4287" w:rsidRDefault="0044518A" w:rsidP="0044518A">
      <w:pPr>
        <w:tabs>
          <w:tab w:val="left" w:pos="360"/>
        </w:tabs>
        <w:jc w:val="both"/>
      </w:pPr>
    </w:p>
    <w:p w14:paraId="2C0564BA" w14:textId="77777777" w:rsidR="0044518A" w:rsidRPr="00DB4287" w:rsidRDefault="0044518A" w:rsidP="0044518A">
      <w:pPr>
        <w:tabs>
          <w:tab w:val="left" w:pos="360"/>
        </w:tabs>
        <w:jc w:val="both"/>
      </w:pPr>
    </w:p>
    <w:p w14:paraId="65F5EC5D" w14:textId="77777777" w:rsidR="0044518A" w:rsidRPr="00DB4287" w:rsidRDefault="0044518A" w:rsidP="0044518A">
      <w:pPr>
        <w:tabs>
          <w:tab w:val="left" w:pos="360"/>
        </w:tabs>
        <w:jc w:val="both"/>
      </w:pPr>
    </w:p>
    <w:p w14:paraId="26799FDA" w14:textId="77777777" w:rsidR="0044518A" w:rsidRPr="00DB4287" w:rsidRDefault="0044518A" w:rsidP="0044518A">
      <w:pPr>
        <w:tabs>
          <w:tab w:val="left" w:pos="360"/>
        </w:tabs>
        <w:jc w:val="both"/>
      </w:pPr>
    </w:p>
    <w:p w14:paraId="22F62F89" w14:textId="77777777" w:rsidR="0044518A" w:rsidRPr="00DB4287" w:rsidRDefault="0044518A" w:rsidP="0044518A">
      <w:pPr>
        <w:tabs>
          <w:tab w:val="left" w:pos="360"/>
        </w:tabs>
        <w:jc w:val="both"/>
      </w:pPr>
    </w:p>
    <w:p w14:paraId="598A5D3B" w14:textId="77777777" w:rsidR="0044518A" w:rsidRPr="00DB4287" w:rsidRDefault="0044518A" w:rsidP="0044518A">
      <w:pPr>
        <w:tabs>
          <w:tab w:val="left" w:pos="360"/>
        </w:tabs>
        <w:jc w:val="both"/>
      </w:pPr>
    </w:p>
    <w:p w14:paraId="2C277EB2" w14:textId="77777777" w:rsidR="0044518A" w:rsidRPr="00DB4287" w:rsidRDefault="0044518A" w:rsidP="0044518A">
      <w:pPr>
        <w:tabs>
          <w:tab w:val="left" w:pos="360"/>
        </w:tabs>
        <w:jc w:val="both"/>
      </w:pPr>
      <w:r w:rsidRPr="00DB4287">
        <w:tab/>
      </w:r>
      <w:r w:rsidRPr="00DB4287">
        <w:tab/>
        <w:t>(ii) The sum of the first nine terms of the arithmetic progression</w:t>
      </w:r>
      <w:r w:rsidRPr="00DB4287">
        <w:tab/>
      </w:r>
      <w:r w:rsidRPr="00DB4287">
        <w:tab/>
        <w:t xml:space="preserve">(2 </w:t>
      </w:r>
      <w:proofErr w:type="spellStart"/>
      <w:r w:rsidRPr="00DB4287">
        <w:t>Mks</w:t>
      </w:r>
      <w:proofErr w:type="spellEnd"/>
      <w:r w:rsidRPr="00DB4287">
        <w:t>)</w:t>
      </w:r>
    </w:p>
    <w:p w14:paraId="0234397A" w14:textId="77777777" w:rsidR="0044518A" w:rsidRPr="00DB4287" w:rsidRDefault="0044518A" w:rsidP="0044518A">
      <w:pPr>
        <w:tabs>
          <w:tab w:val="left" w:pos="360"/>
        </w:tabs>
        <w:jc w:val="both"/>
      </w:pPr>
    </w:p>
    <w:p w14:paraId="288DA363" w14:textId="77777777" w:rsidR="0044518A" w:rsidRPr="00DB4287" w:rsidRDefault="0044518A" w:rsidP="0044518A">
      <w:pPr>
        <w:tabs>
          <w:tab w:val="left" w:pos="360"/>
        </w:tabs>
        <w:jc w:val="both"/>
      </w:pPr>
    </w:p>
    <w:p w14:paraId="5CC1CAEE" w14:textId="77777777" w:rsidR="0044518A" w:rsidRPr="00DB4287" w:rsidRDefault="0044518A" w:rsidP="0044518A">
      <w:pPr>
        <w:tabs>
          <w:tab w:val="left" w:pos="360"/>
        </w:tabs>
        <w:jc w:val="both"/>
      </w:pPr>
    </w:p>
    <w:p w14:paraId="119305A0" w14:textId="77777777" w:rsidR="0044518A" w:rsidRPr="00DB4287" w:rsidRDefault="0044518A" w:rsidP="0044518A">
      <w:pPr>
        <w:tabs>
          <w:tab w:val="left" w:pos="360"/>
        </w:tabs>
        <w:jc w:val="both"/>
      </w:pPr>
    </w:p>
    <w:p w14:paraId="504B7396" w14:textId="77777777" w:rsidR="0044518A" w:rsidRPr="00DB4287" w:rsidRDefault="0044518A" w:rsidP="0044518A">
      <w:pPr>
        <w:tabs>
          <w:tab w:val="left" w:pos="360"/>
        </w:tabs>
        <w:jc w:val="both"/>
      </w:pPr>
    </w:p>
    <w:p w14:paraId="799E1EA0" w14:textId="77777777" w:rsidR="0044518A" w:rsidRPr="00DB4287" w:rsidRDefault="0044518A" w:rsidP="0044518A">
      <w:pPr>
        <w:tabs>
          <w:tab w:val="left" w:pos="360"/>
        </w:tabs>
        <w:jc w:val="both"/>
      </w:pPr>
    </w:p>
    <w:p w14:paraId="4209D7DC" w14:textId="77777777" w:rsidR="0044518A" w:rsidRPr="00DB4287" w:rsidRDefault="0044518A" w:rsidP="0044518A">
      <w:pPr>
        <w:tabs>
          <w:tab w:val="left" w:pos="360"/>
        </w:tabs>
        <w:jc w:val="both"/>
      </w:pPr>
    </w:p>
    <w:p w14:paraId="0EAAF6F4" w14:textId="77777777" w:rsidR="0044518A" w:rsidRPr="00DB4287" w:rsidRDefault="0044518A" w:rsidP="0044518A">
      <w:pPr>
        <w:tabs>
          <w:tab w:val="left" w:pos="360"/>
        </w:tabs>
        <w:jc w:val="both"/>
      </w:pPr>
    </w:p>
    <w:p w14:paraId="4FD0B4EC" w14:textId="77777777" w:rsidR="0044518A" w:rsidRPr="00DB4287" w:rsidRDefault="0044518A" w:rsidP="0044518A">
      <w:pPr>
        <w:tabs>
          <w:tab w:val="left" w:pos="360"/>
        </w:tabs>
        <w:jc w:val="both"/>
      </w:pPr>
    </w:p>
    <w:p w14:paraId="14B9AA1D" w14:textId="77777777" w:rsidR="0044518A" w:rsidRPr="00DB4287" w:rsidRDefault="0044518A"/>
    <w:sectPr w:rsidR="0044518A" w:rsidRPr="00DB4287" w:rsidSect="00EC4581">
      <w:footerReference w:type="default" r:id="rId3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B765F1" w14:textId="77777777" w:rsidR="00062F21" w:rsidRDefault="00062F21" w:rsidP="00D3739D">
      <w:r>
        <w:separator/>
      </w:r>
    </w:p>
  </w:endnote>
  <w:endnote w:type="continuationSeparator" w:id="0">
    <w:p w14:paraId="19611E8A" w14:textId="77777777" w:rsidR="00062F21" w:rsidRDefault="00062F21" w:rsidP="00D373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18284857"/>
      <w:docPartObj>
        <w:docPartGallery w:val="Page Numbers (Bottom of Page)"/>
        <w:docPartUnique/>
      </w:docPartObj>
    </w:sdtPr>
    <w:sdtEndPr/>
    <w:sdtContent>
      <w:sdt>
        <w:sdtPr>
          <w:id w:val="-1705238520"/>
          <w:docPartObj>
            <w:docPartGallery w:val="Page Numbers (Top of Page)"/>
            <w:docPartUnique/>
          </w:docPartObj>
        </w:sdtPr>
        <w:sdtEndPr/>
        <w:sdtContent>
          <w:p w14:paraId="4D2AE0D6" w14:textId="6D7DB3AE" w:rsidR="00D3739D" w:rsidRDefault="00381441">
            <w:pPr>
              <w:pStyle w:val="Footer"/>
            </w:pPr>
            <w:r>
              <w:t xml:space="preserve">                                                                                                                                      </w:t>
            </w:r>
            <w:r w:rsidR="00D3739D">
              <w:t xml:space="preserve">Page </w:t>
            </w:r>
            <w:r w:rsidR="00EC4581">
              <w:rPr>
                <w:b/>
                <w:bCs/>
              </w:rPr>
              <w:fldChar w:fldCharType="begin"/>
            </w:r>
            <w:r w:rsidR="00D3739D">
              <w:rPr>
                <w:b/>
                <w:bCs/>
              </w:rPr>
              <w:instrText xml:space="preserve"> PAGE </w:instrText>
            </w:r>
            <w:r w:rsidR="00EC4581">
              <w:rPr>
                <w:b/>
                <w:bCs/>
              </w:rPr>
              <w:fldChar w:fldCharType="separate"/>
            </w:r>
            <w:r w:rsidR="002A0E90">
              <w:rPr>
                <w:b/>
                <w:bCs/>
                <w:noProof/>
              </w:rPr>
              <w:t>16</w:t>
            </w:r>
            <w:r w:rsidR="00EC4581">
              <w:rPr>
                <w:b/>
                <w:bCs/>
              </w:rPr>
              <w:fldChar w:fldCharType="end"/>
            </w:r>
            <w:r w:rsidR="00D3739D">
              <w:t xml:space="preserve"> of </w:t>
            </w:r>
            <w:r w:rsidR="00EC4581">
              <w:rPr>
                <w:b/>
                <w:bCs/>
              </w:rPr>
              <w:fldChar w:fldCharType="begin"/>
            </w:r>
            <w:r w:rsidR="00D3739D">
              <w:rPr>
                <w:b/>
                <w:bCs/>
              </w:rPr>
              <w:instrText xml:space="preserve"> NUMPAGES  </w:instrText>
            </w:r>
            <w:r w:rsidR="00EC4581">
              <w:rPr>
                <w:b/>
                <w:bCs/>
              </w:rPr>
              <w:fldChar w:fldCharType="separate"/>
            </w:r>
            <w:r w:rsidR="002A0E90">
              <w:rPr>
                <w:b/>
                <w:bCs/>
                <w:noProof/>
              </w:rPr>
              <w:t>16</w:t>
            </w:r>
            <w:r w:rsidR="00EC4581">
              <w:rPr>
                <w:b/>
                <w:bCs/>
              </w:rPr>
              <w:fldChar w:fldCharType="end"/>
            </w:r>
          </w:p>
        </w:sdtContent>
      </w:sdt>
    </w:sdtContent>
  </w:sdt>
  <w:p w14:paraId="010051F4" w14:textId="69DDD930" w:rsidR="00D3739D" w:rsidRPr="00381441" w:rsidRDefault="00381441">
    <w:pPr>
      <w:pStyle w:val="Footer"/>
      <w:rPr>
        <w:color w:val="FF0000"/>
      </w:rPr>
    </w:pPr>
    <w:r w:rsidRPr="00381441">
      <w:rPr>
        <w:color w:val="FF0000"/>
      </w:rPr>
      <w:t>KAPSABET BOYS HIGH SCHOOL</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C8563D" w14:textId="77777777" w:rsidR="00062F21" w:rsidRDefault="00062F21" w:rsidP="00D3739D">
      <w:r>
        <w:separator/>
      </w:r>
    </w:p>
  </w:footnote>
  <w:footnote w:type="continuationSeparator" w:id="0">
    <w:p w14:paraId="5BAA7323" w14:textId="77777777" w:rsidR="00062F21" w:rsidRDefault="00062F21" w:rsidP="00D373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252DC6"/>
    <w:multiLevelType w:val="hybridMultilevel"/>
    <w:tmpl w:val="66B4623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36381E"/>
    <w:multiLevelType w:val="hybridMultilevel"/>
    <w:tmpl w:val="894EE84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1CAE7824"/>
    <w:multiLevelType w:val="hybridMultilevel"/>
    <w:tmpl w:val="197E6A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0AE5AF1"/>
    <w:multiLevelType w:val="hybridMultilevel"/>
    <w:tmpl w:val="830A8A16"/>
    <w:lvl w:ilvl="0" w:tplc="0409000B">
      <w:start w:val="1"/>
      <w:numFmt w:val="bullet"/>
      <w:lvlText w:val=""/>
      <w:lvlJc w:val="left"/>
      <w:pPr>
        <w:ind w:left="720" w:hanging="360"/>
      </w:pPr>
      <w:rPr>
        <w:rFonts w:ascii="Wingdings" w:hAnsi="Wingdings" w:hint="default"/>
      </w:rPr>
    </w:lvl>
    <w:lvl w:ilvl="1" w:tplc="0409000B">
      <w:start w:val="1"/>
      <w:numFmt w:val="bullet"/>
      <w:lvlText w:val=""/>
      <w:lvlJc w:val="left"/>
      <w:pPr>
        <w:ind w:left="1470" w:hanging="390"/>
      </w:pPr>
      <w:rPr>
        <w:rFonts w:ascii="Wingdings" w:hAnsi="Wingdings" w:hint="default"/>
        <w:color w:val="000000"/>
      </w:rPr>
    </w:lvl>
    <w:lvl w:ilvl="2" w:tplc="E67487BE">
      <w:start w:val="21"/>
      <w:numFmt w:val="bullet"/>
      <w:lvlText w:val="·"/>
      <w:lvlJc w:val="left"/>
      <w:pPr>
        <w:ind w:left="2190" w:hanging="390"/>
      </w:pPr>
      <w:rPr>
        <w:rFonts w:ascii="Arial" w:eastAsia="Times New Roman" w:hAnsi="Arial" w:cs="Arial" w:hint="default"/>
        <w:color w:val="000000"/>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D3807E0"/>
    <w:multiLevelType w:val="hybridMultilevel"/>
    <w:tmpl w:val="6FDE2708"/>
    <w:lvl w:ilvl="0" w:tplc="C7F0CA1E">
      <w:start w:val="1"/>
      <w:numFmt w:val="low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15:restartNumberingAfterBreak="0">
    <w:nsid w:val="5C085821"/>
    <w:multiLevelType w:val="hybridMultilevel"/>
    <w:tmpl w:val="EE4EB896"/>
    <w:lvl w:ilvl="0" w:tplc="2EB6761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CB00AF3"/>
    <w:multiLevelType w:val="hybridMultilevel"/>
    <w:tmpl w:val="6FDE2708"/>
    <w:lvl w:ilvl="0" w:tplc="C7F0CA1E">
      <w:start w:val="1"/>
      <w:numFmt w:val="low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15:restartNumberingAfterBreak="0">
    <w:nsid w:val="702D32F1"/>
    <w:multiLevelType w:val="hybridMultilevel"/>
    <w:tmpl w:val="EF2AD4F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
  </w:num>
  <w:num w:numId="2">
    <w:abstractNumId w:val="7"/>
  </w:num>
  <w:num w:numId="3">
    <w:abstractNumId w:val="1"/>
  </w:num>
  <w:num w:numId="4">
    <w:abstractNumId w:val="5"/>
  </w:num>
  <w:num w:numId="5">
    <w:abstractNumId w:val="6"/>
  </w:num>
  <w:num w:numId="6">
    <w:abstractNumId w:val="4"/>
  </w:num>
  <w:num w:numId="7">
    <w:abstractNumId w:val="0"/>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DC0E61"/>
    <w:rsid w:val="00062F21"/>
    <w:rsid w:val="000C1DF2"/>
    <w:rsid w:val="000F13AC"/>
    <w:rsid w:val="001D0746"/>
    <w:rsid w:val="001F2697"/>
    <w:rsid w:val="002A0E90"/>
    <w:rsid w:val="002A7691"/>
    <w:rsid w:val="003117FB"/>
    <w:rsid w:val="0037318A"/>
    <w:rsid w:val="00381441"/>
    <w:rsid w:val="004073E1"/>
    <w:rsid w:val="0044518A"/>
    <w:rsid w:val="004815B7"/>
    <w:rsid w:val="004E7E9C"/>
    <w:rsid w:val="005247C9"/>
    <w:rsid w:val="00562888"/>
    <w:rsid w:val="005711BD"/>
    <w:rsid w:val="00590A63"/>
    <w:rsid w:val="005C0C8A"/>
    <w:rsid w:val="00643446"/>
    <w:rsid w:val="00654FA7"/>
    <w:rsid w:val="0067625C"/>
    <w:rsid w:val="006E250F"/>
    <w:rsid w:val="007519BF"/>
    <w:rsid w:val="007B21A4"/>
    <w:rsid w:val="007F107D"/>
    <w:rsid w:val="0081255F"/>
    <w:rsid w:val="00833797"/>
    <w:rsid w:val="00847A7D"/>
    <w:rsid w:val="00887943"/>
    <w:rsid w:val="008F499B"/>
    <w:rsid w:val="00953083"/>
    <w:rsid w:val="00961856"/>
    <w:rsid w:val="009A0F3D"/>
    <w:rsid w:val="00AA0E27"/>
    <w:rsid w:val="00AA5E80"/>
    <w:rsid w:val="00AB0B78"/>
    <w:rsid w:val="00B73101"/>
    <w:rsid w:val="00BC6AF9"/>
    <w:rsid w:val="00BE05D2"/>
    <w:rsid w:val="00BF1D56"/>
    <w:rsid w:val="00C50E3D"/>
    <w:rsid w:val="00C633F8"/>
    <w:rsid w:val="00C63FB4"/>
    <w:rsid w:val="00CB45B4"/>
    <w:rsid w:val="00CF034C"/>
    <w:rsid w:val="00D04C12"/>
    <w:rsid w:val="00D3739D"/>
    <w:rsid w:val="00D64070"/>
    <w:rsid w:val="00D8350A"/>
    <w:rsid w:val="00D96116"/>
    <w:rsid w:val="00DA4C01"/>
    <w:rsid w:val="00DB4287"/>
    <w:rsid w:val="00DC0E61"/>
    <w:rsid w:val="00DC4C0F"/>
    <w:rsid w:val="00E063CD"/>
    <w:rsid w:val="00E31807"/>
    <w:rsid w:val="00E74186"/>
    <w:rsid w:val="00EA0294"/>
    <w:rsid w:val="00EC4581"/>
    <w:rsid w:val="00F40271"/>
    <w:rsid w:val="00F8114B"/>
  </w:rsids>
  <m:mathPr>
    <m:mathFont m:val="Cambria Math"/>
    <m:brkBin m:val="before"/>
    <m:brkBinSub m:val="--"/>
    <m:smallFrac/>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425"/>
    <o:shapelayout v:ext="edit">
      <o:idmap v:ext="edit" data="1"/>
    </o:shapelayout>
  </w:shapeDefaults>
  <w:decimalSymbol w:val="."/>
  <w:listSeparator w:val=","/>
  <w14:docId w14:val="2EB393BB"/>
  <w15:docId w15:val="{5CB48811-3A86-42C2-A01B-D39ED6F6B4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C0E61"/>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C0E61"/>
    <w:pPr>
      <w:ind w:left="720"/>
      <w:contextualSpacing/>
    </w:pPr>
  </w:style>
  <w:style w:type="paragraph" w:styleId="Header">
    <w:name w:val="header"/>
    <w:basedOn w:val="Normal"/>
    <w:link w:val="HeaderChar"/>
    <w:uiPriority w:val="99"/>
    <w:unhideWhenUsed/>
    <w:rsid w:val="00D3739D"/>
    <w:pPr>
      <w:tabs>
        <w:tab w:val="center" w:pos="4680"/>
        <w:tab w:val="right" w:pos="9360"/>
      </w:tabs>
    </w:pPr>
  </w:style>
  <w:style w:type="character" w:customStyle="1" w:styleId="HeaderChar">
    <w:name w:val="Header Char"/>
    <w:basedOn w:val="DefaultParagraphFont"/>
    <w:link w:val="Header"/>
    <w:uiPriority w:val="99"/>
    <w:rsid w:val="00D3739D"/>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D3739D"/>
    <w:pPr>
      <w:tabs>
        <w:tab w:val="center" w:pos="4680"/>
        <w:tab w:val="right" w:pos="9360"/>
      </w:tabs>
    </w:pPr>
  </w:style>
  <w:style w:type="character" w:customStyle="1" w:styleId="FooterChar">
    <w:name w:val="Footer Char"/>
    <w:basedOn w:val="DefaultParagraphFont"/>
    <w:link w:val="Footer"/>
    <w:uiPriority w:val="99"/>
    <w:rsid w:val="00D3739D"/>
    <w:rPr>
      <w:rFonts w:ascii="Times New Roman" w:eastAsia="Times New Roman" w:hAnsi="Times New Roman" w:cs="Times New Roman"/>
      <w:sz w:val="24"/>
      <w:szCs w:val="24"/>
    </w:rPr>
  </w:style>
  <w:style w:type="table" w:styleId="TableGrid">
    <w:name w:val="Table Grid"/>
    <w:basedOn w:val="TableNormal"/>
    <w:uiPriority w:val="59"/>
    <w:rsid w:val="00C63F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8F499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6.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image" Target="media/image15.png"/><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4.e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16</Pages>
  <Words>1231</Words>
  <Characters>7017</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82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ths department st clare.</dc:creator>
  <cp:lastModifiedBy>Duncan Cheruiyot</cp:lastModifiedBy>
  <cp:revision>3</cp:revision>
  <dcterms:created xsi:type="dcterms:W3CDTF">2019-03-20T09:51:00Z</dcterms:created>
  <dcterms:modified xsi:type="dcterms:W3CDTF">2021-09-03T1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